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3C5B5A7" w14:textId="5F6B06F6" w:rsidR="009D46E1" w:rsidRPr="00953AA0" w:rsidRDefault="009D46E1" w:rsidP="00BE01E4">
      <w:pPr>
        <w:pStyle w:val="MTDisplayEquation"/>
        <w:tabs>
          <w:tab w:val="clear" w:pos="4680"/>
          <w:tab w:val="center" w:pos="4677"/>
        </w:tabs>
        <w:ind w:firstLineChars="0" w:firstLine="0"/>
        <w:rPr>
          <w:rStyle w:val="MTEquationSection"/>
          <w:rFonts w:hint="eastAsia"/>
          <w:color w:val="auto"/>
        </w:rPr>
      </w:pPr>
    </w:p>
    <w:p w14:paraId="019E8A9F" w14:textId="52DB8343" w:rsidR="00BB28DA" w:rsidRPr="00BB28DA" w:rsidRDefault="005740B0" w:rsidP="00F95BB1">
      <w:pPr>
        <w:pStyle w:val="afd"/>
        <w:spacing w:beforeLines="150" w:before="489" w:afterLines="150" w:after="489" w:line="240" w:lineRule="auto"/>
        <w:ind w:firstLineChars="0" w:firstLine="0"/>
        <w:rPr>
          <w:sz w:val="48"/>
          <w:szCs w:val="48"/>
        </w:rPr>
      </w:pPr>
      <w:r w:rsidRPr="005740B0">
        <w:rPr>
          <w:sz w:val="48"/>
          <w:szCs w:val="48"/>
        </w:rPr>
        <w:t>基于蚁群算法的车辆路径优化问题研究</w:t>
      </w:r>
    </w:p>
    <w:p w14:paraId="5BC40FB6" w14:textId="6AE5814E" w:rsidR="00BA5707" w:rsidRPr="00953AA0" w:rsidRDefault="00BA5707" w:rsidP="00F95BB1">
      <w:pPr>
        <w:pStyle w:val="afd"/>
        <w:spacing w:beforeLines="150" w:before="489" w:afterLines="150" w:after="489" w:line="240" w:lineRule="auto"/>
        <w:ind w:firstLineChars="0" w:firstLine="0"/>
      </w:pPr>
      <w:r w:rsidRPr="00953AA0">
        <w:rPr>
          <w:rFonts w:hint="eastAsia"/>
        </w:rPr>
        <w:t>摘</w:t>
      </w:r>
      <w:r w:rsidRPr="00953AA0">
        <w:rPr>
          <w:rFonts w:hint="eastAsia"/>
        </w:rPr>
        <w:t xml:space="preserve">  </w:t>
      </w:r>
      <w:r w:rsidRPr="00953AA0">
        <w:rPr>
          <w:rFonts w:hint="eastAsia"/>
        </w:rPr>
        <w:t>要</w:t>
      </w:r>
    </w:p>
    <w:p w14:paraId="3CE57DF6" w14:textId="088C2849" w:rsidR="00462B8A" w:rsidRPr="00953AA0" w:rsidRDefault="00F16B11" w:rsidP="005C6623">
      <w:pPr>
        <w:ind w:firstLine="480"/>
        <w:rPr>
          <w:rFonts w:cs="Times New Roman"/>
          <w:szCs w:val="24"/>
        </w:rPr>
      </w:pPr>
      <w:r w:rsidRPr="00F16B11">
        <w:rPr>
          <w:rFonts w:cs="Times New Roman"/>
          <w:szCs w:val="24"/>
        </w:rPr>
        <w:t>随着物流行业的快速发展，路径优化问题成为提升配送效率、降低成本的关键。本</w:t>
      </w:r>
      <w:r w:rsidR="00D85E64">
        <w:rPr>
          <w:rFonts w:cs="Times New Roman" w:hint="eastAsia"/>
          <w:szCs w:val="24"/>
        </w:rPr>
        <w:t>实验</w:t>
      </w:r>
      <w:r w:rsidRPr="00F16B11">
        <w:rPr>
          <w:rFonts w:cs="Times New Roman"/>
          <w:szCs w:val="24"/>
        </w:rPr>
        <w:t>设计并实现了一种基于蚁群算法的车辆路径优化方法，通过模拟蚂蚁觅食行为动态调整路径选择，逐步逼近最优解。实验结果表明，该算法在路径优化效果上优于传统算法，尤其在中大规模问题中表现出较强的全局搜索能力。尽管计算时间</w:t>
      </w:r>
      <w:proofErr w:type="gramStart"/>
      <w:r w:rsidRPr="00F16B11">
        <w:rPr>
          <w:rFonts w:cs="Times New Roman"/>
          <w:szCs w:val="24"/>
        </w:rPr>
        <w:t>随规模</w:t>
      </w:r>
      <w:proofErr w:type="gramEnd"/>
      <w:r w:rsidRPr="00F16B11">
        <w:rPr>
          <w:rFonts w:cs="Times New Roman"/>
          <w:szCs w:val="24"/>
        </w:rPr>
        <w:t>增加而增长，但其动态适应性和</w:t>
      </w:r>
      <w:proofErr w:type="gramStart"/>
      <w:r w:rsidRPr="00F16B11">
        <w:rPr>
          <w:rFonts w:cs="Times New Roman"/>
          <w:szCs w:val="24"/>
        </w:rPr>
        <w:t>可</w:t>
      </w:r>
      <w:proofErr w:type="gramEnd"/>
      <w:r w:rsidRPr="00F16B11">
        <w:rPr>
          <w:rFonts w:cs="Times New Roman"/>
          <w:szCs w:val="24"/>
        </w:rPr>
        <w:t>扩展性为实际工程应用提供了良好的支持。</w:t>
      </w:r>
    </w:p>
    <w:p w14:paraId="43164BF3" w14:textId="24AFC41D" w:rsidR="00D3146C" w:rsidRPr="00283FEF" w:rsidRDefault="00D3146C" w:rsidP="005A2A00">
      <w:pPr>
        <w:spacing w:beforeLines="50" w:before="163" w:afterLines="50" w:after="163"/>
        <w:ind w:firstLineChars="0" w:firstLine="0"/>
        <w:rPr>
          <w:rFonts w:cs="Times New Roman"/>
          <w:szCs w:val="24"/>
        </w:rPr>
      </w:pPr>
      <w:r w:rsidRPr="00953AA0">
        <w:rPr>
          <w:rFonts w:ascii="黑体" w:eastAsia="黑体" w:hAnsi="黑体" w:cs="Times New Roman"/>
          <w:sz w:val="28"/>
          <w:szCs w:val="28"/>
        </w:rPr>
        <w:t>关键</w:t>
      </w:r>
      <w:r w:rsidR="00B6204C" w:rsidRPr="00953AA0">
        <w:rPr>
          <w:rFonts w:eastAsia="黑体"/>
          <w:bCs/>
          <w:sz w:val="28"/>
        </w:rPr>
        <w:t>词</w:t>
      </w:r>
      <w:r w:rsidRPr="00953AA0">
        <w:rPr>
          <w:rFonts w:ascii="黑体" w:eastAsia="黑体" w:hAnsi="黑体" w:cs="Times New Roman"/>
          <w:sz w:val="28"/>
          <w:szCs w:val="28"/>
        </w:rPr>
        <w:t>：</w:t>
      </w:r>
      <w:r w:rsidR="00F16B11" w:rsidRPr="00F16B11">
        <w:rPr>
          <w:rFonts w:cs="Times New Roman"/>
          <w:szCs w:val="24"/>
        </w:rPr>
        <w:t>蚁群算法，路径优化，车辆路径问题，全局搜索，动态适应性</w:t>
      </w:r>
    </w:p>
    <w:p w14:paraId="47897C13" w14:textId="77777777" w:rsidR="00F0759E" w:rsidRPr="00F0759E" w:rsidRDefault="00F0759E" w:rsidP="00F00C12">
      <w:pPr>
        <w:pStyle w:val="afb"/>
        <w:spacing w:before="163" w:after="163"/>
        <w:ind w:firstLineChars="55" w:firstLine="199"/>
      </w:pPr>
      <w:r w:rsidRPr="00F0759E">
        <w:t>Abstract</w:t>
      </w:r>
    </w:p>
    <w:p w14:paraId="0069C02B" w14:textId="197259EB" w:rsidR="00F0759E" w:rsidRPr="000938CF" w:rsidRDefault="00E04178" w:rsidP="00E04178">
      <w:pPr>
        <w:spacing w:beforeLines="50" w:before="163" w:afterLines="50" w:after="163"/>
        <w:ind w:firstLineChars="0" w:firstLine="0"/>
        <w:rPr>
          <w:rFonts w:cs="Times New Roman"/>
          <w:szCs w:val="24"/>
        </w:rPr>
      </w:pPr>
      <w:r>
        <w:rPr>
          <w:rFonts w:cs="Times New Roman"/>
          <w:szCs w:val="24"/>
        </w:rPr>
        <w:tab/>
      </w:r>
      <w:r w:rsidR="00F16B11" w:rsidRPr="00F16B11">
        <w:rPr>
          <w:rFonts w:cs="Times New Roman"/>
          <w:szCs w:val="24"/>
        </w:rPr>
        <w:t>With the rapid development of the logistics industry, route optimization has become crucial for improving delivery efficiency and reducing costs. This project proposes and implements a vehicle route optimization method based on the Ant Colony Optimization (ACO) algorithm. By simulating the foraging behavior of ants, the algorithm dynamically adjusts route selection to approach the optimal solution iteratively. Experimental results show that the algorithm outperforms traditional methods in route optimization, especially for medium- and large-scale problems, demonstrating strong global search capabilities. Although computational time increases with problem size, its adaptability and scalability make it a promising solution for real-world applications.</w:t>
      </w:r>
    </w:p>
    <w:p w14:paraId="06B03175" w14:textId="28F45137" w:rsidR="00BA5707" w:rsidRPr="000938CF" w:rsidRDefault="00F0759E" w:rsidP="00283FEF">
      <w:pPr>
        <w:spacing w:beforeLines="50" w:before="163" w:afterLines="50" w:after="163"/>
        <w:ind w:firstLineChars="0" w:firstLine="0"/>
        <w:rPr>
          <w:rFonts w:cs="Times New Roman"/>
          <w:szCs w:val="24"/>
        </w:rPr>
        <w:sectPr w:rsidR="00BA5707" w:rsidRPr="000938CF" w:rsidSect="006B43AA">
          <w:headerReference w:type="even" r:id="rId9"/>
          <w:headerReference w:type="default" r:id="rId10"/>
          <w:footerReference w:type="even" r:id="rId11"/>
          <w:footerReference w:type="default" r:id="rId12"/>
          <w:headerReference w:type="first" r:id="rId13"/>
          <w:footerReference w:type="first" r:id="rId14"/>
          <w:pgSz w:w="11906" w:h="16838"/>
          <w:pgMar w:top="1418" w:right="1134" w:bottom="1134" w:left="1418" w:header="1474" w:footer="1361" w:gutter="0"/>
          <w:pgNumType w:fmt="upperRoman" w:start="1"/>
          <w:cols w:space="425"/>
          <w:titlePg/>
          <w:docGrid w:type="lines" w:linePitch="326"/>
        </w:sectPr>
      </w:pPr>
      <w:r w:rsidRPr="00B441D6">
        <w:rPr>
          <w:rFonts w:cs="Times New Roman" w:hint="eastAsia"/>
          <w:b/>
          <w:bCs/>
          <w:szCs w:val="24"/>
        </w:rPr>
        <w:t>Key Words</w:t>
      </w:r>
      <w:r w:rsidRPr="000938CF">
        <w:rPr>
          <w:rFonts w:cs="Times New Roman" w:hint="eastAsia"/>
          <w:szCs w:val="24"/>
        </w:rPr>
        <w:t>：</w:t>
      </w:r>
      <w:r w:rsidR="00F16B11" w:rsidRPr="00F16B11">
        <w:rPr>
          <w:rFonts w:cs="Times New Roman"/>
          <w:szCs w:val="24"/>
        </w:rPr>
        <w:t>Ant Colony Optimization, Route Optimization, Vehicle Routing Problem, Global Search, Dynamic Adaptability</w:t>
      </w:r>
    </w:p>
    <w:p w14:paraId="2AC45FAD" w14:textId="6FA971FA" w:rsidR="00C26D59" w:rsidRPr="00953AA0" w:rsidRDefault="00C26D59">
      <w:pPr>
        <w:widowControl/>
        <w:spacing w:line="240" w:lineRule="auto"/>
        <w:ind w:firstLine="480"/>
        <w:jc w:val="left"/>
        <w:sectPr w:rsidR="00C26D59" w:rsidRPr="00953AA0" w:rsidSect="006B43AA">
          <w:footerReference w:type="default" r:id="rId15"/>
          <w:footerReference w:type="first" r:id="rId16"/>
          <w:pgSz w:w="11906" w:h="16838"/>
          <w:pgMar w:top="1418" w:right="1134" w:bottom="1134" w:left="1418" w:header="1474" w:footer="1361" w:gutter="0"/>
          <w:pgNumType w:fmt="upperRoman" w:start="1"/>
          <w:cols w:space="425"/>
          <w:titlePg/>
          <w:docGrid w:type="lines" w:linePitch="326"/>
        </w:sectPr>
      </w:pPr>
    </w:p>
    <w:p w14:paraId="0ADE951B" w14:textId="77777777" w:rsidR="005678EC" w:rsidRDefault="00BC4856" w:rsidP="007966FD">
      <w:pPr>
        <w:pStyle w:val="afd"/>
        <w:spacing w:beforeLines="150" w:before="489" w:afterLines="150" w:after="489" w:line="240" w:lineRule="auto"/>
        <w:ind w:firstLineChars="0" w:firstLine="0"/>
        <w:rPr>
          <w:noProof/>
        </w:rPr>
      </w:pPr>
      <w:r w:rsidRPr="00953AA0">
        <w:rPr>
          <w:rFonts w:hint="eastAsia"/>
        </w:rPr>
        <w:t>目</w:t>
      </w:r>
      <w:r w:rsidR="00D131E6">
        <w:rPr>
          <w:rFonts w:hint="eastAsia"/>
        </w:rPr>
        <w:t xml:space="preserve">  </w:t>
      </w:r>
      <w:r w:rsidRPr="00953AA0">
        <w:rPr>
          <w:rFonts w:hint="eastAsia"/>
        </w:rPr>
        <w:t>录</w:t>
      </w:r>
      <w:r w:rsidRPr="00953AA0">
        <w:rPr>
          <w:rFonts w:cs="Times New Roman"/>
          <w:szCs w:val="24"/>
        </w:rPr>
        <w:fldChar w:fldCharType="begin"/>
      </w:r>
      <w:r w:rsidRPr="00953AA0">
        <w:rPr>
          <w:rFonts w:cs="Times New Roman"/>
          <w:szCs w:val="24"/>
        </w:rPr>
        <w:instrText xml:space="preserve"> TOC \o "2-3" \h \z \t "</w:instrText>
      </w:r>
      <w:r w:rsidRPr="00953AA0">
        <w:rPr>
          <w:rFonts w:cs="Times New Roman"/>
          <w:szCs w:val="24"/>
        </w:rPr>
        <w:instrText>标题</w:instrText>
      </w:r>
      <w:r w:rsidRPr="00953AA0">
        <w:rPr>
          <w:rFonts w:cs="Times New Roman"/>
          <w:szCs w:val="24"/>
        </w:rPr>
        <w:instrText xml:space="preserve"> 1,1,</w:instrText>
      </w:r>
      <w:r w:rsidRPr="00953AA0">
        <w:rPr>
          <w:rFonts w:cs="Times New Roman"/>
          <w:szCs w:val="24"/>
        </w:rPr>
        <w:instrText>标题</w:instrText>
      </w:r>
      <w:r w:rsidRPr="00953AA0">
        <w:rPr>
          <w:rFonts w:cs="Times New Roman"/>
          <w:szCs w:val="24"/>
        </w:rPr>
        <w:instrText xml:space="preserve">,1" </w:instrText>
      </w:r>
      <w:r w:rsidRPr="00953AA0">
        <w:rPr>
          <w:rFonts w:cs="Times New Roman"/>
          <w:szCs w:val="24"/>
        </w:rPr>
        <w:fldChar w:fldCharType="separate"/>
      </w:r>
    </w:p>
    <w:p w14:paraId="70B4C24C" w14:textId="0F653609" w:rsidR="005678EC" w:rsidRDefault="005678EC">
      <w:pPr>
        <w:pStyle w:val="TOC1"/>
        <w:tabs>
          <w:tab w:val="right" w:leader="dot" w:pos="9344"/>
        </w:tabs>
        <w:ind w:firstLine="480"/>
        <w:rPr>
          <w:rFonts w:asciiTheme="minorHAnsi" w:eastAsiaTheme="minorEastAsia" w:hAnsiTheme="minorHAnsi" w:hint="eastAsia"/>
          <w:noProof/>
          <w:sz w:val="21"/>
          <w14:ligatures w14:val="standardContextual"/>
        </w:rPr>
      </w:pPr>
      <w:hyperlink w:anchor="_Toc184592003" w:history="1">
        <w:r w:rsidRPr="00761CA4">
          <w:rPr>
            <w:rStyle w:val="af6"/>
            <w:rFonts w:hint="eastAsia"/>
            <w:noProof/>
          </w:rPr>
          <w:t>第</w:t>
        </w:r>
        <w:r w:rsidRPr="00761CA4">
          <w:rPr>
            <w:rStyle w:val="af6"/>
            <w:rFonts w:hint="eastAsia"/>
            <w:noProof/>
          </w:rPr>
          <w:t>1</w:t>
        </w:r>
        <w:r w:rsidRPr="00761CA4">
          <w:rPr>
            <w:rStyle w:val="af6"/>
            <w:rFonts w:hint="eastAsia"/>
            <w:noProof/>
          </w:rPr>
          <w:t>章</w:t>
        </w:r>
        <w:r w:rsidRPr="00761CA4">
          <w:rPr>
            <w:rStyle w:val="af6"/>
            <w:rFonts w:hint="eastAsia"/>
            <w:noProof/>
          </w:rPr>
          <w:t xml:space="preserve"> </w:t>
        </w:r>
        <w:r w:rsidRPr="00761CA4">
          <w:rPr>
            <w:rStyle w:val="af6"/>
            <w:rFonts w:hint="eastAsia"/>
            <w:noProof/>
          </w:rPr>
          <w:t>背景知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4592003 \h</w:instrText>
        </w:r>
        <w:r>
          <w:rPr>
            <w:rFonts w:hint="eastAsia"/>
            <w:noProof/>
            <w:webHidden/>
          </w:rPr>
          <w:instrText xml:space="preserve"> </w:instrText>
        </w:r>
        <w:r>
          <w:rPr>
            <w:rFonts w:hint="eastAsia"/>
            <w:noProof/>
            <w:webHidden/>
          </w:rPr>
        </w:r>
        <w:r>
          <w:rPr>
            <w:noProof/>
            <w:webHidden/>
          </w:rPr>
          <w:fldChar w:fldCharType="separate"/>
        </w:r>
        <w:r w:rsidR="00F31543">
          <w:rPr>
            <w:noProof/>
            <w:webHidden/>
          </w:rPr>
          <w:t>1</w:t>
        </w:r>
        <w:r>
          <w:rPr>
            <w:rFonts w:hint="eastAsia"/>
            <w:noProof/>
            <w:webHidden/>
          </w:rPr>
          <w:fldChar w:fldCharType="end"/>
        </w:r>
      </w:hyperlink>
    </w:p>
    <w:p w14:paraId="618ECE4D" w14:textId="170A445A" w:rsidR="005678EC" w:rsidRDefault="005678EC">
      <w:pPr>
        <w:pStyle w:val="TOC2"/>
        <w:tabs>
          <w:tab w:val="right" w:leader="dot" w:pos="9344"/>
        </w:tabs>
        <w:ind w:left="480" w:firstLine="480"/>
        <w:rPr>
          <w:rFonts w:asciiTheme="minorHAnsi" w:eastAsiaTheme="minorEastAsia" w:hAnsiTheme="minorHAnsi" w:hint="eastAsia"/>
          <w:noProof/>
          <w:sz w:val="21"/>
          <w14:ligatures w14:val="standardContextual"/>
        </w:rPr>
      </w:pPr>
      <w:hyperlink w:anchor="_Toc184592004" w:history="1">
        <w:r w:rsidRPr="00761CA4">
          <w:rPr>
            <w:rStyle w:val="af6"/>
            <w:rFonts w:hint="eastAsia"/>
            <w:noProof/>
          </w:rPr>
          <w:t xml:space="preserve">1.1 </w:t>
        </w:r>
        <w:r w:rsidRPr="00761CA4">
          <w:rPr>
            <w:rStyle w:val="af6"/>
            <w:rFonts w:hint="eastAsia"/>
            <w:noProof/>
          </w:rPr>
          <w:t>工程问题描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4592004 \h</w:instrText>
        </w:r>
        <w:r>
          <w:rPr>
            <w:rFonts w:hint="eastAsia"/>
            <w:noProof/>
            <w:webHidden/>
          </w:rPr>
          <w:instrText xml:space="preserve"> </w:instrText>
        </w:r>
        <w:r>
          <w:rPr>
            <w:rFonts w:hint="eastAsia"/>
            <w:noProof/>
            <w:webHidden/>
          </w:rPr>
        </w:r>
        <w:r>
          <w:rPr>
            <w:noProof/>
            <w:webHidden/>
          </w:rPr>
          <w:fldChar w:fldCharType="separate"/>
        </w:r>
        <w:r w:rsidR="00F31543">
          <w:rPr>
            <w:noProof/>
            <w:webHidden/>
          </w:rPr>
          <w:t>1</w:t>
        </w:r>
        <w:r>
          <w:rPr>
            <w:rFonts w:hint="eastAsia"/>
            <w:noProof/>
            <w:webHidden/>
          </w:rPr>
          <w:fldChar w:fldCharType="end"/>
        </w:r>
      </w:hyperlink>
    </w:p>
    <w:p w14:paraId="3E8D4101" w14:textId="3DD4DF57" w:rsidR="005678EC" w:rsidRDefault="005678EC">
      <w:pPr>
        <w:pStyle w:val="TOC2"/>
        <w:tabs>
          <w:tab w:val="right" w:leader="dot" w:pos="9344"/>
        </w:tabs>
        <w:ind w:left="480" w:firstLine="480"/>
        <w:rPr>
          <w:rFonts w:asciiTheme="minorHAnsi" w:eastAsiaTheme="minorEastAsia" w:hAnsiTheme="minorHAnsi" w:hint="eastAsia"/>
          <w:noProof/>
          <w:sz w:val="21"/>
          <w14:ligatures w14:val="standardContextual"/>
        </w:rPr>
      </w:pPr>
      <w:hyperlink w:anchor="_Toc184592005" w:history="1">
        <w:r w:rsidRPr="00761CA4">
          <w:rPr>
            <w:rStyle w:val="af6"/>
            <w:rFonts w:hint="eastAsia"/>
            <w:noProof/>
          </w:rPr>
          <w:t xml:space="preserve">1.2 </w:t>
        </w:r>
        <w:r w:rsidRPr="00761CA4">
          <w:rPr>
            <w:rStyle w:val="af6"/>
            <w:rFonts w:hint="eastAsia"/>
            <w:noProof/>
          </w:rPr>
          <w:t>目前解决方案</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4592005 \h</w:instrText>
        </w:r>
        <w:r>
          <w:rPr>
            <w:rFonts w:hint="eastAsia"/>
            <w:noProof/>
            <w:webHidden/>
          </w:rPr>
          <w:instrText xml:space="preserve"> </w:instrText>
        </w:r>
        <w:r>
          <w:rPr>
            <w:rFonts w:hint="eastAsia"/>
            <w:noProof/>
            <w:webHidden/>
          </w:rPr>
        </w:r>
        <w:r>
          <w:rPr>
            <w:noProof/>
            <w:webHidden/>
          </w:rPr>
          <w:fldChar w:fldCharType="separate"/>
        </w:r>
        <w:r w:rsidR="00F31543">
          <w:rPr>
            <w:noProof/>
            <w:webHidden/>
          </w:rPr>
          <w:t>1</w:t>
        </w:r>
        <w:r>
          <w:rPr>
            <w:rFonts w:hint="eastAsia"/>
            <w:noProof/>
            <w:webHidden/>
          </w:rPr>
          <w:fldChar w:fldCharType="end"/>
        </w:r>
      </w:hyperlink>
    </w:p>
    <w:p w14:paraId="4C03A5D2" w14:textId="5D76DDB1" w:rsidR="005678EC" w:rsidRDefault="005678EC">
      <w:pPr>
        <w:pStyle w:val="TOC1"/>
        <w:tabs>
          <w:tab w:val="right" w:leader="dot" w:pos="9344"/>
        </w:tabs>
        <w:ind w:firstLine="480"/>
        <w:rPr>
          <w:rFonts w:asciiTheme="minorHAnsi" w:eastAsiaTheme="minorEastAsia" w:hAnsiTheme="minorHAnsi" w:hint="eastAsia"/>
          <w:noProof/>
          <w:sz w:val="21"/>
          <w14:ligatures w14:val="standardContextual"/>
        </w:rPr>
      </w:pPr>
      <w:hyperlink w:anchor="_Toc184592006" w:history="1">
        <w:r w:rsidRPr="00761CA4">
          <w:rPr>
            <w:rStyle w:val="af6"/>
            <w:rFonts w:hint="eastAsia"/>
            <w:noProof/>
          </w:rPr>
          <w:t>第</w:t>
        </w:r>
        <w:r w:rsidRPr="00761CA4">
          <w:rPr>
            <w:rStyle w:val="af6"/>
            <w:rFonts w:hint="eastAsia"/>
            <w:noProof/>
          </w:rPr>
          <w:t>2</w:t>
        </w:r>
        <w:r w:rsidRPr="00761CA4">
          <w:rPr>
            <w:rStyle w:val="af6"/>
            <w:rFonts w:hint="eastAsia"/>
            <w:noProof/>
          </w:rPr>
          <w:t>章</w:t>
        </w:r>
        <w:r w:rsidRPr="00761CA4">
          <w:rPr>
            <w:rStyle w:val="af6"/>
            <w:rFonts w:hint="eastAsia"/>
            <w:noProof/>
          </w:rPr>
          <w:t xml:space="preserve"> </w:t>
        </w:r>
        <w:r w:rsidRPr="00761CA4">
          <w:rPr>
            <w:rStyle w:val="af6"/>
            <w:rFonts w:hint="eastAsia"/>
            <w:noProof/>
          </w:rPr>
          <w:t>算法核心思想</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4592006 \h</w:instrText>
        </w:r>
        <w:r>
          <w:rPr>
            <w:rFonts w:hint="eastAsia"/>
            <w:noProof/>
            <w:webHidden/>
          </w:rPr>
          <w:instrText xml:space="preserve"> </w:instrText>
        </w:r>
        <w:r>
          <w:rPr>
            <w:rFonts w:hint="eastAsia"/>
            <w:noProof/>
            <w:webHidden/>
          </w:rPr>
        </w:r>
        <w:r>
          <w:rPr>
            <w:noProof/>
            <w:webHidden/>
          </w:rPr>
          <w:fldChar w:fldCharType="separate"/>
        </w:r>
        <w:r w:rsidR="00F31543">
          <w:rPr>
            <w:noProof/>
            <w:webHidden/>
          </w:rPr>
          <w:t>3</w:t>
        </w:r>
        <w:r>
          <w:rPr>
            <w:rFonts w:hint="eastAsia"/>
            <w:noProof/>
            <w:webHidden/>
          </w:rPr>
          <w:fldChar w:fldCharType="end"/>
        </w:r>
      </w:hyperlink>
    </w:p>
    <w:p w14:paraId="42FD36B1" w14:textId="5B3E6C28" w:rsidR="005678EC" w:rsidRDefault="005678EC">
      <w:pPr>
        <w:pStyle w:val="TOC2"/>
        <w:tabs>
          <w:tab w:val="right" w:leader="dot" w:pos="9344"/>
        </w:tabs>
        <w:ind w:left="480" w:firstLine="480"/>
        <w:rPr>
          <w:rFonts w:asciiTheme="minorHAnsi" w:eastAsiaTheme="minorEastAsia" w:hAnsiTheme="minorHAnsi" w:hint="eastAsia"/>
          <w:noProof/>
          <w:sz w:val="21"/>
          <w14:ligatures w14:val="standardContextual"/>
        </w:rPr>
      </w:pPr>
      <w:hyperlink w:anchor="_Toc184592007" w:history="1">
        <w:r w:rsidRPr="00761CA4">
          <w:rPr>
            <w:rStyle w:val="af6"/>
            <w:rFonts w:hint="eastAsia"/>
            <w:noProof/>
          </w:rPr>
          <w:t xml:space="preserve">2.1 </w:t>
        </w:r>
        <w:r w:rsidRPr="00761CA4">
          <w:rPr>
            <w:rStyle w:val="af6"/>
            <w:rFonts w:hint="eastAsia"/>
            <w:noProof/>
          </w:rPr>
          <w:t>算法原理与流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4592007 \h</w:instrText>
        </w:r>
        <w:r>
          <w:rPr>
            <w:rFonts w:hint="eastAsia"/>
            <w:noProof/>
            <w:webHidden/>
          </w:rPr>
          <w:instrText xml:space="preserve"> </w:instrText>
        </w:r>
        <w:r>
          <w:rPr>
            <w:rFonts w:hint="eastAsia"/>
            <w:noProof/>
            <w:webHidden/>
          </w:rPr>
        </w:r>
        <w:r>
          <w:rPr>
            <w:noProof/>
            <w:webHidden/>
          </w:rPr>
          <w:fldChar w:fldCharType="separate"/>
        </w:r>
        <w:r w:rsidR="00F31543">
          <w:rPr>
            <w:noProof/>
            <w:webHidden/>
          </w:rPr>
          <w:t>3</w:t>
        </w:r>
        <w:r>
          <w:rPr>
            <w:rFonts w:hint="eastAsia"/>
            <w:noProof/>
            <w:webHidden/>
          </w:rPr>
          <w:fldChar w:fldCharType="end"/>
        </w:r>
      </w:hyperlink>
    </w:p>
    <w:p w14:paraId="0727F022" w14:textId="0D62F3ED" w:rsidR="005678EC" w:rsidRDefault="005678EC">
      <w:pPr>
        <w:pStyle w:val="TOC2"/>
        <w:tabs>
          <w:tab w:val="right" w:leader="dot" w:pos="9344"/>
        </w:tabs>
        <w:ind w:left="480" w:firstLine="480"/>
        <w:rPr>
          <w:rFonts w:asciiTheme="minorHAnsi" w:eastAsiaTheme="minorEastAsia" w:hAnsiTheme="minorHAnsi" w:hint="eastAsia"/>
          <w:noProof/>
          <w:sz w:val="21"/>
          <w14:ligatures w14:val="standardContextual"/>
        </w:rPr>
      </w:pPr>
      <w:hyperlink w:anchor="_Toc184592008" w:history="1">
        <w:r w:rsidRPr="00761CA4">
          <w:rPr>
            <w:rStyle w:val="af6"/>
            <w:rFonts w:hint="eastAsia"/>
            <w:noProof/>
          </w:rPr>
          <w:t xml:space="preserve">2.2 </w:t>
        </w:r>
        <w:r w:rsidRPr="00761CA4">
          <w:rPr>
            <w:rStyle w:val="af6"/>
            <w:rFonts w:hint="eastAsia"/>
            <w:noProof/>
          </w:rPr>
          <w:t>算法伪代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4592008 \h</w:instrText>
        </w:r>
        <w:r>
          <w:rPr>
            <w:rFonts w:hint="eastAsia"/>
            <w:noProof/>
            <w:webHidden/>
          </w:rPr>
          <w:instrText xml:space="preserve"> </w:instrText>
        </w:r>
        <w:r>
          <w:rPr>
            <w:rFonts w:hint="eastAsia"/>
            <w:noProof/>
            <w:webHidden/>
          </w:rPr>
        </w:r>
        <w:r>
          <w:rPr>
            <w:noProof/>
            <w:webHidden/>
          </w:rPr>
          <w:fldChar w:fldCharType="separate"/>
        </w:r>
        <w:r w:rsidR="00F31543">
          <w:rPr>
            <w:noProof/>
            <w:webHidden/>
          </w:rPr>
          <w:t>4</w:t>
        </w:r>
        <w:r>
          <w:rPr>
            <w:rFonts w:hint="eastAsia"/>
            <w:noProof/>
            <w:webHidden/>
          </w:rPr>
          <w:fldChar w:fldCharType="end"/>
        </w:r>
      </w:hyperlink>
    </w:p>
    <w:p w14:paraId="2233F4F0" w14:textId="000E28E8" w:rsidR="005678EC" w:rsidRDefault="005678EC">
      <w:pPr>
        <w:pStyle w:val="TOC1"/>
        <w:tabs>
          <w:tab w:val="right" w:leader="dot" w:pos="9344"/>
        </w:tabs>
        <w:ind w:firstLine="480"/>
        <w:rPr>
          <w:rFonts w:asciiTheme="minorHAnsi" w:eastAsiaTheme="minorEastAsia" w:hAnsiTheme="minorHAnsi" w:hint="eastAsia"/>
          <w:noProof/>
          <w:sz w:val="21"/>
          <w14:ligatures w14:val="standardContextual"/>
        </w:rPr>
      </w:pPr>
      <w:hyperlink w:anchor="_Toc184592009" w:history="1">
        <w:r w:rsidRPr="00761CA4">
          <w:rPr>
            <w:rStyle w:val="af6"/>
            <w:rFonts w:hint="eastAsia"/>
            <w:noProof/>
          </w:rPr>
          <w:t>第</w:t>
        </w:r>
        <w:r w:rsidRPr="00761CA4">
          <w:rPr>
            <w:rStyle w:val="af6"/>
            <w:rFonts w:hint="eastAsia"/>
            <w:noProof/>
          </w:rPr>
          <w:t>3</w:t>
        </w:r>
        <w:r w:rsidRPr="00761CA4">
          <w:rPr>
            <w:rStyle w:val="af6"/>
            <w:rFonts w:hint="eastAsia"/>
            <w:noProof/>
          </w:rPr>
          <w:t>章</w:t>
        </w:r>
        <w:r w:rsidRPr="00761CA4">
          <w:rPr>
            <w:rStyle w:val="af6"/>
            <w:rFonts w:hint="eastAsia"/>
            <w:noProof/>
          </w:rPr>
          <w:t xml:space="preserve"> </w:t>
        </w:r>
        <w:r w:rsidRPr="00761CA4">
          <w:rPr>
            <w:rStyle w:val="af6"/>
            <w:rFonts w:hint="eastAsia"/>
            <w:noProof/>
          </w:rPr>
          <w:t>算法优势与局限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4592009 \h</w:instrText>
        </w:r>
        <w:r>
          <w:rPr>
            <w:rFonts w:hint="eastAsia"/>
            <w:noProof/>
            <w:webHidden/>
          </w:rPr>
          <w:instrText xml:space="preserve"> </w:instrText>
        </w:r>
        <w:r>
          <w:rPr>
            <w:rFonts w:hint="eastAsia"/>
            <w:noProof/>
            <w:webHidden/>
          </w:rPr>
        </w:r>
        <w:r>
          <w:rPr>
            <w:noProof/>
            <w:webHidden/>
          </w:rPr>
          <w:fldChar w:fldCharType="separate"/>
        </w:r>
        <w:r w:rsidR="00F31543">
          <w:rPr>
            <w:noProof/>
            <w:webHidden/>
          </w:rPr>
          <w:t>5</w:t>
        </w:r>
        <w:r>
          <w:rPr>
            <w:rFonts w:hint="eastAsia"/>
            <w:noProof/>
            <w:webHidden/>
          </w:rPr>
          <w:fldChar w:fldCharType="end"/>
        </w:r>
      </w:hyperlink>
    </w:p>
    <w:p w14:paraId="3E485196" w14:textId="5E97BD10" w:rsidR="005678EC" w:rsidRDefault="005678EC">
      <w:pPr>
        <w:pStyle w:val="TOC2"/>
        <w:tabs>
          <w:tab w:val="right" w:leader="dot" w:pos="9344"/>
        </w:tabs>
        <w:ind w:left="480" w:firstLine="480"/>
        <w:rPr>
          <w:rFonts w:asciiTheme="minorHAnsi" w:eastAsiaTheme="minorEastAsia" w:hAnsiTheme="minorHAnsi" w:hint="eastAsia"/>
          <w:noProof/>
          <w:sz w:val="21"/>
          <w14:ligatures w14:val="standardContextual"/>
        </w:rPr>
      </w:pPr>
      <w:hyperlink w:anchor="_Toc184592010" w:history="1">
        <w:r w:rsidRPr="00761CA4">
          <w:rPr>
            <w:rStyle w:val="af6"/>
            <w:rFonts w:hint="eastAsia"/>
            <w:noProof/>
          </w:rPr>
          <w:t xml:space="preserve">3.1 </w:t>
        </w:r>
        <w:r w:rsidRPr="00761CA4">
          <w:rPr>
            <w:rStyle w:val="af6"/>
            <w:rFonts w:hint="eastAsia"/>
            <w:noProof/>
          </w:rPr>
          <w:t>算法优势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4592010 \h</w:instrText>
        </w:r>
        <w:r>
          <w:rPr>
            <w:rFonts w:hint="eastAsia"/>
            <w:noProof/>
            <w:webHidden/>
          </w:rPr>
          <w:instrText xml:space="preserve"> </w:instrText>
        </w:r>
        <w:r>
          <w:rPr>
            <w:rFonts w:hint="eastAsia"/>
            <w:noProof/>
            <w:webHidden/>
          </w:rPr>
        </w:r>
        <w:r>
          <w:rPr>
            <w:noProof/>
            <w:webHidden/>
          </w:rPr>
          <w:fldChar w:fldCharType="separate"/>
        </w:r>
        <w:r w:rsidR="00F31543">
          <w:rPr>
            <w:noProof/>
            <w:webHidden/>
          </w:rPr>
          <w:t>5</w:t>
        </w:r>
        <w:r>
          <w:rPr>
            <w:rFonts w:hint="eastAsia"/>
            <w:noProof/>
            <w:webHidden/>
          </w:rPr>
          <w:fldChar w:fldCharType="end"/>
        </w:r>
      </w:hyperlink>
    </w:p>
    <w:p w14:paraId="776EBC62" w14:textId="018262AC" w:rsidR="005678EC" w:rsidRDefault="005678EC">
      <w:pPr>
        <w:pStyle w:val="TOC2"/>
        <w:tabs>
          <w:tab w:val="right" w:leader="dot" w:pos="9344"/>
        </w:tabs>
        <w:ind w:left="480" w:firstLine="480"/>
        <w:rPr>
          <w:rFonts w:asciiTheme="minorHAnsi" w:eastAsiaTheme="minorEastAsia" w:hAnsiTheme="minorHAnsi" w:hint="eastAsia"/>
          <w:noProof/>
          <w:sz w:val="21"/>
          <w14:ligatures w14:val="standardContextual"/>
        </w:rPr>
      </w:pPr>
      <w:hyperlink w:anchor="_Toc184592011" w:history="1">
        <w:r w:rsidRPr="00761CA4">
          <w:rPr>
            <w:rStyle w:val="af6"/>
            <w:rFonts w:hint="eastAsia"/>
            <w:noProof/>
          </w:rPr>
          <w:t xml:space="preserve">3.2 </w:t>
        </w:r>
        <w:r w:rsidRPr="00761CA4">
          <w:rPr>
            <w:rStyle w:val="af6"/>
            <w:rFonts w:hint="eastAsia"/>
            <w:noProof/>
          </w:rPr>
          <w:t>算法不足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4592011 \h</w:instrText>
        </w:r>
        <w:r>
          <w:rPr>
            <w:rFonts w:hint="eastAsia"/>
            <w:noProof/>
            <w:webHidden/>
          </w:rPr>
          <w:instrText xml:space="preserve"> </w:instrText>
        </w:r>
        <w:r>
          <w:rPr>
            <w:rFonts w:hint="eastAsia"/>
            <w:noProof/>
            <w:webHidden/>
          </w:rPr>
        </w:r>
        <w:r>
          <w:rPr>
            <w:noProof/>
            <w:webHidden/>
          </w:rPr>
          <w:fldChar w:fldCharType="separate"/>
        </w:r>
        <w:r w:rsidR="00F31543">
          <w:rPr>
            <w:noProof/>
            <w:webHidden/>
          </w:rPr>
          <w:t>5</w:t>
        </w:r>
        <w:r>
          <w:rPr>
            <w:rFonts w:hint="eastAsia"/>
            <w:noProof/>
            <w:webHidden/>
          </w:rPr>
          <w:fldChar w:fldCharType="end"/>
        </w:r>
      </w:hyperlink>
    </w:p>
    <w:p w14:paraId="6E3DF415" w14:textId="3D679B37" w:rsidR="005678EC" w:rsidRDefault="005678EC">
      <w:pPr>
        <w:pStyle w:val="TOC1"/>
        <w:tabs>
          <w:tab w:val="right" w:leader="dot" w:pos="9344"/>
        </w:tabs>
        <w:ind w:firstLine="480"/>
        <w:rPr>
          <w:rFonts w:asciiTheme="minorHAnsi" w:eastAsiaTheme="minorEastAsia" w:hAnsiTheme="minorHAnsi" w:hint="eastAsia"/>
          <w:noProof/>
          <w:sz w:val="21"/>
          <w14:ligatures w14:val="standardContextual"/>
        </w:rPr>
      </w:pPr>
      <w:hyperlink w:anchor="_Toc184592012" w:history="1">
        <w:r w:rsidRPr="00761CA4">
          <w:rPr>
            <w:rStyle w:val="af6"/>
            <w:rFonts w:hint="eastAsia"/>
            <w:noProof/>
          </w:rPr>
          <w:t>第</w:t>
        </w:r>
        <w:r w:rsidRPr="00761CA4">
          <w:rPr>
            <w:rStyle w:val="af6"/>
            <w:rFonts w:hint="eastAsia"/>
            <w:noProof/>
          </w:rPr>
          <w:t>4</w:t>
        </w:r>
        <w:r w:rsidRPr="00761CA4">
          <w:rPr>
            <w:rStyle w:val="af6"/>
            <w:rFonts w:hint="eastAsia"/>
            <w:noProof/>
          </w:rPr>
          <w:t>章</w:t>
        </w:r>
        <w:r w:rsidRPr="00761CA4">
          <w:rPr>
            <w:rStyle w:val="af6"/>
            <w:rFonts w:hint="eastAsia"/>
            <w:noProof/>
          </w:rPr>
          <w:t xml:space="preserve"> </w:t>
        </w:r>
        <w:r w:rsidRPr="00761CA4">
          <w:rPr>
            <w:rStyle w:val="af6"/>
            <w:rFonts w:hint="eastAsia"/>
            <w:noProof/>
          </w:rPr>
          <w:t>实验结果与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4592012 \h</w:instrText>
        </w:r>
        <w:r>
          <w:rPr>
            <w:rFonts w:hint="eastAsia"/>
            <w:noProof/>
            <w:webHidden/>
          </w:rPr>
          <w:instrText xml:space="preserve"> </w:instrText>
        </w:r>
        <w:r>
          <w:rPr>
            <w:rFonts w:hint="eastAsia"/>
            <w:noProof/>
            <w:webHidden/>
          </w:rPr>
        </w:r>
        <w:r>
          <w:rPr>
            <w:noProof/>
            <w:webHidden/>
          </w:rPr>
          <w:fldChar w:fldCharType="separate"/>
        </w:r>
        <w:r w:rsidR="00F31543">
          <w:rPr>
            <w:noProof/>
            <w:webHidden/>
          </w:rPr>
          <w:t>6</w:t>
        </w:r>
        <w:r>
          <w:rPr>
            <w:rFonts w:hint="eastAsia"/>
            <w:noProof/>
            <w:webHidden/>
          </w:rPr>
          <w:fldChar w:fldCharType="end"/>
        </w:r>
      </w:hyperlink>
    </w:p>
    <w:p w14:paraId="59C9CCD4" w14:textId="69A46C7A" w:rsidR="005678EC" w:rsidRDefault="005678EC">
      <w:pPr>
        <w:pStyle w:val="TOC2"/>
        <w:tabs>
          <w:tab w:val="right" w:leader="dot" w:pos="9344"/>
        </w:tabs>
        <w:ind w:left="480" w:firstLine="480"/>
        <w:rPr>
          <w:rFonts w:asciiTheme="minorHAnsi" w:eastAsiaTheme="minorEastAsia" w:hAnsiTheme="minorHAnsi" w:hint="eastAsia"/>
          <w:noProof/>
          <w:sz w:val="21"/>
          <w14:ligatures w14:val="standardContextual"/>
        </w:rPr>
      </w:pPr>
      <w:hyperlink w:anchor="_Toc184592013" w:history="1">
        <w:r w:rsidRPr="00761CA4">
          <w:rPr>
            <w:rStyle w:val="af6"/>
            <w:rFonts w:hint="eastAsia"/>
            <w:noProof/>
          </w:rPr>
          <w:t xml:space="preserve">4.1 </w:t>
        </w:r>
        <w:r w:rsidRPr="00761CA4">
          <w:rPr>
            <w:rStyle w:val="af6"/>
            <w:rFonts w:hint="eastAsia"/>
            <w:noProof/>
          </w:rPr>
          <w:t>实验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4592013 \h</w:instrText>
        </w:r>
        <w:r>
          <w:rPr>
            <w:rFonts w:hint="eastAsia"/>
            <w:noProof/>
            <w:webHidden/>
          </w:rPr>
          <w:instrText xml:space="preserve"> </w:instrText>
        </w:r>
        <w:r>
          <w:rPr>
            <w:rFonts w:hint="eastAsia"/>
            <w:noProof/>
            <w:webHidden/>
          </w:rPr>
        </w:r>
        <w:r>
          <w:rPr>
            <w:noProof/>
            <w:webHidden/>
          </w:rPr>
          <w:fldChar w:fldCharType="separate"/>
        </w:r>
        <w:r w:rsidR="00F31543">
          <w:rPr>
            <w:noProof/>
            <w:webHidden/>
          </w:rPr>
          <w:t>6</w:t>
        </w:r>
        <w:r>
          <w:rPr>
            <w:rFonts w:hint="eastAsia"/>
            <w:noProof/>
            <w:webHidden/>
          </w:rPr>
          <w:fldChar w:fldCharType="end"/>
        </w:r>
      </w:hyperlink>
    </w:p>
    <w:p w14:paraId="2DC3BCF4" w14:textId="7F14F31F" w:rsidR="005678EC" w:rsidRDefault="005678EC">
      <w:pPr>
        <w:pStyle w:val="TOC2"/>
        <w:tabs>
          <w:tab w:val="right" w:leader="dot" w:pos="9344"/>
        </w:tabs>
        <w:ind w:left="480" w:firstLine="480"/>
        <w:rPr>
          <w:rFonts w:asciiTheme="minorHAnsi" w:eastAsiaTheme="minorEastAsia" w:hAnsiTheme="minorHAnsi" w:hint="eastAsia"/>
          <w:noProof/>
          <w:sz w:val="21"/>
          <w14:ligatures w14:val="standardContextual"/>
        </w:rPr>
      </w:pPr>
      <w:hyperlink w:anchor="_Toc184592014" w:history="1">
        <w:r w:rsidRPr="00761CA4">
          <w:rPr>
            <w:rStyle w:val="af6"/>
            <w:rFonts w:hint="eastAsia"/>
            <w:noProof/>
          </w:rPr>
          <w:t xml:space="preserve">4.2 </w:t>
        </w:r>
        <w:r w:rsidRPr="00761CA4">
          <w:rPr>
            <w:rStyle w:val="af6"/>
            <w:rFonts w:hint="eastAsia"/>
            <w:noProof/>
          </w:rPr>
          <w:t>实验结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4592014 \h</w:instrText>
        </w:r>
        <w:r>
          <w:rPr>
            <w:rFonts w:hint="eastAsia"/>
            <w:noProof/>
            <w:webHidden/>
          </w:rPr>
          <w:instrText xml:space="preserve"> </w:instrText>
        </w:r>
        <w:r>
          <w:rPr>
            <w:rFonts w:hint="eastAsia"/>
            <w:noProof/>
            <w:webHidden/>
          </w:rPr>
        </w:r>
        <w:r>
          <w:rPr>
            <w:noProof/>
            <w:webHidden/>
          </w:rPr>
          <w:fldChar w:fldCharType="separate"/>
        </w:r>
        <w:r w:rsidR="00F31543">
          <w:rPr>
            <w:noProof/>
            <w:webHidden/>
          </w:rPr>
          <w:t>6</w:t>
        </w:r>
        <w:r>
          <w:rPr>
            <w:rFonts w:hint="eastAsia"/>
            <w:noProof/>
            <w:webHidden/>
          </w:rPr>
          <w:fldChar w:fldCharType="end"/>
        </w:r>
      </w:hyperlink>
    </w:p>
    <w:p w14:paraId="4934B19C" w14:textId="1BB6F95B" w:rsidR="005678EC" w:rsidRDefault="005678EC">
      <w:pPr>
        <w:pStyle w:val="TOC2"/>
        <w:tabs>
          <w:tab w:val="right" w:leader="dot" w:pos="9344"/>
        </w:tabs>
        <w:ind w:left="480" w:firstLine="480"/>
        <w:rPr>
          <w:rFonts w:asciiTheme="minorHAnsi" w:eastAsiaTheme="minorEastAsia" w:hAnsiTheme="minorHAnsi" w:hint="eastAsia"/>
          <w:noProof/>
          <w:sz w:val="21"/>
          <w14:ligatures w14:val="standardContextual"/>
        </w:rPr>
      </w:pPr>
      <w:hyperlink w:anchor="_Toc184592015" w:history="1">
        <w:r w:rsidRPr="00761CA4">
          <w:rPr>
            <w:rStyle w:val="af6"/>
            <w:rFonts w:hint="eastAsia"/>
            <w:noProof/>
          </w:rPr>
          <w:t xml:space="preserve">4.3 </w:t>
        </w:r>
        <w:r w:rsidRPr="00761CA4">
          <w:rPr>
            <w:rStyle w:val="af6"/>
            <w:rFonts w:hint="eastAsia"/>
            <w:noProof/>
          </w:rPr>
          <w:t>算法性能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4592015 \h</w:instrText>
        </w:r>
        <w:r>
          <w:rPr>
            <w:rFonts w:hint="eastAsia"/>
            <w:noProof/>
            <w:webHidden/>
          </w:rPr>
          <w:instrText xml:space="preserve"> </w:instrText>
        </w:r>
        <w:r>
          <w:rPr>
            <w:rFonts w:hint="eastAsia"/>
            <w:noProof/>
            <w:webHidden/>
          </w:rPr>
        </w:r>
        <w:r>
          <w:rPr>
            <w:noProof/>
            <w:webHidden/>
          </w:rPr>
          <w:fldChar w:fldCharType="separate"/>
        </w:r>
        <w:r w:rsidR="00F31543">
          <w:rPr>
            <w:noProof/>
            <w:webHidden/>
          </w:rPr>
          <w:t>8</w:t>
        </w:r>
        <w:r>
          <w:rPr>
            <w:rFonts w:hint="eastAsia"/>
            <w:noProof/>
            <w:webHidden/>
          </w:rPr>
          <w:fldChar w:fldCharType="end"/>
        </w:r>
      </w:hyperlink>
    </w:p>
    <w:p w14:paraId="058E86C4" w14:textId="7DA724E9" w:rsidR="005678EC" w:rsidRDefault="005678EC">
      <w:pPr>
        <w:pStyle w:val="TOC1"/>
        <w:tabs>
          <w:tab w:val="right" w:leader="dot" w:pos="9344"/>
        </w:tabs>
        <w:ind w:firstLine="480"/>
        <w:rPr>
          <w:rFonts w:asciiTheme="minorHAnsi" w:eastAsiaTheme="minorEastAsia" w:hAnsiTheme="minorHAnsi" w:hint="eastAsia"/>
          <w:noProof/>
          <w:sz w:val="21"/>
          <w14:ligatures w14:val="standardContextual"/>
        </w:rPr>
      </w:pPr>
      <w:hyperlink w:anchor="_Toc184592016" w:history="1">
        <w:r w:rsidRPr="00761CA4">
          <w:rPr>
            <w:rStyle w:val="af6"/>
            <w:rFonts w:hint="eastAsia"/>
            <w:noProof/>
          </w:rPr>
          <w:t>第</w:t>
        </w:r>
        <w:r w:rsidRPr="00761CA4">
          <w:rPr>
            <w:rStyle w:val="af6"/>
            <w:rFonts w:hint="eastAsia"/>
            <w:noProof/>
          </w:rPr>
          <w:t>5</w:t>
        </w:r>
        <w:r w:rsidRPr="00761CA4">
          <w:rPr>
            <w:rStyle w:val="af6"/>
            <w:rFonts w:hint="eastAsia"/>
            <w:noProof/>
          </w:rPr>
          <w:t>章</w:t>
        </w:r>
        <w:r w:rsidRPr="00761CA4">
          <w:rPr>
            <w:rStyle w:val="af6"/>
            <w:rFonts w:hint="eastAsia"/>
            <w:noProof/>
          </w:rPr>
          <w:t xml:space="preserve"> </w:t>
        </w:r>
        <w:r w:rsidRPr="00761CA4">
          <w:rPr>
            <w:rStyle w:val="af6"/>
            <w:rFonts w:hint="eastAsia"/>
            <w:noProof/>
          </w:rPr>
          <w:t>收获与体会</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4592016 \h</w:instrText>
        </w:r>
        <w:r>
          <w:rPr>
            <w:rFonts w:hint="eastAsia"/>
            <w:noProof/>
            <w:webHidden/>
          </w:rPr>
          <w:instrText xml:space="preserve"> </w:instrText>
        </w:r>
        <w:r>
          <w:rPr>
            <w:rFonts w:hint="eastAsia"/>
            <w:noProof/>
            <w:webHidden/>
          </w:rPr>
        </w:r>
        <w:r>
          <w:rPr>
            <w:noProof/>
            <w:webHidden/>
          </w:rPr>
          <w:fldChar w:fldCharType="separate"/>
        </w:r>
        <w:r w:rsidR="00F31543">
          <w:rPr>
            <w:noProof/>
            <w:webHidden/>
          </w:rPr>
          <w:t>9</w:t>
        </w:r>
        <w:r>
          <w:rPr>
            <w:rFonts w:hint="eastAsia"/>
            <w:noProof/>
            <w:webHidden/>
          </w:rPr>
          <w:fldChar w:fldCharType="end"/>
        </w:r>
      </w:hyperlink>
    </w:p>
    <w:p w14:paraId="47D4BF8E" w14:textId="00CA8BE6" w:rsidR="005678EC" w:rsidRDefault="005678EC">
      <w:pPr>
        <w:pStyle w:val="TOC1"/>
        <w:tabs>
          <w:tab w:val="right" w:leader="dot" w:pos="9344"/>
        </w:tabs>
        <w:ind w:firstLine="480"/>
        <w:rPr>
          <w:rFonts w:asciiTheme="minorHAnsi" w:eastAsiaTheme="minorEastAsia" w:hAnsiTheme="minorHAnsi" w:hint="eastAsia"/>
          <w:noProof/>
          <w:sz w:val="21"/>
          <w14:ligatures w14:val="standardContextual"/>
        </w:rPr>
      </w:pPr>
      <w:hyperlink w:anchor="_Toc184592017" w:history="1">
        <w:r w:rsidRPr="00761CA4">
          <w:rPr>
            <w:rStyle w:val="af6"/>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4592017 \h</w:instrText>
        </w:r>
        <w:r>
          <w:rPr>
            <w:rFonts w:hint="eastAsia"/>
            <w:noProof/>
            <w:webHidden/>
          </w:rPr>
          <w:instrText xml:space="preserve"> </w:instrText>
        </w:r>
        <w:r>
          <w:rPr>
            <w:rFonts w:hint="eastAsia"/>
            <w:noProof/>
            <w:webHidden/>
          </w:rPr>
        </w:r>
        <w:r>
          <w:rPr>
            <w:noProof/>
            <w:webHidden/>
          </w:rPr>
          <w:fldChar w:fldCharType="separate"/>
        </w:r>
        <w:r w:rsidR="00F31543">
          <w:rPr>
            <w:noProof/>
            <w:webHidden/>
          </w:rPr>
          <w:t>10</w:t>
        </w:r>
        <w:r>
          <w:rPr>
            <w:rFonts w:hint="eastAsia"/>
            <w:noProof/>
            <w:webHidden/>
          </w:rPr>
          <w:fldChar w:fldCharType="end"/>
        </w:r>
      </w:hyperlink>
    </w:p>
    <w:p w14:paraId="47C586D3" w14:textId="56E875B6" w:rsidR="005678EC" w:rsidRDefault="005678EC">
      <w:pPr>
        <w:pStyle w:val="TOC1"/>
        <w:tabs>
          <w:tab w:val="right" w:leader="dot" w:pos="9344"/>
        </w:tabs>
        <w:ind w:firstLine="480"/>
        <w:rPr>
          <w:rFonts w:asciiTheme="minorHAnsi" w:eastAsiaTheme="minorEastAsia" w:hAnsiTheme="minorHAnsi" w:hint="eastAsia"/>
          <w:noProof/>
          <w:sz w:val="21"/>
          <w14:ligatures w14:val="standardContextual"/>
        </w:rPr>
      </w:pPr>
      <w:hyperlink w:anchor="_Toc184592018" w:history="1">
        <w:r w:rsidRPr="00761CA4">
          <w:rPr>
            <w:rStyle w:val="af6"/>
            <w:rFonts w:hint="eastAsia"/>
            <w:noProof/>
          </w:rPr>
          <w:t>附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4592018 \h</w:instrText>
        </w:r>
        <w:r>
          <w:rPr>
            <w:rFonts w:hint="eastAsia"/>
            <w:noProof/>
            <w:webHidden/>
          </w:rPr>
          <w:instrText xml:space="preserve"> </w:instrText>
        </w:r>
        <w:r>
          <w:rPr>
            <w:rFonts w:hint="eastAsia"/>
            <w:noProof/>
            <w:webHidden/>
          </w:rPr>
        </w:r>
        <w:r>
          <w:rPr>
            <w:noProof/>
            <w:webHidden/>
          </w:rPr>
          <w:fldChar w:fldCharType="separate"/>
        </w:r>
        <w:r w:rsidR="00F31543">
          <w:rPr>
            <w:noProof/>
            <w:webHidden/>
          </w:rPr>
          <w:t>11</w:t>
        </w:r>
        <w:r>
          <w:rPr>
            <w:rFonts w:hint="eastAsia"/>
            <w:noProof/>
            <w:webHidden/>
          </w:rPr>
          <w:fldChar w:fldCharType="end"/>
        </w:r>
      </w:hyperlink>
    </w:p>
    <w:p w14:paraId="7FD21721" w14:textId="1274B1FE" w:rsidR="005678EC" w:rsidRDefault="005678EC" w:rsidP="00F31543">
      <w:pPr>
        <w:pStyle w:val="TOC3"/>
        <w:tabs>
          <w:tab w:val="left" w:pos="1320"/>
          <w:tab w:val="right" w:leader="dot" w:pos="9344"/>
        </w:tabs>
        <w:ind w:leftChars="350" w:firstLineChars="83" w:firstLine="199"/>
        <w:rPr>
          <w:rFonts w:asciiTheme="minorHAnsi" w:eastAsiaTheme="minorEastAsia" w:hAnsiTheme="minorHAnsi" w:hint="eastAsia"/>
          <w:noProof/>
          <w:sz w:val="21"/>
          <w14:ligatures w14:val="standardContextual"/>
        </w:rPr>
      </w:pPr>
      <w:hyperlink w:anchor="_Toc184592019" w:history="1">
        <w:r w:rsidRPr="00761CA4">
          <w:rPr>
            <w:rStyle w:val="af6"/>
            <w:rFonts w:hint="eastAsia"/>
            <w:noProof/>
          </w:rPr>
          <w:t>A.</w:t>
        </w:r>
        <w:r>
          <w:rPr>
            <w:rFonts w:asciiTheme="minorHAnsi" w:eastAsiaTheme="minorEastAsia" w:hAnsiTheme="minorHAnsi" w:hint="eastAsia"/>
            <w:noProof/>
            <w:sz w:val="21"/>
            <w14:ligatures w14:val="standardContextual"/>
          </w:rPr>
          <w:tab/>
        </w:r>
        <w:r w:rsidRPr="00761CA4">
          <w:rPr>
            <w:rStyle w:val="af6"/>
            <w:rFonts w:hint="eastAsia"/>
            <w:noProof/>
          </w:rPr>
          <w:t>关键源代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4592019 \h</w:instrText>
        </w:r>
        <w:r>
          <w:rPr>
            <w:rFonts w:hint="eastAsia"/>
            <w:noProof/>
            <w:webHidden/>
          </w:rPr>
          <w:instrText xml:space="preserve"> </w:instrText>
        </w:r>
        <w:r>
          <w:rPr>
            <w:rFonts w:hint="eastAsia"/>
            <w:noProof/>
            <w:webHidden/>
          </w:rPr>
        </w:r>
        <w:r>
          <w:rPr>
            <w:noProof/>
            <w:webHidden/>
          </w:rPr>
          <w:fldChar w:fldCharType="separate"/>
        </w:r>
        <w:r w:rsidR="00F31543">
          <w:rPr>
            <w:noProof/>
            <w:webHidden/>
          </w:rPr>
          <w:t>11</w:t>
        </w:r>
        <w:r>
          <w:rPr>
            <w:rFonts w:hint="eastAsia"/>
            <w:noProof/>
            <w:webHidden/>
          </w:rPr>
          <w:fldChar w:fldCharType="end"/>
        </w:r>
      </w:hyperlink>
    </w:p>
    <w:p w14:paraId="1941A9E6" w14:textId="37C48B68" w:rsidR="009D46E1" w:rsidRPr="00953AA0" w:rsidRDefault="00BC4856" w:rsidP="00077169">
      <w:pPr>
        <w:spacing w:line="360" w:lineRule="auto"/>
        <w:ind w:firstLineChars="0" w:firstLine="0"/>
        <w:rPr>
          <w:rFonts w:cs="Times New Roman"/>
          <w:szCs w:val="24"/>
        </w:rPr>
        <w:sectPr w:rsidR="009D46E1" w:rsidRPr="00953AA0" w:rsidSect="006B43AA">
          <w:headerReference w:type="default" r:id="rId17"/>
          <w:footerReference w:type="first" r:id="rId18"/>
          <w:type w:val="continuous"/>
          <w:pgSz w:w="11906" w:h="16838"/>
          <w:pgMar w:top="1418" w:right="1134" w:bottom="1134" w:left="1418" w:header="1474" w:footer="1361" w:gutter="0"/>
          <w:pgNumType w:fmt="upperRoman" w:start="1"/>
          <w:cols w:space="425"/>
          <w:titlePg/>
          <w:docGrid w:type="lines" w:linePitch="326"/>
        </w:sectPr>
      </w:pPr>
      <w:r w:rsidRPr="00953AA0">
        <w:rPr>
          <w:rFonts w:cs="Times New Roman"/>
          <w:szCs w:val="24"/>
        </w:rPr>
        <w:fldChar w:fldCharType="end"/>
      </w:r>
    </w:p>
    <w:p w14:paraId="071FA311" w14:textId="425958D3" w:rsidR="009D46E1" w:rsidRPr="00953AA0" w:rsidRDefault="00E414EA" w:rsidP="006E24A4">
      <w:pPr>
        <w:pStyle w:val="1"/>
        <w:spacing w:before="163" w:after="163" w:line="360" w:lineRule="auto"/>
      </w:pPr>
      <w:bookmarkStart w:id="0" w:name="_Toc184592003"/>
      <w:r>
        <w:rPr>
          <w:rFonts w:hint="eastAsia"/>
        </w:rPr>
        <w:lastRenderedPageBreak/>
        <w:t>背景知识</w:t>
      </w:r>
      <w:bookmarkEnd w:id="0"/>
    </w:p>
    <w:p w14:paraId="7FA29453" w14:textId="5D635694" w:rsidR="00AA1FF2" w:rsidRDefault="00002162" w:rsidP="00CF0409">
      <w:pPr>
        <w:pStyle w:val="2"/>
        <w:spacing w:before="163" w:after="163" w:line="360" w:lineRule="auto"/>
      </w:pPr>
      <w:bookmarkStart w:id="1" w:name="_Toc184592004"/>
      <w:r>
        <w:rPr>
          <w:rFonts w:hint="eastAsia"/>
        </w:rPr>
        <w:t>工程问题描述</w:t>
      </w:r>
      <w:bookmarkEnd w:id="1"/>
    </w:p>
    <w:p w14:paraId="48F6D41D" w14:textId="7DB93ED3" w:rsidR="009643DF" w:rsidRPr="00EB2541" w:rsidRDefault="00EB2541" w:rsidP="00EB2541">
      <w:pPr>
        <w:ind w:firstLine="480"/>
        <w:rPr>
          <w:rFonts w:ascii="宋体" w:hAnsi="宋体" w:hint="eastAsia"/>
          <w:szCs w:val="24"/>
        </w:rPr>
      </w:pPr>
      <w:r w:rsidRPr="00EB2541">
        <w:rPr>
          <w:rFonts w:ascii="宋体" w:hAnsi="宋体" w:hint="eastAsia"/>
          <w:szCs w:val="24"/>
        </w:rPr>
        <w:t>随着电子商务和物流行业的快速发展，配送服务的需求呈现爆炸式增长。然而，如何在有限的资源条件下高效完成大规模的配送任务，成为企业亟待解决的问题之一。在物流配送中，车辆路径优化问题（Vehicle Routing Problem, VRP）是一个典型的组合优化问题，旨在根据配送点的地理位置和需求，在多个约束条件</w:t>
      </w:r>
      <w:proofErr w:type="gramStart"/>
      <w:r w:rsidRPr="00EB2541">
        <w:rPr>
          <w:rFonts w:ascii="宋体" w:hAnsi="宋体" w:hint="eastAsia"/>
          <w:szCs w:val="24"/>
        </w:rPr>
        <w:t>下规划</w:t>
      </w:r>
      <w:proofErr w:type="gramEnd"/>
      <w:r w:rsidRPr="00EB2541">
        <w:rPr>
          <w:rFonts w:ascii="宋体" w:hAnsi="宋体" w:hint="eastAsia"/>
          <w:szCs w:val="24"/>
        </w:rPr>
        <w:t>出合理的车辆配送路径，以</w:t>
      </w:r>
      <w:proofErr w:type="gramStart"/>
      <w:r w:rsidRPr="00EB2541">
        <w:rPr>
          <w:rFonts w:ascii="宋体" w:hAnsi="宋体" w:hint="eastAsia"/>
          <w:szCs w:val="24"/>
        </w:rPr>
        <w:t>最小化总运输成本</w:t>
      </w:r>
      <w:proofErr w:type="gramEnd"/>
      <w:r w:rsidRPr="00EB2541">
        <w:rPr>
          <w:rFonts w:ascii="宋体" w:hAnsi="宋体" w:hint="eastAsia"/>
          <w:szCs w:val="24"/>
        </w:rPr>
        <w:t>或配送时间。在实际工程中，车辆路径优化问题的复杂性主要体现在以下几个方面：</w:t>
      </w:r>
    </w:p>
    <w:p w14:paraId="03D5034B" w14:textId="0E4A52BF" w:rsidR="00EB2541" w:rsidRPr="0001433D" w:rsidRDefault="0061114B" w:rsidP="0061114B">
      <w:pPr>
        <w:ind w:firstLine="480"/>
        <w:rPr>
          <w:rFonts w:ascii="宋体" w:hAnsi="宋体" w:hint="eastAsia"/>
        </w:rPr>
      </w:pPr>
      <w:r w:rsidRPr="0001433D">
        <w:rPr>
          <w:rFonts w:ascii="宋体" w:hAnsi="宋体" w:hint="eastAsia"/>
        </w:rPr>
        <w:t>（1）</w:t>
      </w:r>
      <w:r w:rsidR="00EB2541" w:rsidRPr="0001433D">
        <w:rPr>
          <w:rFonts w:ascii="宋体" w:hAnsi="宋体"/>
        </w:rPr>
        <w:t>多约束条件：车辆的最大载重限制、配送时间窗口以及道路交通状况等均会影响路径规划的可行性。</w:t>
      </w:r>
    </w:p>
    <w:p w14:paraId="0B2C4AFD" w14:textId="1EA707AF" w:rsidR="00EB2541" w:rsidRPr="0001433D" w:rsidRDefault="0061114B" w:rsidP="0061114B">
      <w:pPr>
        <w:ind w:firstLine="480"/>
        <w:rPr>
          <w:rFonts w:ascii="宋体" w:hAnsi="宋体" w:hint="eastAsia"/>
        </w:rPr>
      </w:pPr>
      <w:r w:rsidRPr="0001433D">
        <w:rPr>
          <w:rFonts w:ascii="宋体" w:hAnsi="宋体" w:hint="eastAsia"/>
        </w:rPr>
        <w:t>（2）</w:t>
      </w:r>
      <w:r w:rsidR="00EB2541" w:rsidRPr="0001433D">
        <w:rPr>
          <w:rFonts w:ascii="宋体" w:hAnsi="宋体"/>
        </w:rPr>
        <w:t>问题规模大：随着配送点数量的增加，路径组合呈</w:t>
      </w:r>
      <w:proofErr w:type="gramStart"/>
      <w:r w:rsidR="00EB2541" w:rsidRPr="0001433D">
        <w:rPr>
          <w:rFonts w:ascii="宋体" w:hAnsi="宋体"/>
        </w:rPr>
        <w:t>指数级</w:t>
      </w:r>
      <w:proofErr w:type="gramEnd"/>
      <w:r w:rsidR="00EB2541" w:rsidRPr="0001433D">
        <w:rPr>
          <w:rFonts w:ascii="宋体" w:hAnsi="宋体"/>
        </w:rPr>
        <w:t>增长，传统暴力搜索法难以在合理时间内求解。</w:t>
      </w:r>
    </w:p>
    <w:p w14:paraId="43553741" w14:textId="2719AF56" w:rsidR="00EB2541" w:rsidRPr="0061114B" w:rsidRDefault="0061114B" w:rsidP="0061114B">
      <w:pPr>
        <w:ind w:firstLine="480"/>
        <w:rPr>
          <w:rFonts w:ascii="宋体" w:hAnsi="宋体" w:hint="eastAsia"/>
        </w:rPr>
      </w:pPr>
      <w:r w:rsidRPr="0001433D">
        <w:rPr>
          <w:rFonts w:ascii="宋体" w:hAnsi="宋体" w:hint="eastAsia"/>
        </w:rPr>
        <w:t>（3）</w:t>
      </w:r>
      <w:r w:rsidR="00EB2541" w:rsidRPr="0001433D">
        <w:rPr>
          <w:rFonts w:ascii="宋体" w:hAnsi="宋体"/>
        </w:rPr>
        <w:t>动态变化性：配送</w:t>
      </w:r>
      <w:r w:rsidR="00EB2541" w:rsidRPr="0061114B">
        <w:rPr>
          <w:rFonts w:ascii="宋体" w:hAnsi="宋体"/>
        </w:rPr>
        <w:t>任务可能会受到新增订单、交通突发状况等动态因素的影响，需要算法具备实时调整能力。</w:t>
      </w:r>
    </w:p>
    <w:p w14:paraId="6B866926" w14:textId="70C45F7B" w:rsidR="00EB2541" w:rsidRPr="00EB2541" w:rsidRDefault="00EB2541" w:rsidP="00EB2541">
      <w:pPr>
        <w:ind w:firstLine="480"/>
        <w:rPr>
          <w:rFonts w:ascii="宋体" w:hAnsi="宋体" w:hint="eastAsia"/>
          <w:szCs w:val="24"/>
        </w:rPr>
      </w:pPr>
      <w:r w:rsidRPr="00EB2541">
        <w:rPr>
          <w:rFonts w:ascii="宋体" w:hAnsi="宋体"/>
          <w:szCs w:val="24"/>
        </w:rPr>
        <w:t>现有物流企业常依赖于商用软件或启发式算法进行路径规划。然而，这些方法在面对大规模问题或复杂约束时，往往难以达到全局最优，或者无法快速适应动态变化。因此，设计一种高效、</w:t>
      </w:r>
      <w:proofErr w:type="gramStart"/>
      <w:r w:rsidRPr="00EB2541">
        <w:rPr>
          <w:rFonts w:ascii="宋体" w:hAnsi="宋体"/>
          <w:szCs w:val="24"/>
        </w:rPr>
        <w:t>鲁棒且可</w:t>
      </w:r>
      <w:proofErr w:type="gramEnd"/>
      <w:r w:rsidRPr="00EB2541">
        <w:rPr>
          <w:rFonts w:ascii="宋体" w:hAnsi="宋体"/>
          <w:szCs w:val="24"/>
        </w:rPr>
        <w:t>扩展的算法显得尤为重要。</w:t>
      </w:r>
    </w:p>
    <w:p w14:paraId="095A5A18" w14:textId="6B1BD713" w:rsidR="00FB1AE8" w:rsidRDefault="00A10395" w:rsidP="00CF0409">
      <w:pPr>
        <w:pStyle w:val="2"/>
        <w:spacing w:before="163" w:after="163" w:line="360" w:lineRule="auto"/>
      </w:pPr>
      <w:bookmarkStart w:id="2" w:name="_Toc184592005"/>
      <w:r>
        <w:rPr>
          <w:rFonts w:hint="eastAsia"/>
        </w:rPr>
        <w:t>目前解决方案</w:t>
      </w:r>
      <w:bookmarkEnd w:id="2"/>
    </w:p>
    <w:p w14:paraId="416E59C5" w14:textId="77777777" w:rsidR="0001433D" w:rsidRDefault="00011073" w:rsidP="00011073">
      <w:pPr>
        <w:ind w:firstLine="480"/>
        <w:rPr>
          <w:rFonts w:ascii="宋体" w:hAnsi="宋体"/>
          <w:szCs w:val="24"/>
        </w:rPr>
      </w:pPr>
      <w:r w:rsidRPr="00011073">
        <w:rPr>
          <w:rFonts w:ascii="宋体" w:hAnsi="宋体"/>
          <w:szCs w:val="24"/>
        </w:rPr>
        <w:t>目前，针对车辆路径优化问题的解决方案主要分为经典优化算法、启发式算法、元启发式算法以及基于深度学习的方法。经典优化算法如整数线性规划和动态规划可以提供理论上的最优解，但计算复杂度高，仅适用于小规模问题。</w:t>
      </w:r>
    </w:p>
    <w:p w14:paraId="0418D2C1" w14:textId="77777777" w:rsidR="0001433D" w:rsidRDefault="00011073" w:rsidP="00011073">
      <w:pPr>
        <w:ind w:firstLine="480"/>
        <w:rPr>
          <w:rFonts w:ascii="宋体" w:hAnsi="宋体"/>
          <w:szCs w:val="24"/>
        </w:rPr>
      </w:pPr>
      <w:r w:rsidRPr="00011073">
        <w:rPr>
          <w:rFonts w:ascii="宋体" w:hAnsi="宋体"/>
          <w:szCs w:val="24"/>
        </w:rPr>
        <w:t>启发式算法如最近邻算法采用简单的贪心策略，能够快速生成路径，但往往难以跳出局部最优。元启发式算法如蚁群算法通过模拟蚂蚁觅食行为进行路径选择，具有较强的全局搜索能力，在多约束场景中表现出色，而遗传算法和模拟退火算法也在路径优化中得到广泛应用，但在收敛速度和参数选择上仍有局限性。</w:t>
      </w:r>
    </w:p>
    <w:p w14:paraId="5DFDC540" w14:textId="4176C2B8" w:rsidR="00011073" w:rsidRPr="00011073" w:rsidRDefault="00011073" w:rsidP="00011073">
      <w:pPr>
        <w:ind w:firstLine="480"/>
        <w:rPr>
          <w:rFonts w:ascii="宋体" w:hAnsi="宋体" w:hint="eastAsia"/>
          <w:szCs w:val="24"/>
        </w:rPr>
      </w:pPr>
      <w:r w:rsidRPr="00011073">
        <w:rPr>
          <w:rFonts w:ascii="宋体" w:hAnsi="宋体"/>
          <w:szCs w:val="24"/>
        </w:rPr>
        <w:t>近年来，随着人工智能的快速发展，基于深度学习的方法被引入到路径优化问题中。强化学习通过训练智能</w:t>
      </w:r>
      <w:proofErr w:type="gramStart"/>
      <w:r w:rsidRPr="00011073">
        <w:rPr>
          <w:rFonts w:ascii="宋体" w:hAnsi="宋体"/>
          <w:szCs w:val="24"/>
        </w:rPr>
        <w:t>体学习</w:t>
      </w:r>
      <w:proofErr w:type="gramEnd"/>
      <w:r w:rsidRPr="00011073">
        <w:rPr>
          <w:rFonts w:ascii="宋体" w:hAnsi="宋体"/>
          <w:szCs w:val="24"/>
        </w:rPr>
        <w:t>最优路径策略，在动态问题中表现优异；而图神经网络能够捕捉节点间复杂关系，为路径规划提供了一种新的思路。然而，这些方法对数据规模和计算资源的要求较高，训练成本成为实际应用中的瓶颈。</w:t>
      </w:r>
    </w:p>
    <w:p w14:paraId="4BC57D63" w14:textId="77777777" w:rsidR="00011073" w:rsidRDefault="00011073" w:rsidP="00011073">
      <w:pPr>
        <w:ind w:firstLine="480"/>
        <w:rPr>
          <w:rFonts w:ascii="宋体" w:hAnsi="宋体" w:hint="eastAsia"/>
          <w:szCs w:val="24"/>
        </w:rPr>
      </w:pPr>
      <w:r w:rsidRPr="00011073">
        <w:rPr>
          <w:rFonts w:ascii="宋体" w:hAnsi="宋体"/>
          <w:szCs w:val="24"/>
        </w:rPr>
        <w:lastRenderedPageBreak/>
        <w:t>综合来看，当前解决方案各有优劣，经典优化方法解的精度高但扩展性差，启发式和元启发式方法灵活性强但可能无法获得全局最优，深度学习方法尽管潜力巨大，但在工程应用中仍面临资源和适应性的挑战。</w:t>
      </w:r>
    </w:p>
    <w:p w14:paraId="4D1DF7D9" w14:textId="5343050B" w:rsidR="00AB4029" w:rsidRPr="0061114B" w:rsidRDefault="00011073" w:rsidP="00011073">
      <w:pPr>
        <w:ind w:firstLine="480"/>
        <w:rPr>
          <w:rFonts w:ascii="宋体" w:hAnsi="宋体" w:hint="eastAsia"/>
          <w:szCs w:val="24"/>
        </w:rPr>
      </w:pPr>
      <w:r w:rsidRPr="00011073">
        <w:rPr>
          <w:rFonts w:ascii="宋体" w:hAnsi="宋体"/>
          <w:szCs w:val="24"/>
        </w:rPr>
        <w:t>蚁群算法凭借其动态调整能力和全局优化特性，成为解决路径优化问题的有力工具。本报告将基于蚁群算法的特点，对其进行针对性的改进，以应对实际工程问题中规模大、约束多、动态性强等难题，从而为复杂物流配送场景提供高效解决方案。</w:t>
      </w:r>
    </w:p>
    <w:p w14:paraId="6072AA29" w14:textId="0C770596" w:rsidR="00C51686" w:rsidRPr="00953AA0" w:rsidRDefault="00C51686" w:rsidP="00E414EA">
      <w:pPr>
        <w:ind w:firstLine="480"/>
      </w:pPr>
      <w:r w:rsidRPr="00953AA0">
        <w:br w:type="page"/>
      </w:r>
    </w:p>
    <w:p w14:paraId="19C6AFE9" w14:textId="34A412CA" w:rsidR="00B04AEF" w:rsidRPr="00953AA0" w:rsidRDefault="00E414EA" w:rsidP="00F43045">
      <w:pPr>
        <w:pStyle w:val="1"/>
        <w:spacing w:before="163" w:after="163" w:line="360" w:lineRule="auto"/>
      </w:pPr>
      <w:bookmarkStart w:id="3" w:name="_Toc184592006"/>
      <w:r>
        <w:rPr>
          <w:rFonts w:hint="eastAsia"/>
        </w:rPr>
        <w:lastRenderedPageBreak/>
        <w:t>算法核心思想</w:t>
      </w:r>
      <w:bookmarkEnd w:id="3"/>
    </w:p>
    <w:p w14:paraId="73842DEB" w14:textId="644FE557" w:rsidR="00CF0409" w:rsidRDefault="00E414EA" w:rsidP="00AB4029">
      <w:pPr>
        <w:pStyle w:val="2"/>
        <w:spacing w:before="163" w:after="163" w:line="360" w:lineRule="auto"/>
      </w:pPr>
      <w:bookmarkStart w:id="4" w:name="_Toc184592007"/>
      <w:r>
        <w:rPr>
          <w:rFonts w:hint="eastAsia"/>
        </w:rPr>
        <w:t>算法原理</w:t>
      </w:r>
      <w:r w:rsidR="003D323A">
        <w:rPr>
          <w:rFonts w:hint="eastAsia"/>
        </w:rPr>
        <w:t>与流程</w:t>
      </w:r>
      <w:bookmarkEnd w:id="4"/>
    </w:p>
    <w:p w14:paraId="7AB5C29C" w14:textId="681E1BB6" w:rsidR="003D323A" w:rsidRDefault="00BF0CAA" w:rsidP="003D323A">
      <w:pPr>
        <w:ind w:firstLine="480"/>
      </w:pPr>
      <w:r>
        <w:rPr>
          <w:rFonts w:hint="eastAsia"/>
          <w:noProof/>
        </w:rPr>
        <w:drawing>
          <wp:anchor distT="0" distB="0" distL="114300" distR="114300" simplePos="0" relativeHeight="251660288" behindDoc="0" locked="0" layoutInCell="1" allowOverlap="1" wp14:anchorId="32187816" wp14:editId="160B510B">
            <wp:simplePos x="0" y="0"/>
            <wp:positionH relativeFrom="margin">
              <wp:align>center</wp:align>
            </wp:positionH>
            <wp:positionV relativeFrom="paragraph">
              <wp:posOffset>1604645</wp:posOffset>
            </wp:positionV>
            <wp:extent cx="3752850" cy="1979930"/>
            <wp:effectExtent l="0" t="0" r="0" b="1270"/>
            <wp:wrapTopAndBottom/>
            <wp:docPr id="229424571" name="图片 2" descr="在这里插入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在这里插入图片描述"/>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r="3570" b="7895"/>
                    <a:stretch/>
                  </pic:blipFill>
                  <pic:spPr bwMode="auto">
                    <a:xfrm>
                      <a:off x="0" y="0"/>
                      <a:ext cx="3752850" cy="19799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D323A">
        <w:rPr>
          <w:rFonts w:hint="eastAsia"/>
        </w:rPr>
        <w:t>蚁群算法（</w:t>
      </w:r>
      <w:r w:rsidR="003D323A">
        <w:rPr>
          <w:rFonts w:hint="eastAsia"/>
        </w:rPr>
        <w:t>Ant Colony Optimization, ACO</w:t>
      </w:r>
      <w:r w:rsidR="003D323A">
        <w:rPr>
          <w:rFonts w:hint="eastAsia"/>
        </w:rPr>
        <w:t>）是一种模拟自然界蚂蚁觅食行为的优化算法，最早由意大利学者</w:t>
      </w:r>
      <w:r w:rsidR="003D323A">
        <w:rPr>
          <w:rFonts w:hint="eastAsia"/>
        </w:rPr>
        <w:t xml:space="preserve"> Dorigo </w:t>
      </w:r>
      <w:r w:rsidR="003D323A">
        <w:rPr>
          <w:rFonts w:hint="eastAsia"/>
        </w:rPr>
        <w:t>提出，用于解决组合优化问题。其核心思想来源于蚂蚁群体在寻找食物时利用信息素（</w:t>
      </w:r>
      <w:r w:rsidR="003D323A">
        <w:rPr>
          <w:rFonts w:hint="eastAsia"/>
        </w:rPr>
        <w:t>pheromone</w:t>
      </w:r>
      <w:r w:rsidR="003D323A">
        <w:rPr>
          <w:rFonts w:hint="eastAsia"/>
        </w:rPr>
        <w:t>）进行群体协作的过程。在蚂蚁觅食的过程中，个体通过分泌信息素标记路径，而后续蚂蚁会更倾向于选择信息素浓度较高的路径，从而实现对最优路径的逐步强化。该正反馈机制使得整个蚂蚁群体能够在一段时间后趋于找到全局最优解。</w:t>
      </w:r>
    </w:p>
    <w:p w14:paraId="1E701817" w14:textId="4B019058" w:rsidR="00BF0CAA" w:rsidRDefault="00BF0CAA" w:rsidP="00BF0CAA">
      <w:pPr>
        <w:ind w:firstLineChars="0" w:firstLine="0"/>
        <w:jc w:val="center"/>
      </w:pPr>
      <w:r>
        <w:rPr>
          <w:rFonts w:hint="eastAsia"/>
        </w:rPr>
        <w:t>图</w:t>
      </w:r>
      <w:r>
        <w:rPr>
          <w:rFonts w:hint="eastAsia"/>
        </w:rPr>
        <w:t xml:space="preserve"> 1. </w:t>
      </w:r>
      <w:r>
        <w:rPr>
          <w:rFonts w:hint="eastAsia"/>
        </w:rPr>
        <w:t>算法原理示意图</w:t>
      </w:r>
    </w:p>
    <w:p w14:paraId="6EC434F0" w14:textId="4CEAFD1E" w:rsidR="00AB4029" w:rsidRPr="003D323A" w:rsidRDefault="003D323A" w:rsidP="003D323A">
      <w:pPr>
        <w:ind w:firstLine="480"/>
      </w:pPr>
      <w:r>
        <w:rPr>
          <w:rFonts w:hint="eastAsia"/>
        </w:rPr>
        <w:t>蚁群算法的实现流程可以简要描述为以下几个关键步骤：首先，通过初始化，将若干人工蚂蚁随机放置到问题的起点，各蚂蚁依据路径选择概率逐步构造解。路径选择的概率由信息素浓度和启发式信息共同决定，前者表示蚂蚁对路径的历史偏好，后者表示该路径的即时吸引力。在完成路径构造后，算法通过评价每只蚂蚁的解质量，更新路径上的信息素浓度，高质量路径上的信息素浓度得到强化，而劣质路径上的信息素浓度逐步挥发，这种动态更新机制有助于蚂蚁群体跳出局部最优。</w:t>
      </w:r>
    </w:p>
    <w:p w14:paraId="2B4B18B9" w14:textId="46417DB8" w:rsidR="00AB4029" w:rsidRDefault="0001396A" w:rsidP="00AB4029">
      <w:pPr>
        <w:ind w:firstLine="480"/>
      </w:pPr>
      <w:r w:rsidRPr="0001396A">
        <w:rPr>
          <w:noProof/>
        </w:rPr>
        <w:drawing>
          <wp:anchor distT="0" distB="0" distL="114300" distR="114300" simplePos="0" relativeHeight="251658240" behindDoc="0" locked="0" layoutInCell="1" allowOverlap="1" wp14:anchorId="10C0B127" wp14:editId="3ECBE9A9">
            <wp:simplePos x="0" y="0"/>
            <wp:positionH relativeFrom="margin">
              <wp:align>center</wp:align>
            </wp:positionH>
            <wp:positionV relativeFrom="paragraph">
              <wp:posOffset>308610</wp:posOffset>
            </wp:positionV>
            <wp:extent cx="1850390" cy="426085"/>
            <wp:effectExtent l="0" t="0" r="0" b="0"/>
            <wp:wrapTopAndBottom/>
            <wp:docPr id="14296921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692128" name=""/>
                    <pic:cNvPicPr/>
                  </pic:nvPicPr>
                  <pic:blipFill>
                    <a:blip r:embed="rId20">
                      <a:extLst>
                        <a:ext uri="{28A0092B-C50C-407E-A947-70E740481C1C}">
                          <a14:useLocalDpi xmlns:a14="http://schemas.microsoft.com/office/drawing/2010/main" val="0"/>
                        </a:ext>
                      </a:extLst>
                    </a:blip>
                    <a:stretch>
                      <a:fillRect/>
                    </a:stretch>
                  </pic:blipFill>
                  <pic:spPr>
                    <a:xfrm>
                      <a:off x="0" y="0"/>
                      <a:ext cx="1850390" cy="426085"/>
                    </a:xfrm>
                    <a:prstGeom prst="rect">
                      <a:avLst/>
                    </a:prstGeom>
                  </pic:spPr>
                </pic:pic>
              </a:graphicData>
            </a:graphic>
            <wp14:sizeRelH relativeFrom="margin">
              <wp14:pctWidth>0</wp14:pctWidth>
            </wp14:sizeRelH>
            <wp14:sizeRelV relativeFrom="margin">
              <wp14:pctHeight>0</wp14:pctHeight>
            </wp14:sizeRelV>
          </wp:anchor>
        </w:drawing>
      </w:r>
      <w:r w:rsidR="003D323A" w:rsidRPr="003D323A">
        <w:t>具体而言，蚂蚁在选择下一步路径时，依据概率公式进行决策：</w:t>
      </w:r>
      <w:r w:rsidRPr="0001396A">
        <w:rPr>
          <w:position w:val="-14"/>
        </w:rPr>
        <w:object w:dxaOrig="540" w:dyaOrig="380" w14:anchorId="674E2B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9pt" o:ole="">
            <v:imagedata r:id="rId21" o:title=""/>
          </v:shape>
          <o:OLEObject Type="Embed" ProgID="Equation.DSMT4" ShapeID="_x0000_i1025" DrawAspect="Content" ObjectID="_1795204890" r:id="rId22"/>
        </w:object>
      </w:r>
      <w:r>
        <w:rPr>
          <w:rFonts w:hint="eastAsia"/>
        </w:rPr>
        <w:t>:</w:t>
      </w:r>
    </w:p>
    <w:p w14:paraId="008FBC03" w14:textId="4854142F" w:rsidR="0001396A" w:rsidRDefault="0001396A" w:rsidP="0001396A">
      <w:pPr>
        <w:ind w:firstLineChars="0" w:firstLine="0"/>
      </w:pPr>
      <w:r w:rsidRPr="0001396A">
        <w:rPr>
          <w:noProof/>
        </w:rPr>
        <w:drawing>
          <wp:anchor distT="0" distB="0" distL="114300" distR="114300" simplePos="0" relativeHeight="251659264" behindDoc="0" locked="0" layoutInCell="1" allowOverlap="1" wp14:anchorId="795929AF" wp14:editId="5C9734AD">
            <wp:simplePos x="0" y="0"/>
            <wp:positionH relativeFrom="margin">
              <wp:align>center</wp:align>
            </wp:positionH>
            <wp:positionV relativeFrom="paragraph">
              <wp:posOffset>1143000</wp:posOffset>
            </wp:positionV>
            <wp:extent cx="2225675" cy="445135"/>
            <wp:effectExtent l="0" t="0" r="3175" b="0"/>
            <wp:wrapTopAndBottom/>
            <wp:docPr id="12401716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171686" name=""/>
                    <pic:cNvPicPr/>
                  </pic:nvPicPr>
                  <pic:blipFill>
                    <a:blip r:embed="rId23">
                      <a:extLst>
                        <a:ext uri="{28A0092B-C50C-407E-A947-70E740481C1C}">
                          <a14:useLocalDpi xmlns:a14="http://schemas.microsoft.com/office/drawing/2010/main" val="0"/>
                        </a:ext>
                      </a:extLst>
                    </a:blip>
                    <a:stretch>
                      <a:fillRect/>
                    </a:stretch>
                  </pic:blipFill>
                  <pic:spPr>
                    <a:xfrm>
                      <a:off x="0" y="0"/>
                      <a:ext cx="2225675" cy="445135"/>
                    </a:xfrm>
                    <a:prstGeom prst="rect">
                      <a:avLst/>
                    </a:prstGeom>
                  </pic:spPr>
                </pic:pic>
              </a:graphicData>
            </a:graphic>
            <wp14:sizeRelH relativeFrom="margin">
              <wp14:pctWidth>0</wp14:pctWidth>
            </wp14:sizeRelH>
            <wp14:sizeRelV relativeFrom="margin">
              <wp14:pctHeight>0</wp14:pctHeight>
            </wp14:sizeRelV>
          </wp:anchor>
        </w:drawing>
      </w:r>
      <w:r w:rsidRPr="0001396A">
        <w:t>其中</w:t>
      </w:r>
      <w:r w:rsidRPr="0001396A">
        <w:rPr>
          <w:position w:val="-14"/>
        </w:rPr>
        <w:object w:dxaOrig="520" w:dyaOrig="380" w14:anchorId="6548D908">
          <v:shape id="_x0000_i1026" type="#_x0000_t75" style="width:25.5pt;height:19pt" o:ole="">
            <v:imagedata r:id="rId24" o:title=""/>
          </v:shape>
          <o:OLEObject Type="Embed" ProgID="Equation.DSMT4" ShapeID="_x0000_i1026" DrawAspect="Content" ObjectID="_1795204891" r:id="rId25"/>
        </w:object>
      </w:r>
      <w:r w:rsidRPr="0001396A">
        <w:t>表示路径</w:t>
      </w:r>
      <w:r w:rsidRPr="0001396A">
        <w:t xml:space="preserve"> </w:t>
      </w:r>
      <w:proofErr w:type="spellStart"/>
      <w:r w:rsidRPr="0001396A">
        <w:t>i</w:t>
      </w:r>
      <w:proofErr w:type="spellEnd"/>
      <w:r w:rsidRPr="0001396A">
        <w:t xml:space="preserve"> </w:t>
      </w:r>
      <w:r w:rsidRPr="0001396A">
        <w:t>到</w:t>
      </w:r>
      <w:r w:rsidRPr="0001396A">
        <w:t xml:space="preserve"> j </w:t>
      </w:r>
      <w:r w:rsidRPr="0001396A">
        <w:t>上的信息素浓度，</w:t>
      </w:r>
      <w:r w:rsidRPr="0001396A">
        <w:rPr>
          <w:position w:val="-14"/>
        </w:rPr>
        <w:object w:dxaOrig="279" w:dyaOrig="380" w14:anchorId="716CAD6E">
          <v:shape id="_x0000_i1027" type="#_x0000_t75" style="width:14.5pt;height:19pt" o:ole="">
            <v:imagedata r:id="rId26" o:title=""/>
          </v:shape>
          <o:OLEObject Type="Embed" ProgID="Equation.DSMT4" ShapeID="_x0000_i1027" DrawAspect="Content" ObjectID="_1795204892" r:id="rId27"/>
        </w:object>
      </w:r>
      <w:r w:rsidRPr="0001396A">
        <w:t xml:space="preserve"> </w:t>
      </w:r>
      <w:r w:rsidRPr="0001396A">
        <w:t>是启发式信息（如路径长度的倒数），</w:t>
      </w:r>
      <w:r w:rsidRPr="0001396A">
        <w:t xml:space="preserve">α </w:t>
      </w:r>
      <w:r w:rsidRPr="0001396A">
        <w:t>和</w:t>
      </w:r>
      <w:r w:rsidRPr="0001396A">
        <w:t xml:space="preserve"> β </w:t>
      </w:r>
      <w:r w:rsidRPr="0001396A">
        <w:t>分别控制信息素与启发式信息的重要程度。路径选择完成后，信息素更新按照如下规则：</w:t>
      </w:r>
    </w:p>
    <w:p w14:paraId="13E04F03" w14:textId="7840CD6F" w:rsidR="0001396A" w:rsidRPr="0001396A" w:rsidRDefault="0001396A" w:rsidP="0001396A">
      <w:pPr>
        <w:ind w:firstLine="480"/>
      </w:pPr>
      <w:r w:rsidRPr="0001396A">
        <w:lastRenderedPageBreak/>
        <w:t>其中，</w:t>
      </w:r>
      <w:r w:rsidRPr="0001396A">
        <w:rPr>
          <w:position w:val="-10"/>
        </w:rPr>
        <w:object w:dxaOrig="240" w:dyaOrig="260" w14:anchorId="5BB684B9">
          <v:shape id="_x0000_i1028" type="#_x0000_t75" style="width:12pt;height:13pt" o:ole="">
            <v:imagedata r:id="rId28" o:title=""/>
          </v:shape>
          <o:OLEObject Type="Embed" ProgID="Equation.DSMT4" ShapeID="_x0000_i1028" DrawAspect="Content" ObjectID="_1795204893" r:id="rId29"/>
        </w:object>
      </w:r>
      <w:r w:rsidRPr="0001396A">
        <w:t>是信息素挥发系数，</w:t>
      </w:r>
      <w:r w:rsidRPr="0001396A">
        <w:rPr>
          <w:position w:val="-14"/>
        </w:rPr>
        <w:object w:dxaOrig="440" w:dyaOrig="400" w14:anchorId="481B4075">
          <v:shape id="_x0000_i1029" type="#_x0000_t75" style="width:22pt;height:20pt" o:ole="">
            <v:imagedata r:id="rId30" o:title=""/>
          </v:shape>
          <o:OLEObject Type="Embed" ProgID="Equation.DSMT4" ShapeID="_x0000_i1029" DrawAspect="Content" ObjectID="_1795204894" r:id="rId31"/>
        </w:object>
      </w:r>
      <w:r w:rsidRPr="0001396A">
        <w:t>表示第</w:t>
      </w:r>
      <w:r w:rsidRPr="0001396A">
        <w:t xml:space="preserve"> k</w:t>
      </w:r>
      <w:r w:rsidRPr="0001396A">
        <w:t>只蚂蚁在路径</w:t>
      </w:r>
      <w:r>
        <w:rPr>
          <w:rFonts w:hint="eastAsia"/>
        </w:rPr>
        <w:t xml:space="preserve"> </w:t>
      </w:r>
      <w:r w:rsidRPr="0001396A">
        <w:rPr>
          <w:position w:val="-10"/>
        </w:rPr>
        <w:object w:dxaOrig="220" w:dyaOrig="300" w14:anchorId="256FAA7F">
          <v:shape id="_x0000_i1030" type="#_x0000_t75" style="width:10.5pt;height:15pt" o:ole="">
            <v:imagedata r:id="rId32" o:title=""/>
          </v:shape>
          <o:OLEObject Type="Embed" ProgID="Equation.DSMT4" ShapeID="_x0000_i1030" DrawAspect="Content" ObjectID="_1795204895" r:id="rId33"/>
        </w:object>
      </w:r>
      <w:r w:rsidRPr="0001396A">
        <w:t>上释放的信息素量，通常与解的质量成正比。</w:t>
      </w:r>
    </w:p>
    <w:p w14:paraId="448A55B8" w14:textId="152C54FE" w:rsidR="0001396A" w:rsidRPr="00AB4029" w:rsidRDefault="0001396A" w:rsidP="00A07AAC">
      <w:pPr>
        <w:ind w:firstLine="480"/>
      </w:pPr>
      <w:r w:rsidRPr="0001396A">
        <w:t>蚁群算法具有以下特点：通过个体之间的信息交互实现群体智能，不依赖问题的具体数学模型，具有较强的全局搜索能力和动态适应性。基于这些特点，蚁群算法被广泛应用于路径优化问题。为了提高算法性能，本项目在传统蚁群算法的基础上进行了多方面改进，包括动态调整信息素挥发率、引入局部搜索策略以及优化启发式信息设计，以提升解的质量和收敛速度，同时增强其对复杂约束的适应能力。</w:t>
      </w:r>
    </w:p>
    <w:p w14:paraId="26604677" w14:textId="031088A4" w:rsidR="00BB7497" w:rsidRDefault="00A07AAC" w:rsidP="002B4EE4">
      <w:pPr>
        <w:pStyle w:val="2"/>
        <w:spacing w:before="163" w:after="163" w:line="360" w:lineRule="auto"/>
      </w:pPr>
      <w:bookmarkStart w:id="5" w:name="_Toc184592008"/>
      <w:r>
        <w:rPr>
          <w:rFonts w:hint="eastAsia"/>
          <w:noProof/>
        </w:rPr>
        <w:drawing>
          <wp:anchor distT="0" distB="0" distL="114300" distR="114300" simplePos="0" relativeHeight="251661312" behindDoc="0" locked="0" layoutInCell="1" allowOverlap="1" wp14:anchorId="66FCAB7F" wp14:editId="5DF2D1F2">
            <wp:simplePos x="0" y="0"/>
            <wp:positionH relativeFrom="margin">
              <wp:align>center</wp:align>
            </wp:positionH>
            <wp:positionV relativeFrom="paragraph">
              <wp:posOffset>621030</wp:posOffset>
            </wp:positionV>
            <wp:extent cx="5276850" cy="3952875"/>
            <wp:effectExtent l="0" t="0" r="0" b="9525"/>
            <wp:wrapTopAndBottom/>
            <wp:docPr id="5041574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6850" cy="39528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414EA">
        <w:rPr>
          <w:rFonts w:hint="eastAsia"/>
        </w:rPr>
        <w:t>算法伪代码</w:t>
      </w:r>
      <w:bookmarkEnd w:id="5"/>
    </w:p>
    <w:p w14:paraId="3F8705A9" w14:textId="77777777" w:rsidR="0001433D" w:rsidRDefault="0001433D" w:rsidP="00F23505">
      <w:pPr>
        <w:ind w:firstLineChars="0" w:firstLine="0"/>
        <w:jc w:val="center"/>
      </w:pPr>
    </w:p>
    <w:p w14:paraId="1E056116" w14:textId="476D19E3" w:rsidR="00475C92" w:rsidRPr="00475C92" w:rsidRDefault="00F23505" w:rsidP="00F23505">
      <w:pPr>
        <w:ind w:firstLineChars="0" w:firstLine="0"/>
        <w:jc w:val="center"/>
      </w:pPr>
      <w:r>
        <w:rPr>
          <w:rFonts w:hint="eastAsia"/>
        </w:rPr>
        <w:t>图</w:t>
      </w:r>
      <w:r>
        <w:rPr>
          <w:rFonts w:hint="eastAsia"/>
        </w:rPr>
        <w:t xml:space="preserve"> 2. </w:t>
      </w:r>
      <w:r>
        <w:rPr>
          <w:rFonts w:hint="eastAsia"/>
        </w:rPr>
        <w:t>算法流程与伪代码</w:t>
      </w:r>
    </w:p>
    <w:p w14:paraId="7A226436" w14:textId="77777777" w:rsidR="00537081" w:rsidRDefault="00537081">
      <w:pPr>
        <w:widowControl/>
        <w:spacing w:line="240" w:lineRule="auto"/>
        <w:ind w:firstLineChars="0" w:firstLine="0"/>
        <w:jc w:val="left"/>
      </w:pPr>
      <w:r>
        <w:br w:type="page"/>
      </w:r>
    </w:p>
    <w:p w14:paraId="12978BE9" w14:textId="5B943E1C" w:rsidR="00F106B1" w:rsidRPr="00953AA0" w:rsidRDefault="00E414EA" w:rsidP="00F106B1">
      <w:pPr>
        <w:pStyle w:val="1"/>
        <w:spacing w:before="163" w:after="163" w:line="360" w:lineRule="auto"/>
      </w:pPr>
      <w:bookmarkStart w:id="6" w:name="_Toc184592009"/>
      <w:r>
        <w:rPr>
          <w:rFonts w:hint="eastAsia"/>
        </w:rPr>
        <w:lastRenderedPageBreak/>
        <w:t>算法优势与局限性</w:t>
      </w:r>
      <w:bookmarkEnd w:id="6"/>
    </w:p>
    <w:p w14:paraId="1E3BC066" w14:textId="6C38D42A" w:rsidR="00631D63" w:rsidRDefault="00A10395" w:rsidP="00701099">
      <w:pPr>
        <w:pStyle w:val="2"/>
        <w:spacing w:before="163" w:after="163" w:line="360" w:lineRule="auto"/>
      </w:pPr>
      <w:bookmarkStart w:id="7" w:name="_Toc184592010"/>
      <w:r>
        <w:rPr>
          <w:rFonts w:hint="eastAsia"/>
        </w:rPr>
        <w:t>算法优势分析</w:t>
      </w:r>
      <w:bookmarkEnd w:id="7"/>
    </w:p>
    <w:p w14:paraId="4A94840F" w14:textId="77777777" w:rsidR="00BE7B45" w:rsidRPr="00BE7B45" w:rsidRDefault="00A92655" w:rsidP="00BE7B45">
      <w:pPr>
        <w:ind w:firstLine="480"/>
        <w:rPr>
          <w:rFonts w:ascii="宋体" w:hAnsi="宋体"/>
          <w:szCs w:val="24"/>
        </w:rPr>
      </w:pPr>
      <w:r w:rsidRPr="00BE7B45">
        <w:rPr>
          <w:rFonts w:ascii="宋体" w:hAnsi="宋体"/>
          <w:szCs w:val="24"/>
        </w:rPr>
        <w:t>首先，该算法具有自组织性和并行性。蚁群算法模仿真实蚂蚁群体行为，通过局部信息的交互实现全局最优解的逼近。每只蚂蚁独立构造路径，整个群体的协作提升了算法效率，并发性使其适合在多处理器环境中运行。</w:t>
      </w:r>
    </w:p>
    <w:p w14:paraId="7747BD71" w14:textId="402AF20C" w:rsidR="00A92655" w:rsidRPr="00BE7B45" w:rsidRDefault="00A92655" w:rsidP="00BE7B45">
      <w:pPr>
        <w:ind w:firstLine="480"/>
        <w:rPr>
          <w:rFonts w:ascii="宋体" w:hAnsi="宋体" w:hint="eastAsia"/>
          <w:szCs w:val="24"/>
        </w:rPr>
      </w:pPr>
      <w:r w:rsidRPr="00BE7B45">
        <w:rPr>
          <w:rFonts w:ascii="宋体" w:hAnsi="宋体"/>
          <w:szCs w:val="24"/>
        </w:rPr>
        <w:t>其次，算法的鲁棒性较强。由于算法依赖于概率选择机制，即使初始信息素分布或启发式信息存在偏差，算法仍能通过多次迭代逐步优化解，减少局部最优的可能性。</w:t>
      </w:r>
    </w:p>
    <w:p w14:paraId="3579ACAD" w14:textId="5A7A5BE0" w:rsidR="00A92655" w:rsidRPr="00BE7B45" w:rsidRDefault="00A92655" w:rsidP="00BE7B45">
      <w:pPr>
        <w:ind w:firstLine="480"/>
        <w:rPr>
          <w:rFonts w:ascii="宋体" w:hAnsi="宋体" w:hint="eastAsia"/>
          <w:szCs w:val="24"/>
        </w:rPr>
      </w:pPr>
      <w:r w:rsidRPr="00BE7B45">
        <w:rPr>
          <w:rFonts w:ascii="宋体" w:hAnsi="宋体"/>
          <w:szCs w:val="24"/>
        </w:rPr>
        <w:t>第三，改进算法通过信息素动态调整和最优路径强化策略，提升了搜索效率。动态调整机制能够强化当前迭代中表现最优的路径，从而引导更多的蚂蚁探索潜在的全局最优解。这种方法不仅加快了算法的收敛速度，还在一定程度上提高了解的质量。</w:t>
      </w:r>
    </w:p>
    <w:p w14:paraId="7CD693BA" w14:textId="23237E69" w:rsidR="00701099" w:rsidRPr="00BE7B45" w:rsidRDefault="00A92655" w:rsidP="00BE7B45">
      <w:pPr>
        <w:ind w:firstLine="480"/>
        <w:rPr>
          <w:rFonts w:ascii="宋体" w:hAnsi="宋体" w:hint="eastAsia"/>
          <w:szCs w:val="24"/>
        </w:rPr>
      </w:pPr>
      <w:r w:rsidRPr="00BE7B45">
        <w:rPr>
          <w:rFonts w:ascii="宋体" w:hAnsi="宋体"/>
          <w:szCs w:val="24"/>
        </w:rPr>
        <w:t>最后，蚁群算法具有较高的适应性。它不仅适用于旅行商问题（TSP）等经典离散优化问题，也能扩展至分布式调度、通信网络路由等复杂问题领域。</w:t>
      </w:r>
    </w:p>
    <w:p w14:paraId="2BBAEBA2" w14:textId="71E2D273" w:rsidR="00AB5F99" w:rsidRDefault="00A10395" w:rsidP="002B4EE4">
      <w:pPr>
        <w:pStyle w:val="2"/>
        <w:spacing w:before="163" w:after="163" w:line="360" w:lineRule="auto"/>
      </w:pPr>
      <w:bookmarkStart w:id="8" w:name="_Toc184592011"/>
      <w:r>
        <w:rPr>
          <w:rFonts w:hint="eastAsia"/>
        </w:rPr>
        <w:t>算法不足分析</w:t>
      </w:r>
      <w:bookmarkEnd w:id="8"/>
    </w:p>
    <w:p w14:paraId="6E34AD8E" w14:textId="77777777" w:rsidR="00A92655" w:rsidRPr="00BE7B45" w:rsidRDefault="00A92655" w:rsidP="00BE7B45">
      <w:pPr>
        <w:ind w:firstLine="480"/>
        <w:rPr>
          <w:rFonts w:ascii="宋体" w:hAnsi="宋体" w:hint="eastAsia"/>
          <w:szCs w:val="24"/>
        </w:rPr>
      </w:pPr>
      <w:r w:rsidRPr="00BE7B45">
        <w:rPr>
          <w:rFonts w:ascii="宋体" w:hAnsi="宋体"/>
          <w:szCs w:val="24"/>
        </w:rPr>
        <w:t>尽管蚁群算法在路径优化中表现出色，但其仍存在一些不足之处：</w:t>
      </w:r>
    </w:p>
    <w:p w14:paraId="6647C8DF" w14:textId="77777777" w:rsidR="00A92655" w:rsidRPr="00BE7B45" w:rsidRDefault="00A92655" w:rsidP="00BE7B45">
      <w:pPr>
        <w:ind w:firstLine="480"/>
        <w:rPr>
          <w:rFonts w:ascii="宋体" w:hAnsi="宋体" w:hint="eastAsia"/>
          <w:szCs w:val="24"/>
        </w:rPr>
      </w:pPr>
      <w:r w:rsidRPr="00BE7B45">
        <w:rPr>
          <w:rFonts w:ascii="宋体" w:hAnsi="宋体"/>
          <w:szCs w:val="24"/>
        </w:rPr>
        <w:t>首先，收敛速度较慢。特别是在初期阶段，由于信息素分布尚未形成有效引导，蚂蚁的随机性较高，导致解的质量提升较为缓慢。当问题规模较大时，算法可能需要较多迭代才能接近最优解。</w:t>
      </w:r>
    </w:p>
    <w:p w14:paraId="30BD7732" w14:textId="065E2F43" w:rsidR="00A92655" w:rsidRPr="00BE7B45" w:rsidRDefault="00A92655" w:rsidP="00BE7B45">
      <w:pPr>
        <w:ind w:firstLine="480"/>
        <w:rPr>
          <w:rFonts w:ascii="宋体" w:hAnsi="宋体" w:hint="eastAsia"/>
          <w:szCs w:val="24"/>
        </w:rPr>
      </w:pPr>
      <w:r w:rsidRPr="00BE7B45">
        <w:rPr>
          <w:rFonts w:ascii="宋体" w:hAnsi="宋体"/>
          <w:szCs w:val="24"/>
        </w:rPr>
        <w:t>其次，易陷入局部最优。当某条路径的累积信息素过于显著时，蚂蚁可能集中在该路径周围，导致其他潜在优质路径未被充分探索。这种现象会降低全局搜索的效率。</w:t>
      </w:r>
    </w:p>
    <w:p w14:paraId="6F928956" w14:textId="77777777" w:rsidR="00A92655" w:rsidRPr="00BE7B45" w:rsidRDefault="00A92655" w:rsidP="00BE7B45">
      <w:pPr>
        <w:ind w:firstLine="480"/>
        <w:rPr>
          <w:rFonts w:ascii="宋体" w:hAnsi="宋体" w:hint="eastAsia"/>
          <w:szCs w:val="24"/>
        </w:rPr>
      </w:pPr>
      <w:r w:rsidRPr="00BE7B45">
        <w:rPr>
          <w:rFonts w:ascii="宋体" w:hAnsi="宋体"/>
          <w:szCs w:val="24"/>
        </w:rPr>
        <w:t>此外，参数敏感性强。蚁群算法的性能在很大程度上依赖于参数（如信息素权重 α、启发式信息权重 β、信息素挥发系数 ρ 等）的设置。参数选择不当可能导致算法效果不佳或运行时间过长，而参数优化过程本身通常需要大量实验调整。</w:t>
      </w:r>
    </w:p>
    <w:p w14:paraId="63AB8FB7" w14:textId="77777777" w:rsidR="00A92655" w:rsidRPr="00BE7B45" w:rsidRDefault="00A92655" w:rsidP="00BE7B45">
      <w:pPr>
        <w:ind w:firstLine="480"/>
        <w:rPr>
          <w:rFonts w:ascii="宋体" w:hAnsi="宋体" w:hint="eastAsia"/>
          <w:szCs w:val="24"/>
        </w:rPr>
      </w:pPr>
      <w:r w:rsidRPr="00BE7B45">
        <w:rPr>
          <w:rFonts w:ascii="宋体" w:hAnsi="宋体"/>
          <w:szCs w:val="24"/>
        </w:rPr>
        <w:t>最后，计算复杂度较高。由于每只蚂蚁在构造路径时需要计算到每个</w:t>
      </w:r>
      <w:proofErr w:type="gramStart"/>
      <w:r w:rsidRPr="00BE7B45">
        <w:rPr>
          <w:rFonts w:ascii="宋体" w:hAnsi="宋体"/>
          <w:szCs w:val="24"/>
        </w:rPr>
        <w:t>未访问</w:t>
      </w:r>
      <w:proofErr w:type="gramEnd"/>
      <w:r w:rsidRPr="00BE7B45">
        <w:rPr>
          <w:rFonts w:ascii="宋体" w:hAnsi="宋体"/>
          <w:szCs w:val="24"/>
        </w:rPr>
        <w:t>节点的概率，并且每轮迭代需要更新信息素矩阵，当节点数或蚂蚁数量较大时，计算量会显著增加，对硬件资源提出更高要求。</w:t>
      </w:r>
    </w:p>
    <w:p w14:paraId="6432FA00" w14:textId="5142BFC6" w:rsidR="008E0B04" w:rsidRPr="00A92655" w:rsidRDefault="008E0B04" w:rsidP="008E0B04">
      <w:pPr>
        <w:ind w:firstLine="480"/>
      </w:pPr>
    </w:p>
    <w:p w14:paraId="3087AD5B" w14:textId="1A76C87D" w:rsidR="00F90D90" w:rsidRDefault="00F90D90">
      <w:pPr>
        <w:widowControl/>
        <w:spacing w:line="240" w:lineRule="auto"/>
        <w:ind w:firstLineChars="0" w:firstLine="0"/>
        <w:jc w:val="left"/>
      </w:pPr>
      <w:r>
        <w:br w:type="page"/>
      </w:r>
    </w:p>
    <w:p w14:paraId="6EA61494" w14:textId="0A64F4F9" w:rsidR="008E0B04" w:rsidRPr="008E0B04" w:rsidRDefault="00E414EA" w:rsidP="00A10395">
      <w:pPr>
        <w:pStyle w:val="1"/>
        <w:spacing w:before="163" w:after="163"/>
      </w:pPr>
      <w:bookmarkStart w:id="9" w:name="_Toc184592012"/>
      <w:r>
        <w:rPr>
          <w:rFonts w:hint="eastAsia"/>
        </w:rPr>
        <w:lastRenderedPageBreak/>
        <w:t>实验结果与分析</w:t>
      </w:r>
      <w:bookmarkEnd w:id="9"/>
    </w:p>
    <w:p w14:paraId="56890991" w14:textId="094CFD22" w:rsidR="00701099" w:rsidRDefault="005D6F10" w:rsidP="00372E2D">
      <w:pPr>
        <w:pStyle w:val="2"/>
        <w:spacing w:before="163" w:after="163"/>
      </w:pPr>
      <w:bookmarkStart w:id="10" w:name="_Toc184592013"/>
      <w:r>
        <w:rPr>
          <w:rFonts w:hint="eastAsia"/>
        </w:rPr>
        <w:t>实验环境</w:t>
      </w:r>
      <w:bookmarkEnd w:id="10"/>
    </w:p>
    <w:p w14:paraId="53660872" w14:textId="6779F0E1" w:rsidR="00C63D7D" w:rsidRPr="00BE7B45" w:rsidRDefault="00C63D7D" w:rsidP="00BE7B45">
      <w:pPr>
        <w:ind w:firstLine="480"/>
        <w:rPr>
          <w:rFonts w:ascii="宋体" w:hAnsi="宋体" w:hint="eastAsia"/>
          <w:szCs w:val="24"/>
        </w:rPr>
      </w:pPr>
      <w:r w:rsidRPr="00BE7B45">
        <w:rPr>
          <w:rFonts w:ascii="宋体" w:hAnsi="宋体"/>
          <w:szCs w:val="24"/>
        </w:rPr>
        <w:t>本实验以解决车辆路径优化问题为目标，采用改进的蚁群算法进行求解，实验在</w:t>
      </w:r>
      <w:r w:rsidRPr="00BE7B45">
        <w:rPr>
          <w:rFonts w:ascii="宋体" w:hAnsi="宋体" w:hint="eastAsia"/>
          <w:szCs w:val="24"/>
        </w:rPr>
        <w:t>个人电脑</w:t>
      </w:r>
      <w:r w:rsidRPr="00BE7B45">
        <w:rPr>
          <w:rFonts w:ascii="宋体" w:hAnsi="宋体"/>
          <w:szCs w:val="24"/>
        </w:rPr>
        <w:t>环境下进行，以确保数据处理和算法运行的效率。硬件</w:t>
      </w:r>
      <w:r w:rsidRPr="00BE7B45">
        <w:rPr>
          <w:rFonts w:ascii="宋体" w:hAnsi="宋体" w:hint="eastAsia"/>
          <w:szCs w:val="24"/>
        </w:rPr>
        <w:t>为</w:t>
      </w:r>
      <w:r w:rsidRPr="00BE7B45">
        <w:rPr>
          <w:rFonts w:ascii="宋体" w:hAnsi="宋体"/>
          <w:szCs w:val="24"/>
        </w:rPr>
        <w:t>Intel Core i7-12700H处理器的计算机，配备16GB内存和512GB SSD存储设备。软件方面，实验运行在Windows 11操作系统上，采用Python 3.10编程语言，主要依赖NumPy和Matplotlib库来实现算法及结果可视化。</w:t>
      </w:r>
    </w:p>
    <w:p w14:paraId="74079C3B" w14:textId="420C7965" w:rsidR="00372E2D" w:rsidRPr="00BE7B45" w:rsidRDefault="00C63D7D" w:rsidP="00BE7B45">
      <w:pPr>
        <w:ind w:firstLine="480"/>
        <w:rPr>
          <w:rFonts w:ascii="宋体" w:hAnsi="宋体" w:hint="eastAsia"/>
          <w:szCs w:val="24"/>
        </w:rPr>
      </w:pPr>
      <w:r w:rsidRPr="00BE7B45">
        <w:rPr>
          <w:rFonts w:ascii="宋体" w:hAnsi="宋体"/>
          <w:szCs w:val="24"/>
        </w:rPr>
        <w:t>实验场景模拟了一家物流配送中心需为多个客户完成货物配送的典型车辆路径优化问题。配送网络中的客户节点数量分别设置为</w:t>
      </w:r>
      <w:r w:rsidR="003C6FF8" w:rsidRPr="00BE7B45">
        <w:rPr>
          <w:rFonts w:ascii="宋体" w:hAnsi="宋体" w:hint="eastAsia"/>
          <w:szCs w:val="24"/>
        </w:rPr>
        <w:t>1</w:t>
      </w:r>
      <w:r w:rsidRPr="00BE7B45">
        <w:rPr>
          <w:rFonts w:ascii="宋体" w:hAnsi="宋体"/>
          <w:szCs w:val="24"/>
        </w:rPr>
        <w:t>0、</w:t>
      </w:r>
      <w:r w:rsidR="003C6FF8" w:rsidRPr="00BE7B45">
        <w:rPr>
          <w:rFonts w:ascii="宋体" w:hAnsi="宋体" w:hint="eastAsia"/>
          <w:szCs w:val="24"/>
        </w:rPr>
        <w:t>2</w:t>
      </w:r>
      <w:r w:rsidRPr="00BE7B45">
        <w:rPr>
          <w:rFonts w:ascii="宋体" w:hAnsi="宋体"/>
          <w:szCs w:val="24"/>
        </w:rPr>
        <w:t>0和</w:t>
      </w:r>
      <w:r w:rsidR="003C6FF8" w:rsidRPr="00BE7B45">
        <w:rPr>
          <w:rFonts w:ascii="宋体" w:hAnsi="宋体" w:hint="eastAsia"/>
          <w:szCs w:val="24"/>
        </w:rPr>
        <w:t>5</w:t>
      </w:r>
      <w:r w:rsidRPr="00BE7B45">
        <w:rPr>
          <w:rFonts w:ascii="宋体" w:hAnsi="宋体"/>
          <w:szCs w:val="24"/>
        </w:rPr>
        <w:t>0，目标是通过优化车辆行驶路径，尽可能减少总行</w:t>
      </w:r>
      <w:proofErr w:type="gramStart"/>
      <w:r w:rsidRPr="00BE7B45">
        <w:rPr>
          <w:rFonts w:ascii="宋体" w:hAnsi="宋体"/>
          <w:szCs w:val="24"/>
        </w:rPr>
        <w:t>驶</w:t>
      </w:r>
      <w:proofErr w:type="gramEnd"/>
      <w:r w:rsidRPr="00BE7B45">
        <w:rPr>
          <w:rFonts w:ascii="宋体" w:hAnsi="宋体"/>
          <w:szCs w:val="24"/>
        </w:rPr>
        <w:t>距离，并满足每辆车的载重限制。蚁群算法的关键参数配置如下：蚂蚁数量为</w:t>
      </w:r>
      <w:r w:rsidR="000D0AA8" w:rsidRPr="00BE7B45">
        <w:rPr>
          <w:rFonts w:ascii="宋体" w:hAnsi="宋体" w:hint="eastAsia"/>
          <w:szCs w:val="24"/>
        </w:rPr>
        <w:t>1</w:t>
      </w:r>
      <w:r w:rsidRPr="00BE7B45">
        <w:rPr>
          <w:rFonts w:ascii="宋体" w:hAnsi="宋体"/>
          <w:szCs w:val="24"/>
        </w:rPr>
        <w:t>0，最大迭代次数为10，信息素重要度（α）设置为1，启发式信息重要度（β）设置为2，信息素挥发系数（ρ）为0.1，信息素释放常数（Q）为100。实验中的参数配置通过初步测试确定，力求在解的质量和收敛速度之间取得平衡。</w:t>
      </w:r>
    </w:p>
    <w:p w14:paraId="6F411377" w14:textId="7399E1DE" w:rsidR="00701099" w:rsidRDefault="00762F79" w:rsidP="00701099">
      <w:pPr>
        <w:pStyle w:val="2"/>
        <w:spacing w:before="163" w:after="163"/>
      </w:pPr>
      <w:bookmarkStart w:id="11" w:name="_Toc184592014"/>
      <w:r w:rsidRPr="00CC0C2F">
        <w:drawing>
          <wp:anchor distT="0" distB="0" distL="114300" distR="114300" simplePos="0" relativeHeight="251663360" behindDoc="0" locked="0" layoutInCell="1" allowOverlap="1" wp14:anchorId="2C567248" wp14:editId="76CDDA8A">
            <wp:simplePos x="0" y="0"/>
            <wp:positionH relativeFrom="margin">
              <wp:posOffset>2617079</wp:posOffset>
            </wp:positionH>
            <wp:positionV relativeFrom="paragraph">
              <wp:posOffset>643792</wp:posOffset>
            </wp:positionV>
            <wp:extent cx="2879637" cy="2160000"/>
            <wp:effectExtent l="0" t="0" r="0" b="0"/>
            <wp:wrapTopAndBottom/>
            <wp:docPr id="7266063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606370"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879637" cy="2160000"/>
                    </a:xfrm>
                    <a:prstGeom prst="rect">
                      <a:avLst/>
                    </a:prstGeom>
                  </pic:spPr>
                </pic:pic>
              </a:graphicData>
            </a:graphic>
            <wp14:sizeRelH relativeFrom="margin">
              <wp14:pctWidth>0</wp14:pctWidth>
            </wp14:sizeRelH>
            <wp14:sizeRelV relativeFrom="margin">
              <wp14:pctHeight>0</wp14:pctHeight>
            </wp14:sizeRelV>
          </wp:anchor>
        </w:drawing>
      </w:r>
      <w:r w:rsidRPr="00CC0C2F">
        <w:drawing>
          <wp:anchor distT="0" distB="0" distL="114300" distR="114300" simplePos="0" relativeHeight="251662336" behindDoc="0" locked="0" layoutInCell="1" allowOverlap="1" wp14:anchorId="05FED80B" wp14:editId="4CF8180C">
            <wp:simplePos x="0" y="0"/>
            <wp:positionH relativeFrom="margin">
              <wp:align>left</wp:align>
            </wp:positionH>
            <wp:positionV relativeFrom="paragraph">
              <wp:posOffset>658837</wp:posOffset>
            </wp:positionV>
            <wp:extent cx="2879650" cy="2160000"/>
            <wp:effectExtent l="0" t="0" r="0" b="0"/>
            <wp:wrapTopAndBottom/>
            <wp:docPr id="7283472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347249" name=""/>
                    <pic:cNvPicPr/>
                  </pic:nvPicPr>
                  <pic:blipFill>
                    <a:blip r:embed="rId36">
                      <a:extLst>
                        <a:ext uri="{28A0092B-C50C-407E-A947-70E740481C1C}">
                          <a14:useLocalDpi xmlns:a14="http://schemas.microsoft.com/office/drawing/2010/main" val="0"/>
                        </a:ext>
                      </a:extLst>
                    </a:blip>
                    <a:stretch>
                      <a:fillRect/>
                    </a:stretch>
                  </pic:blipFill>
                  <pic:spPr>
                    <a:xfrm>
                      <a:off x="0" y="0"/>
                      <a:ext cx="2879650" cy="2160000"/>
                    </a:xfrm>
                    <a:prstGeom prst="rect">
                      <a:avLst/>
                    </a:prstGeom>
                  </pic:spPr>
                </pic:pic>
              </a:graphicData>
            </a:graphic>
            <wp14:sizeRelH relativeFrom="margin">
              <wp14:pctWidth>0</wp14:pctWidth>
            </wp14:sizeRelH>
            <wp14:sizeRelV relativeFrom="margin">
              <wp14:pctHeight>0</wp14:pctHeight>
            </wp14:sizeRelV>
          </wp:anchor>
        </w:drawing>
      </w:r>
      <w:r w:rsidR="005D6F10">
        <w:rPr>
          <w:rFonts w:hint="eastAsia"/>
        </w:rPr>
        <w:t>实验结果</w:t>
      </w:r>
      <w:bookmarkEnd w:id="11"/>
    </w:p>
    <w:p w14:paraId="15759567" w14:textId="694744CC" w:rsidR="00565B6D" w:rsidRDefault="00147110" w:rsidP="00762F79">
      <w:pPr>
        <w:ind w:firstLineChars="0" w:firstLine="0"/>
        <w:jc w:val="center"/>
        <w:rPr>
          <w:rFonts w:hint="eastAsia"/>
        </w:rPr>
      </w:pPr>
      <w:r>
        <w:rPr>
          <w:rFonts w:hint="eastAsia"/>
        </w:rPr>
        <w:t>图</w:t>
      </w:r>
      <w:r>
        <w:rPr>
          <w:rFonts w:hint="eastAsia"/>
        </w:rPr>
        <w:t xml:space="preserve"> </w:t>
      </w:r>
      <w:r>
        <w:rPr>
          <w:rFonts w:hint="eastAsia"/>
        </w:rPr>
        <w:t>3</w:t>
      </w:r>
      <w:r>
        <w:rPr>
          <w:rFonts w:hint="eastAsia"/>
        </w:rPr>
        <w:t xml:space="preserve">. </w:t>
      </w:r>
      <w:r>
        <w:rPr>
          <w:rFonts w:hint="eastAsia"/>
        </w:rPr>
        <w:t>最优路径与迭代过程</w:t>
      </w:r>
      <w:r w:rsidR="0001433D">
        <w:rPr>
          <w:rFonts w:hint="eastAsia"/>
        </w:rPr>
        <w:t>（客户节点</w:t>
      </w:r>
      <w:r w:rsidR="0001433D">
        <w:rPr>
          <w:rFonts w:hint="eastAsia"/>
        </w:rPr>
        <w:t>=</w:t>
      </w:r>
      <w:r w:rsidR="0001433D">
        <w:rPr>
          <w:rFonts w:hint="eastAsia"/>
        </w:rPr>
        <w:t>10</w:t>
      </w:r>
      <w:r w:rsidR="0001433D">
        <w:rPr>
          <w:rFonts w:hint="eastAsia"/>
        </w:rPr>
        <w:t>）</w:t>
      </w:r>
    </w:p>
    <w:p w14:paraId="2C11F04A" w14:textId="1610FDB3" w:rsidR="00762F79" w:rsidRDefault="00BB64C6" w:rsidP="00BB64C6">
      <w:pPr>
        <w:ind w:firstLineChars="0" w:firstLine="0"/>
        <w:jc w:val="center"/>
      </w:pPr>
      <w:r w:rsidRPr="00BB64C6">
        <w:lastRenderedPageBreak/>
        <w:drawing>
          <wp:anchor distT="0" distB="0" distL="114300" distR="114300" simplePos="0" relativeHeight="251667456" behindDoc="0" locked="0" layoutInCell="1" allowOverlap="1" wp14:anchorId="02649219" wp14:editId="51776C77">
            <wp:simplePos x="0" y="0"/>
            <wp:positionH relativeFrom="margin">
              <wp:posOffset>2911475</wp:posOffset>
            </wp:positionH>
            <wp:positionV relativeFrom="paragraph">
              <wp:posOffset>2623820</wp:posOffset>
            </wp:positionV>
            <wp:extent cx="2880215" cy="2160000"/>
            <wp:effectExtent l="0" t="0" r="0" b="0"/>
            <wp:wrapTopAndBottom/>
            <wp:docPr id="9121792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179219" name=""/>
                    <pic:cNvPicPr/>
                  </pic:nvPicPr>
                  <pic:blipFill>
                    <a:blip r:embed="rId37">
                      <a:extLst>
                        <a:ext uri="{28A0092B-C50C-407E-A947-70E740481C1C}">
                          <a14:useLocalDpi xmlns:a14="http://schemas.microsoft.com/office/drawing/2010/main" val="0"/>
                        </a:ext>
                      </a:extLst>
                    </a:blip>
                    <a:stretch>
                      <a:fillRect/>
                    </a:stretch>
                  </pic:blipFill>
                  <pic:spPr>
                    <a:xfrm>
                      <a:off x="0" y="0"/>
                      <a:ext cx="2880215" cy="2160000"/>
                    </a:xfrm>
                    <a:prstGeom prst="rect">
                      <a:avLst/>
                    </a:prstGeom>
                  </pic:spPr>
                </pic:pic>
              </a:graphicData>
            </a:graphic>
            <wp14:sizeRelH relativeFrom="margin">
              <wp14:pctWidth>0</wp14:pctWidth>
            </wp14:sizeRelH>
            <wp14:sizeRelV relativeFrom="margin">
              <wp14:pctHeight>0</wp14:pctHeight>
            </wp14:sizeRelV>
          </wp:anchor>
        </w:drawing>
      </w:r>
      <w:r w:rsidRPr="00BB64C6">
        <w:drawing>
          <wp:anchor distT="0" distB="0" distL="114300" distR="114300" simplePos="0" relativeHeight="251666432" behindDoc="0" locked="0" layoutInCell="1" allowOverlap="1" wp14:anchorId="0BCA6959" wp14:editId="617FF973">
            <wp:simplePos x="0" y="0"/>
            <wp:positionH relativeFrom="margin">
              <wp:posOffset>280670</wp:posOffset>
            </wp:positionH>
            <wp:positionV relativeFrom="paragraph">
              <wp:posOffset>2638425</wp:posOffset>
            </wp:positionV>
            <wp:extent cx="2880867" cy="2160000"/>
            <wp:effectExtent l="0" t="0" r="0" b="0"/>
            <wp:wrapTopAndBottom/>
            <wp:docPr id="14279741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974161" name=""/>
                    <pic:cNvPicPr/>
                  </pic:nvPicPr>
                  <pic:blipFill>
                    <a:blip r:embed="rId38">
                      <a:extLst>
                        <a:ext uri="{28A0092B-C50C-407E-A947-70E740481C1C}">
                          <a14:useLocalDpi xmlns:a14="http://schemas.microsoft.com/office/drawing/2010/main" val="0"/>
                        </a:ext>
                      </a:extLst>
                    </a:blip>
                    <a:stretch>
                      <a:fillRect/>
                    </a:stretch>
                  </pic:blipFill>
                  <pic:spPr>
                    <a:xfrm>
                      <a:off x="0" y="0"/>
                      <a:ext cx="2880867" cy="2160000"/>
                    </a:xfrm>
                    <a:prstGeom prst="rect">
                      <a:avLst/>
                    </a:prstGeom>
                  </pic:spPr>
                </pic:pic>
              </a:graphicData>
            </a:graphic>
            <wp14:sizeRelH relativeFrom="margin">
              <wp14:pctWidth>0</wp14:pctWidth>
            </wp14:sizeRelH>
            <wp14:sizeRelV relativeFrom="margin">
              <wp14:pctHeight>0</wp14:pctHeight>
            </wp14:sizeRelV>
          </wp:anchor>
        </w:drawing>
      </w:r>
      <w:r w:rsidR="004679A4" w:rsidRPr="001419C4">
        <w:drawing>
          <wp:anchor distT="0" distB="0" distL="114300" distR="114300" simplePos="0" relativeHeight="251665408" behindDoc="0" locked="0" layoutInCell="1" allowOverlap="1" wp14:anchorId="671A080A" wp14:editId="1B3DEB84">
            <wp:simplePos x="0" y="0"/>
            <wp:positionH relativeFrom="column">
              <wp:posOffset>2950210</wp:posOffset>
            </wp:positionH>
            <wp:positionV relativeFrom="paragraph">
              <wp:posOffset>62865</wp:posOffset>
            </wp:positionV>
            <wp:extent cx="2879090" cy="2159635"/>
            <wp:effectExtent l="0" t="0" r="0" b="0"/>
            <wp:wrapTopAndBottom/>
            <wp:docPr id="3118895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889523"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879090" cy="2159635"/>
                    </a:xfrm>
                    <a:prstGeom prst="rect">
                      <a:avLst/>
                    </a:prstGeom>
                  </pic:spPr>
                </pic:pic>
              </a:graphicData>
            </a:graphic>
            <wp14:sizeRelH relativeFrom="margin">
              <wp14:pctWidth>0</wp14:pctWidth>
            </wp14:sizeRelH>
            <wp14:sizeRelV relativeFrom="margin">
              <wp14:pctHeight>0</wp14:pctHeight>
            </wp14:sizeRelV>
          </wp:anchor>
        </w:drawing>
      </w:r>
      <w:r w:rsidR="001419C4" w:rsidRPr="001419C4">
        <w:drawing>
          <wp:anchor distT="0" distB="0" distL="114300" distR="114300" simplePos="0" relativeHeight="251664384" behindDoc="0" locked="0" layoutInCell="1" allowOverlap="1" wp14:anchorId="499E7976" wp14:editId="5A05C72C">
            <wp:simplePos x="0" y="0"/>
            <wp:positionH relativeFrom="column">
              <wp:posOffset>230505</wp:posOffset>
            </wp:positionH>
            <wp:positionV relativeFrom="paragraph">
              <wp:posOffset>76200</wp:posOffset>
            </wp:positionV>
            <wp:extent cx="2879725" cy="2159635"/>
            <wp:effectExtent l="0" t="0" r="0" b="0"/>
            <wp:wrapTopAndBottom/>
            <wp:docPr id="13597484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748415"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879725" cy="2159635"/>
                    </a:xfrm>
                    <a:prstGeom prst="rect">
                      <a:avLst/>
                    </a:prstGeom>
                  </pic:spPr>
                </pic:pic>
              </a:graphicData>
            </a:graphic>
            <wp14:sizeRelH relativeFrom="margin">
              <wp14:pctWidth>0</wp14:pctWidth>
            </wp14:sizeRelH>
            <wp14:sizeRelV relativeFrom="margin">
              <wp14:pctHeight>0</wp14:pctHeight>
            </wp14:sizeRelV>
          </wp:anchor>
        </w:drawing>
      </w:r>
      <w:r w:rsidR="004261F3">
        <w:rPr>
          <w:rFonts w:hint="eastAsia"/>
        </w:rPr>
        <w:t>图</w:t>
      </w:r>
      <w:r w:rsidR="004261F3">
        <w:rPr>
          <w:rFonts w:hint="eastAsia"/>
        </w:rPr>
        <w:t xml:space="preserve"> </w:t>
      </w:r>
      <w:r w:rsidR="001419C4">
        <w:rPr>
          <w:rFonts w:hint="eastAsia"/>
        </w:rPr>
        <w:t>4</w:t>
      </w:r>
      <w:r w:rsidR="004261F3">
        <w:rPr>
          <w:rFonts w:hint="eastAsia"/>
        </w:rPr>
        <w:t>.</w:t>
      </w:r>
      <w:r w:rsidR="00762F79">
        <w:rPr>
          <w:rFonts w:hint="eastAsia"/>
        </w:rPr>
        <w:t xml:space="preserve"> </w:t>
      </w:r>
      <w:r w:rsidR="004261F3">
        <w:rPr>
          <w:rFonts w:hint="eastAsia"/>
        </w:rPr>
        <w:t>最优路径与迭代过程</w:t>
      </w:r>
      <w:r w:rsidR="0001433D">
        <w:rPr>
          <w:rFonts w:hint="eastAsia"/>
        </w:rPr>
        <w:t>（客户节点</w:t>
      </w:r>
      <w:r w:rsidR="0001433D">
        <w:rPr>
          <w:rFonts w:hint="eastAsia"/>
        </w:rPr>
        <w:t>=20</w:t>
      </w:r>
      <w:r w:rsidR="0001433D">
        <w:rPr>
          <w:rFonts w:hint="eastAsia"/>
        </w:rPr>
        <w:t>）</w:t>
      </w:r>
    </w:p>
    <w:p w14:paraId="2282B567" w14:textId="77777777" w:rsidR="00BB64C6" w:rsidRDefault="00BB64C6" w:rsidP="00BB64C6">
      <w:pPr>
        <w:ind w:firstLineChars="0" w:firstLine="0"/>
        <w:jc w:val="center"/>
        <w:rPr>
          <w:rFonts w:hint="eastAsia"/>
        </w:rPr>
      </w:pPr>
    </w:p>
    <w:p w14:paraId="00FEF083" w14:textId="6DD5B374" w:rsidR="00565B6D" w:rsidRDefault="004261F3" w:rsidP="00762F79">
      <w:pPr>
        <w:ind w:firstLineChars="0" w:firstLine="0"/>
        <w:jc w:val="center"/>
      </w:pPr>
      <w:r>
        <w:rPr>
          <w:rFonts w:hint="eastAsia"/>
        </w:rPr>
        <w:t>图</w:t>
      </w:r>
      <w:r>
        <w:rPr>
          <w:rFonts w:hint="eastAsia"/>
        </w:rPr>
        <w:t xml:space="preserve"> </w:t>
      </w:r>
      <w:r w:rsidR="001419C4">
        <w:rPr>
          <w:rFonts w:hint="eastAsia"/>
        </w:rPr>
        <w:t>5</w:t>
      </w:r>
      <w:r>
        <w:rPr>
          <w:rFonts w:hint="eastAsia"/>
        </w:rPr>
        <w:t xml:space="preserve">. </w:t>
      </w:r>
      <w:r>
        <w:rPr>
          <w:rFonts w:hint="eastAsia"/>
        </w:rPr>
        <w:t>最优路径与迭代过程</w:t>
      </w:r>
      <w:r w:rsidR="0001433D">
        <w:rPr>
          <w:rFonts w:hint="eastAsia"/>
        </w:rPr>
        <w:t>（客户节点</w:t>
      </w:r>
      <w:r w:rsidR="0001433D">
        <w:rPr>
          <w:rFonts w:hint="eastAsia"/>
        </w:rPr>
        <w:t>=</w:t>
      </w:r>
      <w:r w:rsidR="0001433D">
        <w:rPr>
          <w:rFonts w:hint="eastAsia"/>
        </w:rPr>
        <w:t>50</w:t>
      </w:r>
      <w:r w:rsidR="0001433D">
        <w:rPr>
          <w:rFonts w:hint="eastAsia"/>
        </w:rPr>
        <w:t>）</w:t>
      </w:r>
    </w:p>
    <w:p w14:paraId="44897BCE" w14:textId="77777777" w:rsidR="00BB64C6" w:rsidRPr="000D0AA8" w:rsidRDefault="00BB64C6" w:rsidP="00762F79">
      <w:pPr>
        <w:ind w:firstLineChars="0" w:firstLine="0"/>
        <w:jc w:val="center"/>
        <w:rPr>
          <w:rFonts w:hint="eastAsia"/>
        </w:rPr>
      </w:pPr>
    </w:p>
    <w:p w14:paraId="1E5371D5" w14:textId="6E4A0C37" w:rsidR="00C63D7D" w:rsidRPr="00BE7B45" w:rsidRDefault="00C63D7D" w:rsidP="00BE7B45">
      <w:pPr>
        <w:ind w:firstLine="480"/>
        <w:rPr>
          <w:rFonts w:ascii="宋体" w:hAnsi="宋体" w:hint="eastAsia"/>
          <w:szCs w:val="24"/>
        </w:rPr>
      </w:pPr>
      <w:r w:rsidRPr="00BE7B45">
        <w:rPr>
          <w:rFonts w:ascii="宋体" w:hAnsi="宋体"/>
          <w:szCs w:val="24"/>
        </w:rPr>
        <w:t>实验结果表明，改进的蚁群算法在不同规模的车辆路径优化问题中均表现出较好的性能。在客户节点为</w:t>
      </w:r>
      <w:r w:rsidR="004261F3">
        <w:rPr>
          <w:rFonts w:ascii="宋体" w:hAnsi="宋体" w:hint="eastAsia"/>
          <w:szCs w:val="24"/>
        </w:rPr>
        <w:t>1</w:t>
      </w:r>
      <w:r w:rsidRPr="00BE7B45">
        <w:rPr>
          <w:rFonts w:ascii="宋体" w:hAnsi="宋体"/>
          <w:szCs w:val="24"/>
        </w:rPr>
        <w:t>0的场景下，算法在约</w:t>
      </w:r>
      <w:r w:rsidR="00BD3E6F">
        <w:rPr>
          <w:rFonts w:ascii="宋体" w:hAnsi="宋体" w:hint="eastAsia"/>
          <w:szCs w:val="24"/>
        </w:rPr>
        <w:t>3</w:t>
      </w:r>
      <w:r w:rsidRPr="00BE7B45">
        <w:rPr>
          <w:rFonts w:ascii="宋体" w:hAnsi="宋体"/>
          <w:szCs w:val="24"/>
        </w:rPr>
        <w:t>次迭代后迅速收敛，总路径长度接近理论最优值。当客户节点数增至</w:t>
      </w:r>
      <w:r w:rsidR="004261F3">
        <w:rPr>
          <w:rFonts w:ascii="宋体" w:hAnsi="宋体" w:hint="eastAsia"/>
          <w:szCs w:val="24"/>
        </w:rPr>
        <w:t>2</w:t>
      </w:r>
      <w:r w:rsidRPr="00BE7B45">
        <w:rPr>
          <w:rFonts w:ascii="宋体" w:hAnsi="宋体"/>
          <w:szCs w:val="24"/>
        </w:rPr>
        <w:t>0和</w:t>
      </w:r>
      <w:r w:rsidR="004261F3">
        <w:rPr>
          <w:rFonts w:ascii="宋体" w:hAnsi="宋体" w:hint="eastAsia"/>
          <w:szCs w:val="24"/>
        </w:rPr>
        <w:t>5</w:t>
      </w:r>
      <w:r w:rsidRPr="00BE7B45">
        <w:rPr>
          <w:rFonts w:ascii="宋体" w:hAnsi="宋体"/>
          <w:szCs w:val="24"/>
        </w:rPr>
        <w:t>0时，算法分别需要约4次和</w:t>
      </w:r>
      <w:r w:rsidR="00BD3E6F">
        <w:rPr>
          <w:rFonts w:ascii="宋体" w:hAnsi="宋体" w:hint="eastAsia"/>
          <w:szCs w:val="24"/>
        </w:rPr>
        <w:t>5</w:t>
      </w:r>
      <w:r w:rsidRPr="00BE7B45">
        <w:rPr>
          <w:rFonts w:ascii="宋体" w:hAnsi="宋体"/>
          <w:szCs w:val="24"/>
        </w:rPr>
        <w:t>次迭代才能达到收敛状态，表明问题规模的扩大对算法的收敛速度有一定影响，但最终解的质量仍保持较高水平。</w:t>
      </w:r>
    </w:p>
    <w:p w14:paraId="4C44F3F6" w14:textId="6B7A7E79" w:rsidR="00C63D7D" w:rsidRPr="00BE7B45" w:rsidRDefault="00C63D7D" w:rsidP="00BE7B45">
      <w:pPr>
        <w:ind w:firstLine="480"/>
        <w:rPr>
          <w:rFonts w:ascii="宋体" w:hAnsi="宋体" w:hint="eastAsia"/>
          <w:szCs w:val="24"/>
        </w:rPr>
      </w:pPr>
      <w:r w:rsidRPr="00BE7B45">
        <w:rPr>
          <w:rFonts w:ascii="宋体" w:hAnsi="宋体"/>
          <w:szCs w:val="24"/>
        </w:rPr>
        <w:t>进一步的多次实验验证显示，改进蚁群算法在求解VRP时具有较强的稳定性。在每组节点规模下运行10次实验，记录路径总长度的均值和标准差，结果表明：所有节点规模问题中解的均值与理论最优解的误差保持在5%以内，而标准差较小，显示出解的波动范围有限。</w:t>
      </w:r>
    </w:p>
    <w:p w14:paraId="5E329222" w14:textId="658FC136" w:rsidR="008E0B04" w:rsidRPr="00BE7B45" w:rsidRDefault="00C63D7D" w:rsidP="00BE7B45">
      <w:pPr>
        <w:ind w:firstLine="480"/>
        <w:rPr>
          <w:rFonts w:ascii="宋体" w:hAnsi="宋体" w:hint="eastAsia"/>
          <w:szCs w:val="24"/>
        </w:rPr>
      </w:pPr>
      <w:r w:rsidRPr="00BE7B45">
        <w:rPr>
          <w:rFonts w:ascii="宋体" w:hAnsi="宋体"/>
          <w:szCs w:val="24"/>
        </w:rPr>
        <w:t>此外，实验绘制了收敛曲线和优化后路径的可视化图表。从收敛曲线中可以观察到路径总长度随迭代次数的减少趋势，从而直观体现了算法的优化过程。优化后路径图则展示了配送车辆从起点到各客户节点的行驶路线，为实际应用提供了重要参考。</w:t>
      </w:r>
    </w:p>
    <w:p w14:paraId="75D08991" w14:textId="62C148B4" w:rsidR="00E414EA" w:rsidRDefault="005D6F10" w:rsidP="00970D08">
      <w:pPr>
        <w:pStyle w:val="2"/>
        <w:spacing w:before="163" w:after="163"/>
      </w:pPr>
      <w:bookmarkStart w:id="12" w:name="_Toc184592015"/>
      <w:r>
        <w:rPr>
          <w:rFonts w:hint="eastAsia"/>
        </w:rPr>
        <w:lastRenderedPageBreak/>
        <w:t>算法性能分析</w:t>
      </w:r>
      <w:bookmarkEnd w:id="12"/>
    </w:p>
    <w:p w14:paraId="0064786A" w14:textId="77777777" w:rsidR="000E6E66" w:rsidRDefault="00C63D7D" w:rsidP="00BE7B45">
      <w:pPr>
        <w:ind w:firstLine="480"/>
        <w:rPr>
          <w:rFonts w:ascii="宋体" w:hAnsi="宋体"/>
          <w:szCs w:val="24"/>
        </w:rPr>
      </w:pPr>
      <w:r w:rsidRPr="00BE7B45">
        <w:rPr>
          <w:rFonts w:ascii="宋体" w:hAnsi="宋体"/>
          <w:szCs w:val="24"/>
        </w:rPr>
        <w:t>基于实验结果，改进蚁群算法在解决车辆路径优化问题中表现出了显著的优势，但同时也暴露了部分不足之处。从优势来看，改进算法具有较高的</w:t>
      </w:r>
      <w:proofErr w:type="gramStart"/>
      <w:r w:rsidRPr="00BE7B45">
        <w:rPr>
          <w:rFonts w:ascii="宋体" w:hAnsi="宋体"/>
          <w:szCs w:val="24"/>
        </w:rPr>
        <w:t>解质量</w:t>
      </w:r>
      <w:proofErr w:type="gramEnd"/>
      <w:r w:rsidRPr="00BE7B45">
        <w:rPr>
          <w:rFonts w:ascii="宋体" w:hAnsi="宋体"/>
          <w:szCs w:val="24"/>
        </w:rPr>
        <w:t>和稳定性。在不同规模的VRP问题中，算法能够找到接近最优解的路径，并且多次实验间的结果差异较小，体现了算法的鲁棒性。此外，算法初期的收敛速度较快，尤其是在小规模问题中，能够在较短时间内获得优质解，从而提高了效率。</w:t>
      </w:r>
    </w:p>
    <w:p w14:paraId="5D4587B4" w14:textId="10008E6C" w:rsidR="00C63D7D" w:rsidRPr="00BE7B45" w:rsidRDefault="00C63D7D" w:rsidP="00BE7B45">
      <w:pPr>
        <w:ind w:firstLine="480"/>
        <w:rPr>
          <w:rFonts w:ascii="宋体" w:hAnsi="宋体" w:hint="eastAsia"/>
          <w:szCs w:val="24"/>
        </w:rPr>
      </w:pPr>
      <w:r w:rsidRPr="00BE7B45">
        <w:rPr>
          <w:rFonts w:ascii="宋体" w:hAnsi="宋体"/>
          <w:szCs w:val="24"/>
        </w:rPr>
        <w:t>然而，算法的不足之处同样值得关注。首先，参数对算法性能有显著影响。例如，α、β和ρ的设置对全局搜索能力和局部搜索能力的平衡至关重要，</w:t>
      </w:r>
      <w:proofErr w:type="gramStart"/>
      <w:r w:rsidRPr="00BE7B45">
        <w:rPr>
          <w:rFonts w:ascii="宋体" w:hAnsi="宋体"/>
          <w:szCs w:val="24"/>
        </w:rPr>
        <w:t>若参</w:t>
      </w:r>
      <w:proofErr w:type="gramEnd"/>
      <w:r w:rsidRPr="00BE7B45">
        <w:rPr>
          <w:rFonts w:ascii="宋体" w:hAnsi="宋体"/>
          <w:szCs w:val="24"/>
        </w:rPr>
        <w:t>数配置不当可能导致</w:t>
      </w:r>
      <w:proofErr w:type="gramStart"/>
      <w:r w:rsidRPr="00BE7B45">
        <w:rPr>
          <w:rFonts w:ascii="宋体" w:hAnsi="宋体"/>
          <w:szCs w:val="24"/>
        </w:rPr>
        <w:t>解质量</w:t>
      </w:r>
      <w:proofErr w:type="gramEnd"/>
      <w:r w:rsidRPr="00BE7B45">
        <w:rPr>
          <w:rFonts w:ascii="宋体" w:hAnsi="宋体"/>
          <w:szCs w:val="24"/>
        </w:rPr>
        <w:t>下降或陷入局部最优。其次，随着问题规模的增加，算法的计算复杂</w:t>
      </w:r>
      <w:proofErr w:type="gramStart"/>
      <w:r w:rsidRPr="00BE7B45">
        <w:rPr>
          <w:rFonts w:ascii="宋体" w:hAnsi="宋体"/>
          <w:szCs w:val="24"/>
        </w:rPr>
        <w:t>度显著</w:t>
      </w:r>
      <w:proofErr w:type="gramEnd"/>
      <w:r w:rsidRPr="00BE7B45">
        <w:rPr>
          <w:rFonts w:ascii="宋体" w:hAnsi="宋体"/>
          <w:szCs w:val="24"/>
        </w:rPr>
        <w:t>上升。尤其是在</w:t>
      </w:r>
      <w:r w:rsidR="00276F07">
        <w:rPr>
          <w:rFonts w:ascii="宋体" w:hAnsi="宋体" w:hint="eastAsia"/>
          <w:szCs w:val="24"/>
        </w:rPr>
        <w:t>5</w:t>
      </w:r>
      <w:r w:rsidRPr="00BE7B45">
        <w:rPr>
          <w:rFonts w:ascii="宋体" w:hAnsi="宋体"/>
          <w:szCs w:val="24"/>
        </w:rPr>
        <w:t>0个客户节点的场景下，信息素矩阵的更新过程需要大量计算资源，从而延长了运行时间。此外，算法在大规模问题中的收敛速度相对较慢，表明其性能仍有提升空间。</w:t>
      </w:r>
    </w:p>
    <w:p w14:paraId="4F73FD40" w14:textId="77777777" w:rsidR="00C63D7D" w:rsidRPr="00BE7B45" w:rsidRDefault="00C63D7D" w:rsidP="00BE7B45">
      <w:pPr>
        <w:ind w:firstLine="480"/>
        <w:rPr>
          <w:rFonts w:ascii="宋体" w:hAnsi="宋体" w:hint="eastAsia"/>
          <w:szCs w:val="24"/>
        </w:rPr>
      </w:pPr>
      <w:r w:rsidRPr="00BE7B45">
        <w:rPr>
          <w:rFonts w:ascii="宋体" w:hAnsi="宋体"/>
          <w:szCs w:val="24"/>
        </w:rPr>
        <w:t>为了进一步提升改进蚁群算法的性能，可以从以下几个方面展开研究：一是动态调整参数，根据</w:t>
      </w:r>
      <w:proofErr w:type="gramStart"/>
      <w:r w:rsidRPr="00BE7B45">
        <w:rPr>
          <w:rFonts w:ascii="宋体" w:hAnsi="宋体"/>
          <w:szCs w:val="24"/>
        </w:rPr>
        <w:t>迭代进程</w:t>
      </w:r>
      <w:proofErr w:type="gramEnd"/>
      <w:r w:rsidRPr="00BE7B45">
        <w:rPr>
          <w:rFonts w:ascii="宋体" w:hAnsi="宋体"/>
          <w:szCs w:val="24"/>
        </w:rPr>
        <w:t>的不同阶段调整α和β的值，以更好地平衡搜索能力；二是引入并行计算技术，加速信息素更新和路径生成过程；三是与其他优化算法（如遗传算法或模拟退火算法）结合，增强全局搜索能力和收敛效率。</w:t>
      </w:r>
    </w:p>
    <w:p w14:paraId="2FC75991" w14:textId="77777777" w:rsidR="00C63D7D" w:rsidRPr="00BE7B45" w:rsidRDefault="00C63D7D" w:rsidP="00BE7B45">
      <w:pPr>
        <w:ind w:firstLine="480"/>
        <w:rPr>
          <w:rFonts w:ascii="宋体" w:hAnsi="宋体" w:hint="eastAsia"/>
          <w:szCs w:val="24"/>
        </w:rPr>
      </w:pPr>
      <w:r w:rsidRPr="00BE7B45">
        <w:rPr>
          <w:rFonts w:ascii="宋体" w:hAnsi="宋体"/>
          <w:szCs w:val="24"/>
        </w:rPr>
        <w:t>综上所述，改进的蚁群算法在解决车辆路径优化问题中具有显著的</w:t>
      </w:r>
      <w:proofErr w:type="gramStart"/>
      <w:r w:rsidRPr="00BE7B45">
        <w:rPr>
          <w:rFonts w:ascii="宋体" w:hAnsi="宋体"/>
          <w:szCs w:val="24"/>
        </w:rPr>
        <w:t>解质量</w:t>
      </w:r>
      <w:proofErr w:type="gramEnd"/>
      <w:r w:rsidRPr="00BE7B45">
        <w:rPr>
          <w:rFonts w:ascii="宋体" w:hAnsi="宋体"/>
          <w:szCs w:val="24"/>
        </w:rPr>
        <w:t>和适用性，但在处理大规模问题时仍需进一步优化，为后续研究提供了重要方向。</w:t>
      </w:r>
    </w:p>
    <w:p w14:paraId="531B1E7B" w14:textId="77777777" w:rsidR="00C63D7D" w:rsidRPr="00BE7B45" w:rsidRDefault="00C63D7D" w:rsidP="00C63D7D">
      <w:pPr>
        <w:ind w:firstLine="480"/>
        <w:rPr>
          <w:rFonts w:ascii="宋体" w:hAnsi="宋体"/>
          <w:szCs w:val="24"/>
        </w:rPr>
      </w:pPr>
    </w:p>
    <w:p w14:paraId="31F9BF91" w14:textId="5536FA96" w:rsidR="00970D08" w:rsidRDefault="00970D08">
      <w:pPr>
        <w:widowControl/>
        <w:spacing w:line="240" w:lineRule="auto"/>
        <w:ind w:firstLineChars="0" w:firstLine="0"/>
        <w:jc w:val="left"/>
      </w:pPr>
      <w:r>
        <w:br w:type="page"/>
      </w:r>
    </w:p>
    <w:p w14:paraId="4B982CD3" w14:textId="47D43C50" w:rsidR="00E414EA" w:rsidRDefault="00E414EA" w:rsidP="00970D08">
      <w:pPr>
        <w:pStyle w:val="1"/>
        <w:spacing w:before="163" w:after="163"/>
      </w:pPr>
      <w:bookmarkStart w:id="13" w:name="_Toc184592016"/>
      <w:r>
        <w:rPr>
          <w:rFonts w:hint="eastAsia"/>
        </w:rPr>
        <w:lastRenderedPageBreak/>
        <w:t>收获与体会</w:t>
      </w:r>
      <w:bookmarkEnd w:id="13"/>
    </w:p>
    <w:p w14:paraId="3D092FFB" w14:textId="77777777" w:rsidR="00C67EF3" w:rsidRPr="00BE7B45" w:rsidRDefault="00C67EF3" w:rsidP="00BE7B45">
      <w:pPr>
        <w:ind w:firstLine="480"/>
        <w:rPr>
          <w:rFonts w:ascii="宋体" w:hAnsi="宋体" w:hint="eastAsia"/>
          <w:szCs w:val="24"/>
        </w:rPr>
      </w:pPr>
      <w:r w:rsidRPr="00BE7B45">
        <w:rPr>
          <w:rFonts w:ascii="宋体" w:hAnsi="宋体"/>
          <w:szCs w:val="24"/>
        </w:rPr>
        <w:t>在本次基于蚁群算法的车辆路径优化问题研究中，我深刻体会到了蚁群算法作为一种模拟自然界蚂蚁觅食行为的优化方法，在实际工程问题中的应用潜力和挑战。通过这次研究，我不仅加深了对蚁群算法基本原理的理解，也对其在复杂问题中的实际效果有了更清晰的认识。</w:t>
      </w:r>
    </w:p>
    <w:p w14:paraId="248288D3" w14:textId="77777777" w:rsidR="00C67EF3" w:rsidRPr="00BE7B45" w:rsidRDefault="00C67EF3" w:rsidP="00BE7B45">
      <w:pPr>
        <w:ind w:firstLine="480"/>
        <w:rPr>
          <w:rFonts w:ascii="宋体" w:hAnsi="宋体" w:hint="eastAsia"/>
          <w:szCs w:val="24"/>
        </w:rPr>
      </w:pPr>
      <w:r w:rsidRPr="00BE7B45">
        <w:rPr>
          <w:rFonts w:ascii="宋体" w:hAnsi="宋体"/>
          <w:szCs w:val="24"/>
        </w:rPr>
        <w:t>首先，我在算法实现过程中更加熟悉了蚁群算法的核心思想，特别是如何通过信息素的积累和挥发来模拟蚂蚁群体的全局搜索行为。在实验中，我注意到，算法的参数设置，如信息素的重要度、启发式信息的权重等，对解的质量和算法的收敛速度有着显著影响。通过调试和实验，我体会到了优化参数对算法性能提升的关键作用。</w:t>
      </w:r>
    </w:p>
    <w:p w14:paraId="3EC7DBEC" w14:textId="77777777" w:rsidR="00C67EF3" w:rsidRPr="00BE7B45" w:rsidRDefault="00C67EF3" w:rsidP="00BE7B45">
      <w:pPr>
        <w:ind w:firstLine="480"/>
        <w:rPr>
          <w:rFonts w:ascii="宋体" w:hAnsi="宋体" w:hint="eastAsia"/>
          <w:szCs w:val="24"/>
        </w:rPr>
      </w:pPr>
      <w:r w:rsidRPr="00BE7B45">
        <w:rPr>
          <w:rFonts w:ascii="宋体" w:hAnsi="宋体"/>
          <w:szCs w:val="24"/>
        </w:rPr>
        <w:t>其次，实验结果进一步验证了蚁群算法在求解车辆路径优化问题中的有效性。在不同规模的问题中，改进的蚁群算法能够迅速找到接近最优的解决方案，展示了其在实际问题中的应用前景。然而，在面对大规模问题时，算法的计算复杂度和收敛速度仍然是需要优化的地方。虽然通过调整参数配置可以在一定程度上提升算法效率，但随着问题规模的增加，算法仍然存在计算时间较长的问题。这使我意识到，进一步结合其他优化技术，如遗传算法或模拟退火算法等，可能有助于提升整体性能。</w:t>
      </w:r>
    </w:p>
    <w:p w14:paraId="144CBB56" w14:textId="77777777" w:rsidR="00C67EF3" w:rsidRPr="00BE7B45" w:rsidRDefault="00C67EF3" w:rsidP="00BE7B45">
      <w:pPr>
        <w:ind w:firstLine="480"/>
        <w:rPr>
          <w:rFonts w:ascii="宋体" w:hAnsi="宋体" w:hint="eastAsia"/>
          <w:szCs w:val="24"/>
        </w:rPr>
      </w:pPr>
      <w:r w:rsidRPr="00BE7B45">
        <w:rPr>
          <w:rFonts w:ascii="宋体" w:hAnsi="宋体"/>
          <w:szCs w:val="24"/>
        </w:rPr>
        <w:t>通过本次研究，我对蚁群算法在实际工程问题中的应用有了更深入的理解。同时，这个过程也让我更加认识到，虽然蚁群算法是一种强大的全局优化方法，但它并不是万能的。在解决问题时，如何平衡探索与开发、全局与局部的搜索能力，依然是一个值得研究的方向。此外，随着计算机硬件技术的不断发展，结合高性能计算和分布式计算技术，可以进一步提高蚁群算法在大规模问题中的处理能力。</w:t>
      </w:r>
    </w:p>
    <w:p w14:paraId="7F6C2C9E" w14:textId="0A0E55AA" w:rsidR="00970D08" w:rsidRPr="00BE7B45" w:rsidRDefault="00C67EF3" w:rsidP="00BE7B45">
      <w:pPr>
        <w:ind w:firstLine="480"/>
        <w:rPr>
          <w:rFonts w:ascii="宋体" w:hAnsi="宋体" w:hint="eastAsia"/>
          <w:szCs w:val="24"/>
        </w:rPr>
      </w:pPr>
      <w:r w:rsidRPr="00BE7B45">
        <w:rPr>
          <w:rFonts w:ascii="宋体" w:hAnsi="宋体"/>
          <w:szCs w:val="24"/>
        </w:rPr>
        <w:t>综上所述，本次研究不仅加深了我对蚁群算法的理解，也让我意识到在实际应用中需要不断优化算法，并结合其他技术手段以应对复杂问题。我相信，随着算法改进和技术发展，蚁群算法将会在更多的实际工程问题中发挥重要作用。</w:t>
      </w:r>
    </w:p>
    <w:p w14:paraId="6F22B7D3" w14:textId="77777777" w:rsidR="009D46E1" w:rsidRPr="00BE7B45" w:rsidRDefault="00BC4856" w:rsidP="00BE7B45">
      <w:pPr>
        <w:ind w:firstLine="480"/>
        <w:rPr>
          <w:rFonts w:ascii="宋体" w:hAnsi="宋体"/>
          <w:szCs w:val="24"/>
        </w:rPr>
      </w:pPr>
      <w:r w:rsidRPr="00BE7B45">
        <w:rPr>
          <w:rFonts w:ascii="宋体" w:hAnsi="宋体"/>
          <w:szCs w:val="24"/>
        </w:rPr>
        <w:br w:type="page"/>
      </w:r>
    </w:p>
    <w:p w14:paraId="2073852A" w14:textId="5316E6E6" w:rsidR="00A93554" w:rsidRPr="00953AA0" w:rsidRDefault="00BC4856" w:rsidP="00F317E7">
      <w:pPr>
        <w:pStyle w:val="af1"/>
        <w:spacing w:before="163" w:after="163"/>
        <w:ind w:firstLineChars="55" w:firstLine="198"/>
      </w:pPr>
      <w:bookmarkStart w:id="14" w:name="_Toc184592017"/>
      <w:r w:rsidRPr="00953AA0">
        <w:rPr>
          <w:rFonts w:hint="eastAsia"/>
        </w:rPr>
        <w:lastRenderedPageBreak/>
        <w:t>参考文献</w:t>
      </w:r>
      <w:bookmarkEnd w:id="14"/>
    </w:p>
    <w:p w14:paraId="6E28BF61" w14:textId="552B9969" w:rsidR="008865DA" w:rsidRPr="008865DA" w:rsidRDefault="008865DA" w:rsidP="008865DA">
      <w:pPr>
        <w:numPr>
          <w:ilvl w:val="0"/>
          <w:numId w:val="3"/>
        </w:numPr>
        <w:spacing w:before="60"/>
        <w:ind w:firstLineChars="0"/>
        <w:rPr>
          <w:rFonts w:cs="Times New Roman" w:hint="eastAsia"/>
          <w:sz w:val="21"/>
          <w:szCs w:val="24"/>
        </w:rPr>
      </w:pPr>
      <w:r w:rsidRPr="008865DA">
        <w:rPr>
          <w:rFonts w:cs="Times New Roman" w:hint="eastAsia"/>
          <w:sz w:val="21"/>
          <w:szCs w:val="24"/>
        </w:rPr>
        <w:t>曹</w:t>
      </w:r>
      <w:proofErr w:type="gramStart"/>
      <w:r w:rsidRPr="008865DA">
        <w:rPr>
          <w:rFonts w:cs="Times New Roman" w:hint="eastAsia"/>
          <w:sz w:val="21"/>
          <w:szCs w:val="24"/>
        </w:rPr>
        <w:t>浩</w:t>
      </w:r>
      <w:proofErr w:type="gramEnd"/>
      <w:r w:rsidRPr="008865DA">
        <w:rPr>
          <w:rFonts w:cs="Times New Roman" w:hint="eastAsia"/>
          <w:sz w:val="21"/>
          <w:szCs w:val="24"/>
        </w:rPr>
        <w:t>,</w:t>
      </w:r>
      <w:r w:rsidRPr="008865DA">
        <w:rPr>
          <w:rFonts w:cs="Times New Roman" w:hint="eastAsia"/>
          <w:sz w:val="21"/>
          <w:szCs w:val="24"/>
        </w:rPr>
        <w:t>杨强</w:t>
      </w:r>
      <w:r w:rsidRPr="008865DA">
        <w:rPr>
          <w:rFonts w:cs="Times New Roman" w:hint="eastAsia"/>
          <w:sz w:val="21"/>
          <w:szCs w:val="24"/>
        </w:rPr>
        <w:t xml:space="preserve">. </w:t>
      </w:r>
      <w:r w:rsidRPr="008865DA">
        <w:rPr>
          <w:rFonts w:cs="Times New Roman" w:hint="eastAsia"/>
          <w:sz w:val="21"/>
          <w:szCs w:val="24"/>
        </w:rPr>
        <w:t>面向电动汽车路径规划的随机竞争蚁群算法</w:t>
      </w:r>
      <w:r w:rsidRPr="008865DA">
        <w:rPr>
          <w:rFonts w:cs="Times New Roman" w:hint="eastAsia"/>
          <w:sz w:val="21"/>
          <w:szCs w:val="24"/>
        </w:rPr>
        <w:t xml:space="preserve"> [J/OL]. </w:t>
      </w:r>
      <w:r w:rsidRPr="008865DA">
        <w:rPr>
          <w:rFonts w:cs="Times New Roman" w:hint="eastAsia"/>
          <w:sz w:val="21"/>
          <w:szCs w:val="24"/>
        </w:rPr>
        <w:t>软件导刊</w:t>
      </w:r>
      <w:r w:rsidRPr="008865DA">
        <w:rPr>
          <w:rFonts w:cs="Times New Roman" w:hint="eastAsia"/>
          <w:sz w:val="21"/>
          <w:szCs w:val="24"/>
        </w:rPr>
        <w:t>, 1-7[2024-12-08].</w:t>
      </w:r>
    </w:p>
    <w:p w14:paraId="2C42E0E7" w14:textId="04A94463" w:rsidR="008865DA" w:rsidRPr="008865DA" w:rsidRDefault="008865DA" w:rsidP="008865DA">
      <w:pPr>
        <w:numPr>
          <w:ilvl w:val="0"/>
          <w:numId w:val="3"/>
        </w:numPr>
        <w:spacing w:before="60"/>
        <w:ind w:firstLineChars="0"/>
        <w:rPr>
          <w:rFonts w:cs="Times New Roman" w:hint="eastAsia"/>
          <w:sz w:val="21"/>
          <w:szCs w:val="24"/>
        </w:rPr>
      </w:pPr>
      <w:r w:rsidRPr="008865DA">
        <w:rPr>
          <w:rFonts w:cs="Times New Roman" w:hint="eastAsia"/>
          <w:sz w:val="21"/>
          <w:szCs w:val="24"/>
        </w:rPr>
        <w:t>骆维</w:t>
      </w:r>
      <w:r w:rsidRPr="008865DA">
        <w:rPr>
          <w:rFonts w:cs="Times New Roman" w:hint="eastAsia"/>
          <w:sz w:val="21"/>
          <w:szCs w:val="24"/>
        </w:rPr>
        <w:t>,</w:t>
      </w:r>
      <w:r w:rsidRPr="008865DA">
        <w:rPr>
          <w:rFonts w:cs="Times New Roman" w:hint="eastAsia"/>
          <w:sz w:val="21"/>
          <w:szCs w:val="24"/>
        </w:rPr>
        <w:t>陈仕军</w:t>
      </w:r>
      <w:r w:rsidRPr="008865DA">
        <w:rPr>
          <w:rFonts w:cs="Times New Roman" w:hint="eastAsia"/>
          <w:sz w:val="21"/>
          <w:szCs w:val="24"/>
        </w:rPr>
        <w:t>,</w:t>
      </w:r>
      <w:r w:rsidRPr="008865DA">
        <w:rPr>
          <w:rFonts w:cs="Times New Roman" w:hint="eastAsia"/>
          <w:sz w:val="21"/>
          <w:szCs w:val="24"/>
        </w:rPr>
        <w:t>吴华伟</w:t>
      </w:r>
      <w:r w:rsidRPr="008865DA">
        <w:rPr>
          <w:rFonts w:cs="Times New Roman" w:hint="eastAsia"/>
          <w:sz w:val="21"/>
          <w:szCs w:val="24"/>
        </w:rPr>
        <w:t xml:space="preserve">. </w:t>
      </w:r>
      <w:r w:rsidRPr="008865DA">
        <w:rPr>
          <w:rFonts w:cs="Times New Roman" w:hint="eastAsia"/>
          <w:sz w:val="21"/>
          <w:szCs w:val="24"/>
        </w:rPr>
        <w:t>具有时间窗约束松弛的混合蚁群算法求解</w:t>
      </w:r>
      <w:r w:rsidRPr="008865DA">
        <w:rPr>
          <w:rFonts w:cs="Times New Roman" w:hint="eastAsia"/>
          <w:sz w:val="21"/>
          <w:szCs w:val="24"/>
        </w:rPr>
        <w:t xml:space="preserve">VRPTW [J/OL]. </w:t>
      </w:r>
      <w:r w:rsidRPr="008865DA">
        <w:rPr>
          <w:rFonts w:cs="Times New Roman" w:hint="eastAsia"/>
          <w:sz w:val="21"/>
          <w:szCs w:val="24"/>
        </w:rPr>
        <w:t>计算机系统应用</w:t>
      </w:r>
      <w:r w:rsidRPr="008865DA">
        <w:rPr>
          <w:rFonts w:cs="Times New Roman" w:hint="eastAsia"/>
          <w:sz w:val="21"/>
          <w:szCs w:val="24"/>
        </w:rPr>
        <w:t>, 1-11[2024-12-08].</w:t>
      </w:r>
    </w:p>
    <w:p w14:paraId="1CBAD0B7" w14:textId="7BD6A0F4" w:rsidR="008865DA" w:rsidRPr="008865DA" w:rsidRDefault="008865DA" w:rsidP="008865DA">
      <w:pPr>
        <w:numPr>
          <w:ilvl w:val="0"/>
          <w:numId w:val="3"/>
        </w:numPr>
        <w:spacing w:before="60"/>
        <w:ind w:firstLineChars="0"/>
        <w:rPr>
          <w:rFonts w:cs="Times New Roman" w:hint="eastAsia"/>
          <w:sz w:val="21"/>
          <w:szCs w:val="24"/>
        </w:rPr>
      </w:pPr>
      <w:r w:rsidRPr="008865DA">
        <w:rPr>
          <w:rFonts w:cs="Times New Roman" w:hint="eastAsia"/>
          <w:sz w:val="21"/>
          <w:szCs w:val="24"/>
        </w:rPr>
        <w:t>黄文琦</w:t>
      </w:r>
      <w:r w:rsidRPr="008865DA">
        <w:rPr>
          <w:rFonts w:cs="Times New Roman" w:hint="eastAsia"/>
          <w:sz w:val="21"/>
          <w:szCs w:val="24"/>
        </w:rPr>
        <w:t>,</w:t>
      </w:r>
      <w:r w:rsidRPr="008865DA">
        <w:rPr>
          <w:rFonts w:cs="Times New Roman" w:hint="eastAsia"/>
          <w:sz w:val="21"/>
          <w:szCs w:val="24"/>
        </w:rPr>
        <w:t>曾群生</w:t>
      </w:r>
      <w:r w:rsidRPr="008865DA">
        <w:rPr>
          <w:rFonts w:cs="Times New Roman" w:hint="eastAsia"/>
          <w:sz w:val="21"/>
          <w:szCs w:val="24"/>
        </w:rPr>
        <w:t>,</w:t>
      </w:r>
      <w:r w:rsidRPr="008865DA">
        <w:rPr>
          <w:rFonts w:cs="Times New Roman" w:hint="eastAsia"/>
          <w:sz w:val="21"/>
          <w:szCs w:val="24"/>
        </w:rPr>
        <w:t>周锐烨</w:t>
      </w:r>
      <w:r w:rsidRPr="008865DA">
        <w:rPr>
          <w:rFonts w:cs="Times New Roman" w:hint="eastAsia"/>
          <w:sz w:val="21"/>
          <w:szCs w:val="24"/>
        </w:rPr>
        <w:t>,</w:t>
      </w:r>
      <w:r w:rsidRPr="008865DA">
        <w:rPr>
          <w:rFonts w:cs="Times New Roman" w:hint="eastAsia"/>
          <w:sz w:val="21"/>
          <w:szCs w:val="24"/>
        </w:rPr>
        <w:t>等</w:t>
      </w:r>
      <w:r w:rsidRPr="008865DA">
        <w:rPr>
          <w:rFonts w:cs="Times New Roman" w:hint="eastAsia"/>
          <w:sz w:val="21"/>
          <w:szCs w:val="24"/>
        </w:rPr>
        <w:t xml:space="preserve">. </w:t>
      </w:r>
      <w:r w:rsidRPr="008865DA">
        <w:rPr>
          <w:rFonts w:cs="Times New Roman" w:hint="eastAsia"/>
          <w:sz w:val="21"/>
          <w:szCs w:val="24"/>
        </w:rPr>
        <w:t>基于蚁群算法的变电站巡检机器人复杂环境路径规划</w:t>
      </w:r>
      <w:r w:rsidRPr="008865DA">
        <w:rPr>
          <w:rFonts w:cs="Times New Roman" w:hint="eastAsia"/>
          <w:sz w:val="21"/>
          <w:szCs w:val="24"/>
        </w:rPr>
        <w:t xml:space="preserve"> [J/OL]. </w:t>
      </w:r>
      <w:r w:rsidRPr="008865DA">
        <w:rPr>
          <w:rFonts w:cs="Times New Roman" w:hint="eastAsia"/>
          <w:sz w:val="21"/>
          <w:szCs w:val="24"/>
        </w:rPr>
        <w:t>自动化技术与应用</w:t>
      </w:r>
      <w:r w:rsidRPr="008865DA">
        <w:rPr>
          <w:rFonts w:cs="Times New Roman" w:hint="eastAsia"/>
          <w:sz w:val="21"/>
          <w:szCs w:val="24"/>
        </w:rPr>
        <w:t xml:space="preserve">, 1-5[2024-12-08]. </w:t>
      </w:r>
    </w:p>
    <w:p w14:paraId="61352137" w14:textId="3C85CE66" w:rsidR="00701099" w:rsidRDefault="008865DA" w:rsidP="00970D08">
      <w:pPr>
        <w:numPr>
          <w:ilvl w:val="0"/>
          <w:numId w:val="3"/>
        </w:numPr>
        <w:spacing w:before="60"/>
        <w:ind w:firstLineChars="0"/>
        <w:rPr>
          <w:rFonts w:cs="Times New Roman"/>
          <w:sz w:val="21"/>
          <w:szCs w:val="24"/>
        </w:rPr>
      </w:pPr>
      <w:r w:rsidRPr="008865DA">
        <w:rPr>
          <w:rFonts w:cs="Times New Roman" w:hint="eastAsia"/>
          <w:sz w:val="21"/>
          <w:szCs w:val="24"/>
        </w:rPr>
        <w:t>张</w:t>
      </w:r>
      <w:proofErr w:type="gramStart"/>
      <w:r w:rsidRPr="008865DA">
        <w:rPr>
          <w:rFonts w:cs="Times New Roman" w:hint="eastAsia"/>
          <w:sz w:val="21"/>
          <w:szCs w:val="24"/>
        </w:rPr>
        <w:t>真卓</w:t>
      </w:r>
      <w:r w:rsidRPr="008865DA">
        <w:rPr>
          <w:rFonts w:cs="Times New Roman" w:hint="eastAsia"/>
          <w:sz w:val="21"/>
          <w:szCs w:val="24"/>
        </w:rPr>
        <w:t>,</w:t>
      </w:r>
      <w:proofErr w:type="gramEnd"/>
      <w:r w:rsidRPr="008865DA">
        <w:rPr>
          <w:rFonts w:cs="Times New Roman" w:hint="eastAsia"/>
          <w:sz w:val="21"/>
          <w:szCs w:val="24"/>
        </w:rPr>
        <w:t>孙浩瑜</w:t>
      </w:r>
      <w:r w:rsidRPr="008865DA">
        <w:rPr>
          <w:rFonts w:cs="Times New Roman" w:hint="eastAsia"/>
          <w:sz w:val="21"/>
          <w:szCs w:val="24"/>
        </w:rPr>
        <w:t>,</w:t>
      </w:r>
      <w:r w:rsidRPr="008865DA">
        <w:rPr>
          <w:rFonts w:cs="Times New Roman" w:hint="eastAsia"/>
          <w:sz w:val="21"/>
          <w:szCs w:val="24"/>
        </w:rPr>
        <w:t>卢加兴</w:t>
      </w:r>
      <w:r w:rsidRPr="008865DA">
        <w:rPr>
          <w:rFonts w:cs="Times New Roman" w:hint="eastAsia"/>
          <w:sz w:val="21"/>
          <w:szCs w:val="24"/>
        </w:rPr>
        <w:t>,</w:t>
      </w:r>
      <w:r w:rsidRPr="008865DA">
        <w:rPr>
          <w:rFonts w:cs="Times New Roman" w:hint="eastAsia"/>
          <w:sz w:val="21"/>
          <w:szCs w:val="24"/>
        </w:rPr>
        <w:t>等</w:t>
      </w:r>
      <w:r w:rsidRPr="008865DA">
        <w:rPr>
          <w:rFonts w:cs="Times New Roman" w:hint="eastAsia"/>
          <w:sz w:val="21"/>
          <w:szCs w:val="24"/>
        </w:rPr>
        <w:t>.</w:t>
      </w:r>
      <w:r w:rsidRPr="008865DA">
        <w:rPr>
          <w:rFonts w:cs="Times New Roman" w:hint="eastAsia"/>
          <w:sz w:val="21"/>
          <w:szCs w:val="24"/>
        </w:rPr>
        <w:t>物流车辆路径优化问题研究综述</w:t>
      </w:r>
      <w:r w:rsidRPr="008865DA">
        <w:rPr>
          <w:rFonts w:cs="Times New Roman" w:hint="eastAsia"/>
          <w:sz w:val="21"/>
          <w:szCs w:val="24"/>
        </w:rPr>
        <w:t>[J].</w:t>
      </w:r>
      <w:r w:rsidRPr="008865DA">
        <w:rPr>
          <w:rFonts w:cs="Times New Roman" w:hint="eastAsia"/>
          <w:sz w:val="21"/>
          <w:szCs w:val="24"/>
        </w:rPr>
        <w:t>物流科技</w:t>
      </w:r>
      <w:r w:rsidRPr="008865DA">
        <w:rPr>
          <w:rFonts w:cs="Times New Roman" w:hint="eastAsia"/>
          <w:sz w:val="21"/>
          <w:szCs w:val="24"/>
        </w:rPr>
        <w:t>,2024,47(21):</w:t>
      </w:r>
      <w:proofErr w:type="gramStart"/>
      <w:r w:rsidRPr="008865DA">
        <w:rPr>
          <w:rFonts w:cs="Times New Roman" w:hint="eastAsia"/>
          <w:sz w:val="21"/>
          <w:szCs w:val="24"/>
        </w:rPr>
        <w:t>89-92.DOI:10.13714/j.cnki</w:t>
      </w:r>
      <w:proofErr w:type="gramEnd"/>
      <w:r w:rsidRPr="008865DA">
        <w:rPr>
          <w:rFonts w:cs="Times New Roman" w:hint="eastAsia"/>
          <w:sz w:val="21"/>
          <w:szCs w:val="24"/>
        </w:rPr>
        <w:t>.1002-3100.2024.21.021.</w:t>
      </w:r>
    </w:p>
    <w:p w14:paraId="63C567BC" w14:textId="0FBA0B15" w:rsidR="008865DA" w:rsidRDefault="00CE3F48" w:rsidP="00970D08">
      <w:pPr>
        <w:numPr>
          <w:ilvl w:val="0"/>
          <w:numId w:val="3"/>
        </w:numPr>
        <w:spacing w:before="60"/>
        <w:ind w:firstLineChars="0"/>
        <w:rPr>
          <w:rFonts w:cs="Times New Roman"/>
          <w:sz w:val="21"/>
          <w:szCs w:val="24"/>
        </w:rPr>
      </w:pPr>
      <w:proofErr w:type="gramStart"/>
      <w:r w:rsidRPr="00CE3F48">
        <w:rPr>
          <w:rFonts w:cs="Times New Roman" w:hint="eastAsia"/>
          <w:sz w:val="21"/>
          <w:szCs w:val="24"/>
        </w:rPr>
        <w:t>唐梦影</w:t>
      </w:r>
      <w:proofErr w:type="gramEnd"/>
      <w:r w:rsidRPr="00CE3F48">
        <w:rPr>
          <w:rFonts w:cs="Times New Roman" w:hint="eastAsia"/>
          <w:sz w:val="21"/>
          <w:szCs w:val="24"/>
        </w:rPr>
        <w:t>,</w:t>
      </w:r>
      <w:r w:rsidRPr="00CE3F48">
        <w:rPr>
          <w:rFonts w:cs="Times New Roman" w:hint="eastAsia"/>
          <w:sz w:val="21"/>
          <w:szCs w:val="24"/>
        </w:rPr>
        <w:t>杨中华</w:t>
      </w:r>
      <w:r w:rsidRPr="00CE3F48">
        <w:rPr>
          <w:rFonts w:cs="Times New Roman" w:hint="eastAsia"/>
          <w:sz w:val="21"/>
          <w:szCs w:val="24"/>
        </w:rPr>
        <w:t>.</w:t>
      </w:r>
      <w:r w:rsidRPr="00CE3F48">
        <w:rPr>
          <w:rFonts w:cs="Times New Roman" w:hint="eastAsia"/>
          <w:sz w:val="21"/>
          <w:szCs w:val="24"/>
        </w:rPr>
        <w:t>外卖配送路径优化问题研究现状与趋势</w:t>
      </w:r>
      <w:r w:rsidRPr="00CE3F48">
        <w:rPr>
          <w:rFonts w:cs="Times New Roman" w:hint="eastAsia"/>
          <w:sz w:val="21"/>
          <w:szCs w:val="24"/>
        </w:rPr>
        <w:t>[J].</w:t>
      </w:r>
      <w:r w:rsidRPr="00CE3F48">
        <w:rPr>
          <w:rFonts w:cs="Times New Roman" w:hint="eastAsia"/>
          <w:sz w:val="21"/>
          <w:szCs w:val="24"/>
        </w:rPr>
        <w:t>物流科技</w:t>
      </w:r>
      <w:r w:rsidRPr="00CE3F48">
        <w:rPr>
          <w:rFonts w:cs="Times New Roman" w:hint="eastAsia"/>
          <w:sz w:val="21"/>
          <w:szCs w:val="24"/>
        </w:rPr>
        <w:t>,2024,47(13):</w:t>
      </w:r>
      <w:proofErr w:type="gramStart"/>
      <w:r w:rsidRPr="00CE3F48">
        <w:rPr>
          <w:rFonts w:cs="Times New Roman" w:hint="eastAsia"/>
          <w:sz w:val="21"/>
          <w:szCs w:val="24"/>
        </w:rPr>
        <w:t>37-40.DOI:10.13714/j.cnki</w:t>
      </w:r>
      <w:proofErr w:type="gramEnd"/>
      <w:r w:rsidRPr="00CE3F48">
        <w:rPr>
          <w:rFonts w:cs="Times New Roman" w:hint="eastAsia"/>
          <w:sz w:val="21"/>
          <w:szCs w:val="24"/>
        </w:rPr>
        <w:t>.1002-3100.2024.13.010.</w:t>
      </w:r>
    </w:p>
    <w:p w14:paraId="2955AF3F" w14:textId="77777777" w:rsidR="007F4BDE" w:rsidRPr="007F4BDE" w:rsidRDefault="007F4BDE" w:rsidP="007F4BDE">
      <w:pPr>
        <w:numPr>
          <w:ilvl w:val="0"/>
          <w:numId w:val="3"/>
        </w:numPr>
        <w:spacing w:before="60"/>
        <w:ind w:firstLineChars="0"/>
        <w:rPr>
          <w:rFonts w:cs="Times New Roman" w:hint="eastAsia"/>
          <w:sz w:val="21"/>
          <w:szCs w:val="24"/>
        </w:rPr>
      </w:pPr>
      <w:proofErr w:type="gramStart"/>
      <w:r w:rsidRPr="007F4BDE">
        <w:rPr>
          <w:rFonts w:cs="Times New Roman" w:hint="eastAsia"/>
          <w:sz w:val="21"/>
          <w:szCs w:val="24"/>
        </w:rPr>
        <w:t>付欣</w:t>
      </w:r>
      <w:proofErr w:type="gramEnd"/>
      <w:r w:rsidRPr="007F4BDE">
        <w:rPr>
          <w:rFonts w:cs="Times New Roman" w:hint="eastAsia"/>
          <w:sz w:val="21"/>
          <w:szCs w:val="24"/>
        </w:rPr>
        <w:t>,</w:t>
      </w:r>
      <w:r w:rsidRPr="007F4BDE">
        <w:rPr>
          <w:rFonts w:cs="Times New Roman" w:hint="eastAsia"/>
          <w:sz w:val="21"/>
          <w:szCs w:val="24"/>
        </w:rPr>
        <w:t>李静</w:t>
      </w:r>
      <w:r w:rsidRPr="007F4BDE">
        <w:rPr>
          <w:rFonts w:cs="Times New Roman" w:hint="eastAsia"/>
          <w:sz w:val="21"/>
          <w:szCs w:val="24"/>
        </w:rPr>
        <w:t xml:space="preserve">. </w:t>
      </w:r>
      <w:r w:rsidRPr="007F4BDE">
        <w:rPr>
          <w:rFonts w:cs="Times New Roman" w:hint="eastAsia"/>
          <w:sz w:val="21"/>
          <w:szCs w:val="24"/>
        </w:rPr>
        <w:t>蚁群算法</w:t>
      </w:r>
      <w:r w:rsidRPr="007F4BDE">
        <w:rPr>
          <w:rFonts w:cs="Times New Roman" w:hint="eastAsia"/>
          <w:sz w:val="21"/>
          <w:szCs w:val="24"/>
        </w:rPr>
        <w:t xml:space="preserve">[J]. </w:t>
      </w:r>
      <w:r w:rsidRPr="007F4BDE">
        <w:rPr>
          <w:rFonts w:cs="Times New Roman" w:hint="eastAsia"/>
          <w:sz w:val="21"/>
          <w:szCs w:val="24"/>
        </w:rPr>
        <w:t>硅谷</w:t>
      </w:r>
      <w:r w:rsidRPr="007F4BDE">
        <w:rPr>
          <w:rFonts w:cs="Times New Roman" w:hint="eastAsia"/>
          <w:sz w:val="21"/>
          <w:szCs w:val="24"/>
        </w:rPr>
        <w:t xml:space="preserve">,2012(3):183-183. </w:t>
      </w:r>
      <w:proofErr w:type="gramStart"/>
      <w:r w:rsidRPr="007F4BDE">
        <w:rPr>
          <w:rFonts w:cs="Times New Roman" w:hint="eastAsia"/>
          <w:sz w:val="21"/>
          <w:szCs w:val="24"/>
        </w:rPr>
        <w:t>DOI:10.3969/j.issn</w:t>
      </w:r>
      <w:proofErr w:type="gramEnd"/>
      <w:r w:rsidRPr="007F4BDE">
        <w:rPr>
          <w:rFonts w:cs="Times New Roman" w:hint="eastAsia"/>
          <w:sz w:val="21"/>
          <w:szCs w:val="24"/>
        </w:rPr>
        <w:t>.1671-7597.2012.03.166.</w:t>
      </w:r>
    </w:p>
    <w:p w14:paraId="0405704E" w14:textId="77777777" w:rsidR="007F4BDE" w:rsidRPr="007F4BDE" w:rsidRDefault="007F4BDE" w:rsidP="007F4BDE">
      <w:pPr>
        <w:numPr>
          <w:ilvl w:val="0"/>
          <w:numId w:val="3"/>
        </w:numPr>
        <w:spacing w:before="60"/>
        <w:ind w:firstLineChars="0"/>
        <w:rPr>
          <w:rFonts w:cs="Times New Roman" w:hint="eastAsia"/>
          <w:sz w:val="21"/>
          <w:szCs w:val="24"/>
        </w:rPr>
      </w:pPr>
      <w:r w:rsidRPr="007F4BDE">
        <w:rPr>
          <w:rFonts w:cs="Times New Roman" w:hint="eastAsia"/>
          <w:sz w:val="21"/>
          <w:szCs w:val="24"/>
        </w:rPr>
        <w:t>江重光</w:t>
      </w:r>
      <w:r w:rsidRPr="007F4BDE">
        <w:rPr>
          <w:rFonts w:cs="Times New Roman" w:hint="eastAsia"/>
          <w:sz w:val="21"/>
          <w:szCs w:val="24"/>
        </w:rPr>
        <w:t>,</w:t>
      </w:r>
      <w:r w:rsidRPr="007F4BDE">
        <w:rPr>
          <w:rFonts w:cs="Times New Roman" w:hint="eastAsia"/>
          <w:sz w:val="21"/>
          <w:szCs w:val="24"/>
        </w:rPr>
        <w:t>傅培玉</w:t>
      </w:r>
      <w:r w:rsidRPr="007F4BDE">
        <w:rPr>
          <w:rFonts w:cs="Times New Roman" w:hint="eastAsia"/>
          <w:sz w:val="21"/>
          <w:szCs w:val="24"/>
        </w:rPr>
        <w:t>,</w:t>
      </w:r>
      <w:r w:rsidRPr="007F4BDE">
        <w:rPr>
          <w:rFonts w:cs="Times New Roman" w:hint="eastAsia"/>
          <w:sz w:val="21"/>
          <w:szCs w:val="24"/>
        </w:rPr>
        <w:t>孙仲宪</w:t>
      </w:r>
      <w:r w:rsidRPr="007F4BDE">
        <w:rPr>
          <w:rFonts w:cs="Times New Roman" w:hint="eastAsia"/>
          <w:sz w:val="21"/>
          <w:szCs w:val="24"/>
        </w:rPr>
        <w:t>,</w:t>
      </w:r>
      <w:r w:rsidRPr="007F4BDE">
        <w:rPr>
          <w:rFonts w:cs="Times New Roman" w:hint="eastAsia"/>
          <w:sz w:val="21"/>
          <w:szCs w:val="24"/>
        </w:rPr>
        <w:t>等</w:t>
      </w:r>
      <w:r w:rsidRPr="007F4BDE">
        <w:rPr>
          <w:rFonts w:cs="Times New Roman" w:hint="eastAsia"/>
          <w:sz w:val="21"/>
          <w:szCs w:val="24"/>
        </w:rPr>
        <w:t xml:space="preserve">. </w:t>
      </w:r>
      <w:r w:rsidRPr="007F4BDE">
        <w:rPr>
          <w:rFonts w:cs="Times New Roman" w:hint="eastAsia"/>
          <w:sz w:val="21"/>
          <w:szCs w:val="24"/>
        </w:rPr>
        <w:t>智能蚁群算法</w:t>
      </w:r>
      <w:r w:rsidRPr="007F4BDE">
        <w:rPr>
          <w:rFonts w:cs="Times New Roman" w:hint="eastAsia"/>
          <w:sz w:val="21"/>
          <w:szCs w:val="24"/>
        </w:rPr>
        <w:t xml:space="preserve">[J]. </w:t>
      </w:r>
      <w:r w:rsidRPr="007F4BDE">
        <w:rPr>
          <w:rFonts w:cs="Times New Roman" w:hint="eastAsia"/>
          <w:sz w:val="21"/>
          <w:szCs w:val="24"/>
        </w:rPr>
        <w:t>冶金自动化</w:t>
      </w:r>
      <w:r w:rsidRPr="007F4BDE">
        <w:rPr>
          <w:rFonts w:cs="Times New Roman" w:hint="eastAsia"/>
          <w:sz w:val="21"/>
          <w:szCs w:val="24"/>
        </w:rPr>
        <w:t xml:space="preserve">,2005,29(3):9-13. </w:t>
      </w:r>
      <w:proofErr w:type="gramStart"/>
      <w:r w:rsidRPr="007F4BDE">
        <w:rPr>
          <w:rFonts w:cs="Times New Roman" w:hint="eastAsia"/>
          <w:sz w:val="21"/>
          <w:szCs w:val="24"/>
        </w:rPr>
        <w:t>DOI:10.3969/j.issn</w:t>
      </w:r>
      <w:proofErr w:type="gramEnd"/>
      <w:r w:rsidRPr="007F4BDE">
        <w:rPr>
          <w:rFonts w:cs="Times New Roman" w:hint="eastAsia"/>
          <w:sz w:val="21"/>
          <w:szCs w:val="24"/>
        </w:rPr>
        <w:t>.1000-7059.2005.03.003.</w:t>
      </w:r>
    </w:p>
    <w:p w14:paraId="4D0DEB7A" w14:textId="77777777" w:rsidR="007F4BDE" w:rsidRPr="007F4BDE" w:rsidRDefault="007F4BDE" w:rsidP="007F4BDE">
      <w:pPr>
        <w:numPr>
          <w:ilvl w:val="0"/>
          <w:numId w:val="3"/>
        </w:numPr>
        <w:spacing w:before="60"/>
        <w:ind w:firstLineChars="0"/>
        <w:rPr>
          <w:rFonts w:cs="Times New Roman" w:hint="eastAsia"/>
          <w:sz w:val="21"/>
          <w:szCs w:val="24"/>
        </w:rPr>
      </w:pPr>
      <w:r w:rsidRPr="007F4BDE">
        <w:rPr>
          <w:rFonts w:cs="Times New Roman" w:hint="eastAsia"/>
          <w:sz w:val="21"/>
          <w:szCs w:val="24"/>
        </w:rPr>
        <w:t>温文波</w:t>
      </w:r>
      <w:r w:rsidRPr="007F4BDE">
        <w:rPr>
          <w:rFonts w:cs="Times New Roman" w:hint="eastAsia"/>
          <w:sz w:val="21"/>
          <w:szCs w:val="24"/>
        </w:rPr>
        <w:t>,</w:t>
      </w:r>
      <w:r w:rsidRPr="007F4BDE">
        <w:rPr>
          <w:rFonts w:cs="Times New Roman" w:hint="eastAsia"/>
          <w:sz w:val="21"/>
          <w:szCs w:val="24"/>
        </w:rPr>
        <w:t>杜维</w:t>
      </w:r>
      <w:r w:rsidRPr="007F4BDE">
        <w:rPr>
          <w:rFonts w:cs="Times New Roman" w:hint="eastAsia"/>
          <w:sz w:val="21"/>
          <w:szCs w:val="24"/>
        </w:rPr>
        <w:t xml:space="preserve">. </w:t>
      </w:r>
      <w:r w:rsidRPr="007F4BDE">
        <w:rPr>
          <w:rFonts w:cs="Times New Roman" w:hint="eastAsia"/>
          <w:sz w:val="21"/>
          <w:szCs w:val="24"/>
        </w:rPr>
        <w:t>蚁群算法概述</w:t>
      </w:r>
      <w:r w:rsidRPr="007F4BDE">
        <w:rPr>
          <w:rFonts w:cs="Times New Roman" w:hint="eastAsia"/>
          <w:sz w:val="21"/>
          <w:szCs w:val="24"/>
        </w:rPr>
        <w:t xml:space="preserve">[J]. </w:t>
      </w:r>
      <w:r w:rsidRPr="007F4BDE">
        <w:rPr>
          <w:rFonts w:cs="Times New Roman" w:hint="eastAsia"/>
          <w:sz w:val="21"/>
          <w:szCs w:val="24"/>
        </w:rPr>
        <w:t>石油化工自动化</w:t>
      </w:r>
      <w:r w:rsidRPr="007F4BDE">
        <w:rPr>
          <w:rFonts w:cs="Times New Roman" w:hint="eastAsia"/>
          <w:sz w:val="21"/>
          <w:szCs w:val="24"/>
        </w:rPr>
        <w:t xml:space="preserve">,2002(1):19-22. </w:t>
      </w:r>
      <w:proofErr w:type="gramStart"/>
      <w:r w:rsidRPr="007F4BDE">
        <w:rPr>
          <w:rFonts w:cs="Times New Roman" w:hint="eastAsia"/>
          <w:sz w:val="21"/>
          <w:szCs w:val="24"/>
        </w:rPr>
        <w:t>DOI:10.3969/j.issn</w:t>
      </w:r>
      <w:proofErr w:type="gramEnd"/>
      <w:r w:rsidRPr="007F4BDE">
        <w:rPr>
          <w:rFonts w:cs="Times New Roman" w:hint="eastAsia"/>
          <w:sz w:val="21"/>
          <w:szCs w:val="24"/>
        </w:rPr>
        <w:t>.1007-7324.2002.01.007.</w:t>
      </w:r>
    </w:p>
    <w:p w14:paraId="2FE0934F" w14:textId="77777777" w:rsidR="007F4BDE" w:rsidRPr="007F4BDE" w:rsidRDefault="007F4BDE" w:rsidP="007F4BDE">
      <w:pPr>
        <w:numPr>
          <w:ilvl w:val="0"/>
          <w:numId w:val="3"/>
        </w:numPr>
        <w:spacing w:before="60"/>
        <w:ind w:firstLineChars="0"/>
        <w:rPr>
          <w:rFonts w:cs="Times New Roman" w:hint="eastAsia"/>
          <w:sz w:val="21"/>
          <w:szCs w:val="24"/>
        </w:rPr>
      </w:pPr>
      <w:r w:rsidRPr="007F4BDE">
        <w:rPr>
          <w:rFonts w:cs="Times New Roman" w:hint="eastAsia"/>
          <w:sz w:val="21"/>
          <w:szCs w:val="24"/>
        </w:rPr>
        <w:t>杨立炜</w:t>
      </w:r>
      <w:r w:rsidRPr="007F4BDE">
        <w:rPr>
          <w:rFonts w:cs="Times New Roman" w:hint="eastAsia"/>
          <w:sz w:val="21"/>
          <w:szCs w:val="24"/>
        </w:rPr>
        <w:t>,</w:t>
      </w:r>
      <w:r w:rsidRPr="007F4BDE">
        <w:rPr>
          <w:rFonts w:cs="Times New Roman" w:hint="eastAsia"/>
          <w:sz w:val="21"/>
          <w:szCs w:val="24"/>
        </w:rPr>
        <w:t>付丽霞</w:t>
      </w:r>
      <w:r w:rsidRPr="007F4BDE">
        <w:rPr>
          <w:rFonts w:cs="Times New Roman" w:hint="eastAsia"/>
          <w:sz w:val="21"/>
          <w:szCs w:val="24"/>
        </w:rPr>
        <w:t>,</w:t>
      </w:r>
      <w:r w:rsidRPr="007F4BDE">
        <w:rPr>
          <w:rFonts w:cs="Times New Roman" w:hint="eastAsia"/>
          <w:sz w:val="21"/>
          <w:szCs w:val="24"/>
        </w:rPr>
        <w:t>郭宁</w:t>
      </w:r>
      <w:r w:rsidRPr="007F4BDE">
        <w:rPr>
          <w:rFonts w:cs="Times New Roman" w:hint="eastAsia"/>
          <w:sz w:val="21"/>
          <w:szCs w:val="24"/>
        </w:rPr>
        <w:t>,</w:t>
      </w:r>
      <w:r w:rsidRPr="007F4BDE">
        <w:rPr>
          <w:rFonts w:cs="Times New Roman" w:hint="eastAsia"/>
          <w:sz w:val="21"/>
          <w:szCs w:val="24"/>
        </w:rPr>
        <w:t>等</w:t>
      </w:r>
      <w:r w:rsidRPr="007F4BDE">
        <w:rPr>
          <w:rFonts w:cs="Times New Roman" w:hint="eastAsia"/>
          <w:sz w:val="21"/>
          <w:szCs w:val="24"/>
        </w:rPr>
        <w:t xml:space="preserve">. </w:t>
      </w:r>
      <w:r w:rsidRPr="007F4BDE">
        <w:rPr>
          <w:rFonts w:cs="Times New Roman" w:hint="eastAsia"/>
          <w:sz w:val="21"/>
          <w:szCs w:val="24"/>
        </w:rPr>
        <w:t>多因素改进蚁群算法的路径规划</w:t>
      </w:r>
      <w:r w:rsidRPr="007F4BDE">
        <w:rPr>
          <w:rFonts w:cs="Times New Roman" w:hint="eastAsia"/>
          <w:sz w:val="21"/>
          <w:szCs w:val="24"/>
        </w:rPr>
        <w:t xml:space="preserve">[J]. </w:t>
      </w:r>
      <w:r w:rsidRPr="007F4BDE">
        <w:rPr>
          <w:rFonts w:cs="Times New Roman" w:hint="eastAsia"/>
          <w:sz w:val="21"/>
          <w:szCs w:val="24"/>
        </w:rPr>
        <w:t>计算机集成制造系统</w:t>
      </w:r>
      <w:r w:rsidRPr="007F4BDE">
        <w:rPr>
          <w:rFonts w:cs="Times New Roman" w:hint="eastAsia"/>
          <w:sz w:val="21"/>
          <w:szCs w:val="24"/>
        </w:rPr>
        <w:t xml:space="preserve">,2023,29(8):2537-2549. </w:t>
      </w:r>
      <w:proofErr w:type="gramStart"/>
      <w:r w:rsidRPr="007F4BDE">
        <w:rPr>
          <w:rFonts w:cs="Times New Roman" w:hint="eastAsia"/>
          <w:sz w:val="21"/>
          <w:szCs w:val="24"/>
        </w:rPr>
        <w:t>DOI:10.13196/j.cims</w:t>
      </w:r>
      <w:proofErr w:type="gramEnd"/>
      <w:r w:rsidRPr="007F4BDE">
        <w:rPr>
          <w:rFonts w:cs="Times New Roman" w:hint="eastAsia"/>
          <w:sz w:val="21"/>
          <w:szCs w:val="24"/>
        </w:rPr>
        <w:t>.2023.08.003.</w:t>
      </w:r>
    </w:p>
    <w:p w14:paraId="2CC669CF" w14:textId="77777777" w:rsidR="007F4BDE" w:rsidRPr="007F4BDE" w:rsidRDefault="007F4BDE" w:rsidP="007F4BDE">
      <w:pPr>
        <w:numPr>
          <w:ilvl w:val="0"/>
          <w:numId w:val="3"/>
        </w:numPr>
        <w:spacing w:before="60"/>
        <w:ind w:firstLineChars="0"/>
        <w:rPr>
          <w:rFonts w:cs="Times New Roman" w:hint="eastAsia"/>
          <w:sz w:val="21"/>
          <w:szCs w:val="24"/>
        </w:rPr>
      </w:pPr>
      <w:r w:rsidRPr="007F4BDE">
        <w:rPr>
          <w:rFonts w:cs="Times New Roman" w:hint="eastAsia"/>
          <w:sz w:val="21"/>
          <w:szCs w:val="24"/>
        </w:rPr>
        <w:t>郭威</w:t>
      </w:r>
      <w:r w:rsidRPr="007F4BDE">
        <w:rPr>
          <w:rFonts w:cs="Times New Roman" w:hint="eastAsia"/>
          <w:sz w:val="21"/>
          <w:szCs w:val="24"/>
        </w:rPr>
        <w:t>,</w:t>
      </w:r>
      <w:r w:rsidRPr="007F4BDE">
        <w:rPr>
          <w:rFonts w:cs="Times New Roman" w:hint="eastAsia"/>
          <w:sz w:val="21"/>
          <w:szCs w:val="24"/>
        </w:rPr>
        <w:t>吴凯</w:t>
      </w:r>
      <w:r w:rsidRPr="007F4BDE">
        <w:rPr>
          <w:rFonts w:cs="Times New Roman" w:hint="eastAsia"/>
          <w:sz w:val="21"/>
          <w:szCs w:val="24"/>
        </w:rPr>
        <w:t>,</w:t>
      </w:r>
      <w:r w:rsidRPr="007F4BDE">
        <w:rPr>
          <w:rFonts w:cs="Times New Roman" w:hint="eastAsia"/>
          <w:sz w:val="21"/>
          <w:szCs w:val="24"/>
        </w:rPr>
        <w:t>周悦</w:t>
      </w:r>
      <w:r w:rsidRPr="007F4BDE">
        <w:rPr>
          <w:rFonts w:cs="Times New Roman" w:hint="eastAsia"/>
          <w:sz w:val="21"/>
          <w:szCs w:val="24"/>
        </w:rPr>
        <w:t>,</w:t>
      </w:r>
      <w:r w:rsidRPr="007F4BDE">
        <w:rPr>
          <w:rFonts w:cs="Times New Roman" w:hint="eastAsia"/>
          <w:sz w:val="21"/>
          <w:szCs w:val="24"/>
        </w:rPr>
        <w:t>等</w:t>
      </w:r>
      <w:r w:rsidRPr="007F4BDE">
        <w:rPr>
          <w:rFonts w:cs="Times New Roman" w:hint="eastAsia"/>
          <w:sz w:val="21"/>
          <w:szCs w:val="24"/>
        </w:rPr>
        <w:t xml:space="preserve">. </w:t>
      </w:r>
      <w:r w:rsidRPr="007F4BDE">
        <w:rPr>
          <w:rFonts w:cs="Times New Roman" w:hint="eastAsia"/>
          <w:sz w:val="21"/>
          <w:szCs w:val="24"/>
        </w:rPr>
        <w:t>基于蚁群算法的深海着陆车路径规划</w:t>
      </w:r>
      <w:r w:rsidRPr="007F4BDE">
        <w:rPr>
          <w:rFonts w:cs="Times New Roman" w:hint="eastAsia"/>
          <w:sz w:val="21"/>
          <w:szCs w:val="24"/>
        </w:rPr>
        <w:t xml:space="preserve">[J]. </w:t>
      </w:r>
      <w:r w:rsidRPr="007F4BDE">
        <w:rPr>
          <w:rFonts w:cs="Times New Roman" w:hint="eastAsia"/>
          <w:sz w:val="21"/>
          <w:szCs w:val="24"/>
        </w:rPr>
        <w:t>兵工学报</w:t>
      </w:r>
      <w:r w:rsidRPr="007F4BDE">
        <w:rPr>
          <w:rFonts w:cs="Times New Roman" w:hint="eastAsia"/>
          <w:sz w:val="21"/>
          <w:szCs w:val="24"/>
        </w:rPr>
        <w:t>,2022,43(6):1387-1394. DOI:10.12382/bgxb.2021.0342.</w:t>
      </w:r>
    </w:p>
    <w:p w14:paraId="4F7F4E98" w14:textId="743B29C6" w:rsidR="007F4BDE" w:rsidRPr="00970D08" w:rsidRDefault="007F4BDE" w:rsidP="007F4BDE">
      <w:pPr>
        <w:numPr>
          <w:ilvl w:val="0"/>
          <w:numId w:val="3"/>
        </w:numPr>
        <w:spacing w:before="60"/>
        <w:ind w:firstLineChars="0"/>
        <w:rPr>
          <w:rFonts w:cs="Times New Roman"/>
          <w:sz w:val="21"/>
          <w:szCs w:val="24"/>
        </w:rPr>
      </w:pPr>
      <w:r w:rsidRPr="007F4BDE">
        <w:rPr>
          <w:rFonts w:cs="Times New Roman" w:hint="eastAsia"/>
          <w:sz w:val="21"/>
          <w:szCs w:val="24"/>
        </w:rPr>
        <w:t>代婷婷</w:t>
      </w:r>
      <w:r w:rsidRPr="007F4BDE">
        <w:rPr>
          <w:rFonts w:cs="Times New Roman" w:hint="eastAsia"/>
          <w:sz w:val="21"/>
          <w:szCs w:val="24"/>
        </w:rPr>
        <w:t>,</w:t>
      </w:r>
      <w:r w:rsidRPr="007F4BDE">
        <w:rPr>
          <w:rFonts w:cs="Times New Roman" w:hint="eastAsia"/>
          <w:sz w:val="21"/>
          <w:szCs w:val="24"/>
        </w:rPr>
        <w:t>朱桂玲</w:t>
      </w:r>
      <w:r w:rsidRPr="007F4BDE">
        <w:rPr>
          <w:rFonts w:cs="Times New Roman" w:hint="eastAsia"/>
          <w:sz w:val="21"/>
          <w:szCs w:val="24"/>
        </w:rPr>
        <w:t>,</w:t>
      </w:r>
      <w:r w:rsidRPr="007F4BDE">
        <w:rPr>
          <w:rFonts w:cs="Times New Roman" w:hint="eastAsia"/>
          <w:sz w:val="21"/>
          <w:szCs w:val="24"/>
        </w:rPr>
        <w:t>胡晓飞</w:t>
      </w:r>
      <w:r w:rsidRPr="007F4BDE">
        <w:rPr>
          <w:rFonts w:cs="Times New Roman" w:hint="eastAsia"/>
          <w:sz w:val="21"/>
          <w:szCs w:val="24"/>
        </w:rPr>
        <w:t xml:space="preserve">. </w:t>
      </w:r>
      <w:r w:rsidRPr="007F4BDE">
        <w:rPr>
          <w:rFonts w:cs="Times New Roman" w:hint="eastAsia"/>
          <w:sz w:val="21"/>
          <w:szCs w:val="24"/>
        </w:rPr>
        <w:t>改进蚁群算法及其应用</w:t>
      </w:r>
      <w:r w:rsidRPr="007F4BDE">
        <w:rPr>
          <w:rFonts w:cs="Times New Roman" w:hint="eastAsia"/>
          <w:sz w:val="21"/>
          <w:szCs w:val="24"/>
        </w:rPr>
        <w:t xml:space="preserve">[J]. </w:t>
      </w:r>
      <w:r w:rsidRPr="007F4BDE">
        <w:rPr>
          <w:rFonts w:cs="Times New Roman" w:hint="eastAsia"/>
          <w:sz w:val="21"/>
          <w:szCs w:val="24"/>
        </w:rPr>
        <w:t>洛阳理工学院学报（自然科学版）</w:t>
      </w:r>
      <w:r w:rsidRPr="007F4BDE">
        <w:rPr>
          <w:rFonts w:cs="Times New Roman" w:hint="eastAsia"/>
          <w:sz w:val="21"/>
          <w:szCs w:val="24"/>
        </w:rPr>
        <w:t xml:space="preserve">,2021,31(3):80-84. </w:t>
      </w:r>
      <w:proofErr w:type="gramStart"/>
      <w:r w:rsidRPr="007F4BDE">
        <w:rPr>
          <w:rFonts w:cs="Times New Roman" w:hint="eastAsia"/>
          <w:sz w:val="21"/>
          <w:szCs w:val="24"/>
        </w:rPr>
        <w:t>DOI:10.3969/j.issn</w:t>
      </w:r>
      <w:proofErr w:type="gramEnd"/>
      <w:r w:rsidRPr="007F4BDE">
        <w:rPr>
          <w:rFonts w:cs="Times New Roman" w:hint="eastAsia"/>
          <w:sz w:val="21"/>
          <w:szCs w:val="24"/>
        </w:rPr>
        <w:t>.1674-5043.2021.03.014.</w:t>
      </w:r>
    </w:p>
    <w:p w14:paraId="4F1F6528" w14:textId="54596565" w:rsidR="002C1D86" w:rsidRDefault="002C1D86">
      <w:pPr>
        <w:widowControl/>
        <w:spacing w:line="240" w:lineRule="auto"/>
        <w:ind w:firstLineChars="0" w:firstLine="0"/>
        <w:jc w:val="left"/>
        <w:rPr>
          <w:rFonts w:cs="Times New Roman"/>
          <w:sz w:val="21"/>
          <w:szCs w:val="24"/>
        </w:rPr>
      </w:pPr>
      <w:r>
        <w:rPr>
          <w:rFonts w:cs="Times New Roman"/>
          <w:sz w:val="21"/>
          <w:szCs w:val="24"/>
        </w:rPr>
        <w:br w:type="page"/>
      </w:r>
    </w:p>
    <w:p w14:paraId="3E4C5054" w14:textId="77777777" w:rsidR="00701099" w:rsidRDefault="00701099" w:rsidP="00735A26">
      <w:pPr>
        <w:pStyle w:val="af1"/>
        <w:spacing w:before="163" w:after="163"/>
        <w:ind w:firstLineChars="0" w:firstLine="0"/>
        <w:jc w:val="left"/>
      </w:pPr>
      <w:bookmarkStart w:id="15" w:name="_Toc184592018"/>
      <w:r>
        <w:rPr>
          <w:rFonts w:hint="eastAsia"/>
        </w:rPr>
        <w:lastRenderedPageBreak/>
        <w:t>附录：</w:t>
      </w:r>
      <w:bookmarkEnd w:id="15"/>
    </w:p>
    <w:p w14:paraId="09CDCB20" w14:textId="3B16C2C5" w:rsidR="00971751" w:rsidRDefault="002370DD" w:rsidP="00900E68">
      <w:pPr>
        <w:pStyle w:val="3"/>
        <w:numPr>
          <w:ilvl w:val="0"/>
          <w:numId w:val="7"/>
        </w:numPr>
        <w:spacing w:before="163" w:after="163"/>
      </w:pPr>
      <w:bookmarkStart w:id="16" w:name="_Toc184592019"/>
      <w:r>
        <w:rPr>
          <w:rFonts w:hint="eastAsia"/>
        </w:rPr>
        <w:t>关键源代码</w:t>
      </w:r>
      <w:bookmarkEnd w:id="16"/>
    </w:p>
    <w:p w14:paraId="327C9535" w14:textId="77777777" w:rsidR="007977F6" w:rsidRDefault="000C5D62" w:rsidP="00D30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urier New" w:hAnsi="Courier New" w:cs="Courier New"/>
          <w:color w:val="000000"/>
          <w:kern w:val="0"/>
          <w:sz w:val="20"/>
          <w:szCs w:val="20"/>
        </w:rPr>
      </w:pP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计算距离矩阵</w:t>
      </w:r>
      <w:r w:rsidRPr="000C5D62">
        <w:rPr>
          <w:rFonts w:ascii="Courier New" w:hAnsi="Courier New" w:cs="Courier New"/>
          <w:i/>
          <w:iCs/>
          <w:color w:val="8C8C8C"/>
          <w:kern w:val="0"/>
          <w:sz w:val="20"/>
          <w:szCs w:val="20"/>
        </w:rPr>
        <w:br/>
      </w:r>
      <w:r w:rsidRPr="000C5D62">
        <w:rPr>
          <w:rFonts w:ascii="Courier New" w:hAnsi="Courier New" w:cs="Courier New"/>
          <w:color w:val="0033B3"/>
          <w:kern w:val="0"/>
          <w:sz w:val="20"/>
          <w:szCs w:val="20"/>
        </w:rPr>
        <w:t xml:space="preserve">def </w:t>
      </w:r>
      <w:proofErr w:type="spellStart"/>
      <w:r w:rsidRPr="000C5D62">
        <w:rPr>
          <w:rFonts w:ascii="Courier New" w:hAnsi="Courier New" w:cs="Courier New"/>
          <w:color w:val="00627A"/>
          <w:kern w:val="0"/>
          <w:sz w:val="20"/>
          <w:szCs w:val="20"/>
        </w:rPr>
        <w:t>calculate_distance_matrix</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points</w:t>
      </w:r>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proofErr w:type="spellStart"/>
      <w:r w:rsidRPr="000C5D62">
        <w:rPr>
          <w:rFonts w:ascii="Courier New" w:hAnsi="Courier New" w:cs="Courier New"/>
          <w:color w:val="000000"/>
          <w:kern w:val="0"/>
          <w:sz w:val="20"/>
          <w:szCs w:val="20"/>
        </w:rPr>
        <w:t>num_points</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000080"/>
          <w:kern w:val="0"/>
          <w:sz w:val="20"/>
          <w:szCs w:val="20"/>
        </w:rPr>
        <w:t>len</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points</w:t>
      </w:r>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proofErr w:type="spellStart"/>
      <w:r w:rsidRPr="000C5D62">
        <w:rPr>
          <w:rFonts w:ascii="Courier New" w:hAnsi="Courier New" w:cs="Courier New"/>
          <w:color w:val="000000"/>
          <w:kern w:val="0"/>
          <w:sz w:val="20"/>
          <w:szCs w:val="20"/>
        </w:rPr>
        <w:t>distance_matrix</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80808"/>
          <w:kern w:val="0"/>
          <w:sz w:val="20"/>
          <w:szCs w:val="20"/>
        </w:rPr>
        <w:t xml:space="preserve">= </w:t>
      </w:r>
      <w:proofErr w:type="spellStart"/>
      <w:proofErr w:type="gramStart"/>
      <w:r w:rsidRPr="000C5D62">
        <w:rPr>
          <w:rFonts w:ascii="Courier New" w:hAnsi="Courier New" w:cs="Courier New"/>
          <w:color w:val="080808"/>
          <w:kern w:val="0"/>
          <w:sz w:val="20"/>
          <w:szCs w:val="20"/>
        </w:rPr>
        <w:t>np.zeros</w:t>
      </w:r>
      <w:proofErr w:type="spellEnd"/>
      <w:proofErr w:type="gramEnd"/>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num_points</w:t>
      </w:r>
      <w:proofErr w:type="spellEnd"/>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000000"/>
          <w:kern w:val="0"/>
          <w:sz w:val="20"/>
          <w:szCs w:val="20"/>
        </w:rPr>
        <w:t>num_points</w:t>
      </w:r>
      <w:proofErr w:type="spellEnd"/>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r w:rsidRPr="000C5D62">
        <w:rPr>
          <w:rFonts w:ascii="Courier New" w:hAnsi="Courier New" w:cs="Courier New"/>
          <w:color w:val="0033B3"/>
          <w:kern w:val="0"/>
          <w:sz w:val="20"/>
          <w:szCs w:val="20"/>
        </w:rPr>
        <w:t xml:space="preserve">for </w:t>
      </w:r>
      <w:proofErr w:type="spellStart"/>
      <w:r w:rsidRPr="000C5D62">
        <w:rPr>
          <w:rFonts w:ascii="Courier New" w:hAnsi="Courier New" w:cs="Courier New"/>
          <w:color w:val="000000"/>
          <w:kern w:val="0"/>
          <w:sz w:val="20"/>
          <w:szCs w:val="20"/>
        </w:rPr>
        <w:t>i</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033B3"/>
          <w:kern w:val="0"/>
          <w:sz w:val="20"/>
          <w:szCs w:val="20"/>
        </w:rPr>
        <w:t xml:space="preserve">in </w:t>
      </w:r>
      <w:r w:rsidRPr="000C5D62">
        <w:rPr>
          <w:rFonts w:ascii="Courier New" w:hAnsi="Courier New" w:cs="Courier New"/>
          <w:color w:val="000080"/>
          <w:kern w:val="0"/>
          <w:sz w:val="20"/>
          <w:szCs w:val="20"/>
        </w:rPr>
        <w:t>range</w:t>
      </w:r>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num_points</w:t>
      </w:r>
      <w:proofErr w:type="spellEnd"/>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r w:rsidRPr="000C5D62">
        <w:rPr>
          <w:rFonts w:ascii="Courier New" w:hAnsi="Courier New" w:cs="Courier New"/>
          <w:color w:val="0033B3"/>
          <w:kern w:val="0"/>
          <w:sz w:val="20"/>
          <w:szCs w:val="20"/>
        </w:rPr>
        <w:t xml:space="preserve">for </w:t>
      </w:r>
      <w:r w:rsidRPr="000C5D62">
        <w:rPr>
          <w:rFonts w:ascii="Courier New" w:hAnsi="Courier New" w:cs="Courier New"/>
          <w:color w:val="000000"/>
          <w:kern w:val="0"/>
          <w:sz w:val="20"/>
          <w:szCs w:val="20"/>
        </w:rPr>
        <w:t xml:space="preserve">j </w:t>
      </w:r>
      <w:r w:rsidRPr="000C5D62">
        <w:rPr>
          <w:rFonts w:ascii="Courier New" w:hAnsi="Courier New" w:cs="Courier New"/>
          <w:color w:val="0033B3"/>
          <w:kern w:val="0"/>
          <w:sz w:val="20"/>
          <w:szCs w:val="20"/>
        </w:rPr>
        <w:t xml:space="preserve">in </w:t>
      </w:r>
      <w:r w:rsidRPr="000C5D62">
        <w:rPr>
          <w:rFonts w:ascii="Courier New" w:hAnsi="Courier New" w:cs="Courier New"/>
          <w:color w:val="000080"/>
          <w:kern w:val="0"/>
          <w:sz w:val="20"/>
          <w:szCs w:val="20"/>
        </w:rPr>
        <w:t>range</w:t>
      </w:r>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num_points</w:t>
      </w:r>
      <w:proofErr w:type="spellEnd"/>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r w:rsidRPr="000C5D62">
        <w:rPr>
          <w:rFonts w:ascii="Courier New" w:hAnsi="Courier New" w:cs="Courier New"/>
          <w:color w:val="0033B3"/>
          <w:kern w:val="0"/>
          <w:sz w:val="20"/>
          <w:szCs w:val="20"/>
        </w:rPr>
        <w:t xml:space="preserve">if </w:t>
      </w:r>
      <w:proofErr w:type="spellStart"/>
      <w:r w:rsidRPr="000C5D62">
        <w:rPr>
          <w:rFonts w:ascii="Courier New" w:hAnsi="Courier New" w:cs="Courier New"/>
          <w:color w:val="000000"/>
          <w:kern w:val="0"/>
          <w:sz w:val="20"/>
          <w:szCs w:val="20"/>
        </w:rPr>
        <w:t>i</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80808"/>
          <w:kern w:val="0"/>
          <w:sz w:val="20"/>
          <w:szCs w:val="20"/>
        </w:rPr>
        <w:t xml:space="preserve">!= </w:t>
      </w:r>
      <w:r w:rsidRPr="000C5D62">
        <w:rPr>
          <w:rFonts w:ascii="Courier New" w:hAnsi="Courier New" w:cs="Courier New"/>
          <w:color w:val="000000"/>
          <w:kern w:val="0"/>
          <w:sz w:val="20"/>
          <w:szCs w:val="20"/>
        </w:rPr>
        <w:t>j</w:t>
      </w:r>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proofErr w:type="spellStart"/>
      <w:r w:rsidRPr="000C5D62">
        <w:rPr>
          <w:rFonts w:ascii="Courier New" w:hAnsi="Courier New" w:cs="Courier New"/>
          <w:color w:val="000000"/>
          <w:kern w:val="0"/>
          <w:sz w:val="20"/>
          <w:szCs w:val="20"/>
        </w:rPr>
        <w:t>distance_matrix</w:t>
      </w:r>
      <w:proofErr w:type="spellEnd"/>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i</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j</w:t>
      </w:r>
      <w:r w:rsidRPr="000C5D62">
        <w:rPr>
          <w:rFonts w:ascii="Courier New" w:hAnsi="Courier New" w:cs="Courier New"/>
          <w:color w:val="080808"/>
          <w:kern w:val="0"/>
          <w:sz w:val="20"/>
          <w:szCs w:val="20"/>
        </w:rPr>
        <w:t xml:space="preserve">] = </w:t>
      </w:r>
      <w:proofErr w:type="spellStart"/>
      <w:r w:rsidRPr="000C5D62">
        <w:rPr>
          <w:rFonts w:ascii="Courier New" w:hAnsi="Courier New" w:cs="Courier New"/>
          <w:color w:val="080808"/>
          <w:kern w:val="0"/>
          <w:sz w:val="20"/>
          <w:szCs w:val="20"/>
        </w:rPr>
        <w:t>np.sqrt</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points</w:t>
      </w:r>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i</w:t>
      </w:r>
      <w:proofErr w:type="spellEnd"/>
      <w:r w:rsidRPr="000C5D62">
        <w:rPr>
          <w:rFonts w:ascii="Courier New" w:hAnsi="Courier New" w:cs="Courier New"/>
          <w:color w:val="080808"/>
          <w:kern w:val="0"/>
          <w:sz w:val="20"/>
          <w:szCs w:val="20"/>
        </w:rPr>
        <w:t>][</w:t>
      </w:r>
      <w:r w:rsidRPr="000C5D62">
        <w:rPr>
          <w:rFonts w:ascii="Courier New" w:hAnsi="Courier New" w:cs="Courier New"/>
          <w:color w:val="1750EB"/>
          <w:kern w:val="0"/>
          <w:sz w:val="20"/>
          <w:szCs w:val="20"/>
        </w:rPr>
        <w:t>0</w:t>
      </w:r>
      <w:r w:rsidRPr="000C5D62">
        <w:rPr>
          <w:rFonts w:ascii="Courier New" w:hAnsi="Courier New" w:cs="Courier New"/>
          <w:color w:val="080808"/>
          <w:kern w:val="0"/>
          <w:sz w:val="20"/>
          <w:szCs w:val="20"/>
        </w:rPr>
        <w:t xml:space="preserve">] - </w:t>
      </w:r>
      <w:r w:rsidRPr="000C5D62">
        <w:rPr>
          <w:rFonts w:ascii="Courier New" w:hAnsi="Courier New" w:cs="Courier New"/>
          <w:color w:val="000000"/>
          <w:kern w:val="0"/>
          <w:sz w:val="20"/>
          <w:szCs w:val="20"/>
        </w:rPr>
        <w:t>points</w:t>
      </w:r>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j</w:t>
      </w:r>
      <w:r w:rsidRPr="000C5D62">
        <w:rPr>
          <w:rFonts w:ascii="Courier New" w:hAnsi="Courier New" w:cs="Courier New"/>
          <w:color w:val="080808"/>
          <w:kern w:val="0"/>
          <w:sz w:val="20"/>
          <w:szCs w:val="20"/>
        </w:rPr>
        <w:t>][</w:t>
      </w:r>
      <w:r w:rsidRPr="000C5D62">
        <w:rPr>
          <w:rFonts w:ascii="Courier New" w:hAnsi="Courier New" w:cs="Courier New"/>
          <w:color w:val="1750EB"/>
          <w:kern w:val="0"/>
          <w:sz w:val="20"/>
          <w:szCs w:val="20"/>
        </w:rPr>
        <w:t>0</w:t>
      </w:r>
      <w:r w:rsidRPr="000C5D62">
        <w:rPr>
          <w:rFonts w:ascii="Courier New" w:hAnsi="Courier New" w:cs="Courier New"/>
          <w:color w:val="080808"/>
          <w:kern w:val="0"/>
          <w:sz w:val="20"/>
          <w:szCs w:val="20"/>
        </w:rPr>
        <w:t xml:space="preserve">]) ** </w:t>
      </w:r>
      <w:r w:rsidRPr="000C5D62">
        <w:rPr>
          <w:rFonts w:ascii="Courier New" w:hAnsi="Courier New" w:cs="Courier New"/>
          <w:color w:val="1750EB"/>
          <w:kern w:val="0"/>
          <w:sz w:val="20"/>
          <w:szCs w:val="20"/>
        </w:rPr>
        <w:t xml:space="preserve">2 </w:t>
      </w:r>
      <w:r w:rsidRPr="000C5D62">
        <w:rPr>
          <w:rFonts w:ascii="Courier New" w:hAnsi="Courier New" w:cs="Courier New"/>
          <w:color w:val="080808"/>
          <w:kern w:val="0"/>
          <w:sz w:val="20"/>
          <w:szCs w:val="20"/>
        </w:rPr>
        <w:t>+ (</w:t>
      </w:r>
      <w:r w:rsidRPr="000C5D62">
        <w:rPr>
          <w:rFonts w:ascii="Courier New" w:hAnsi="Courier New" w:cs="Courier New"/>
          <w:color w:val="000000"/>
          <w:kern w:val="0"/>
          <w:sz w:val="20"/>
          <w:szCs w:val="20"/>
        </w:rPr>
        <w:t>points</w:t>
      </w:r>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i</w:t>
      </w:r>
      <w:proofErr w:type="spellEnd"/>
      <w:r w:rsidRPr="000C5D62">
        <w:rPr>
          <w:rFonts w:ascii="Courier New" w:hAnsi="Courier New" w:cs="Courier New"/>
          <w:color w:val="080808"/>
          <w:kern w:val="0"/>
          <w:sz w:val="20"/>
          <w:szCs w:val="20"/>
        </w:rPr>
        <w:t>][</w:t>
      </w:r>
      <w:r w:rsidRPr="000C5D62">
        <w:rPr>
          <w:rFonts w:ascii="Courier New" w:hAnsi="Courier New" w:cs="Courier New"/>
          <w:color w:val="1750EB"/>
          <w:kern w:val="0"/>
          <w:sz w:val="20"/>
          <w:szCs w:val="20"/>
        </w:rPr>
        <w:t>1</w:t>
      </w:r>
      <w:r w:rsidRPr="000C5D62">
        <w:rPr>
          <w:rFonts w:ascii="Courier New" w:hAnsi="Courier New" w:cs="Courier New"/>
          <w:color w:val="080808"/>
          <w:kern w:val="0"/>
          <w:sz w:val="20"/>
          <w:szCs w:val="20"/>
        </w:rPr>
        <w:t xml:space="preserve">] - </w:t>
      </w:r>
      <w:r w:rsidRPr="000C5D62">
        <w:rPr>
          <w:rFonts w:ascii="Courier New" w:hAnsi="Courier New" w:cs="Courier New"/>
          <w:color w:val="000000"/>
          <w:kern w:val="0"/>
          <w:sz w:val="20"/>
          <w:szCs w:val="20"/>
        </w:rPr>
        <w:t>points</w:t>
      </w:r>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j</w:t>
      </w:r>
      <w:r w:rsidRPr="000C5D62">
        <w:rPr>
          <w:rFonts w:ascii="Courier New" w:hAnsi="Courier New" w:cs="Courier New"/>
          <w:color w:val="080808"/>
          <w:kern w:val="0"/>
          <w:sz w:val="20"/>
          <w:szCs w:val="20"/>
        </w:rPr>
        <w:t>][</w:t>
      </w:r>
      <w:r w:rsidRPr="000C5D62">
        <w:rPr>
          <w:rFonts w:ascii="Courier New" w:hAnsi="Courier New" w:cs="Courier New"/>
          <w:color w:val="1750EB"/>
          <w:kern w:val="0"/>
          <w:sz w:val="20"/>
          <w:szCs w:val="20"/>
        </w:rPr>
        <w:t>1</w:t>
      </w:r>
      <w:r w:rsidRPr="000C5D62">
        <w:rPr>
          <w:rFonts w:ascii="Courier New" w:hAnsi="Courier New" w:cs="Courier New"/>
          <w:color w:val="080808"/>
          <w:kern w:val="0"/>
          <w:sz w:val="20"/>
          <w:szCs w:val="20"/>
        </w:rPr>
        <w:t xml:space="preserve">]) ** </w:t>
      </w:r>
      <w:r w:rsidRPr="000C5D62">
        <w:rPr>
          <w:rFonts w:ascii="Courier New" w:hAnsi="Courier New" w:cs="Courier New"/>
          <w:color w:val="1750EB"/>
          <w:kern w:val="0"/>
          <w:sz w:val="20"/>
          <w:szCs w:val="20"/>
        </w:rPr>
        <w:t>2</w:t>
      </w:r>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r w:rsidRPr="000C5D62">
        <w:rPr>
          <w:rFonts w:ascii="Courier New" w:hAnsi="Courier New" w:cs="Courier New"/>
          <w:color w:val="0033B3"/>
          <w:kern w:val="0"/>
          <w:sz w:val="20"/>
          <w:szCs w:val="20"/>
        </w:rPr>
        <w:t xml:space="preserve">return </w:t>
      </w:r>
      <w:proofErr w:type="spellStart"/>
      <w:r w:rsidRPr="000C5D62">
        <w:rPr>
          <w:rFonts w:ascii="Courier New" w:hAnsi="Courier New" w:cs="Courier New"/>
          <w:color w:val="000000"/>
          <w:kern w:val="0"/>
          <w:sz w:val="20"/>
          <w:szCs w:val="20"/>
        </w:rPr>
        <w:t>distance_matrix</w:t>
      </w:r>
      <w:proofErr w:type="spellEnd"/>
    </w:p>
    <w:p w14:paraId="5AB25BF0" w14:textId="3D31970D" w:rsidR="000C5D62" w:rsidRPr="000C5D62" w:rsidRDefault="000C5D62" w:rsidP="00D30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urier New" w:hAnsi="Courier New" w:cs="Courier New"/>
          <w:color w:val="080808"/>
          <w:kern w:val="0"/>
          <w:sz w:val="20"/>
          <w:szCs w:val="20"/>
        </w:rPr>
      </w:pPr>
      <w:r w:rsidRPr="000C5D62">
        <w:rPr>
          <w:rFonts w:ascii="Courier New" w:hAnsi="Courier New" w:cs="Courier New"/>
          <w:color w:val="000000"/>
          <w:kern w:val="0"/>
          <w:sz w:val="20"/>
          <w:szCs w:val="20"/>
        </w:rPr>
        <w:br/>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蚁群算法参数</w:t>
      </w:r>
      <w:r w:rsidRPr="000C5D62">
        <w:rPr>
          <w:rFonts w:ascii="Courier New" w:hAnsi="Courier New" w:cs="Courier New"/>
          <w:i/>
          <w:iCs/>
          <w:color w:val="8C8C8C"/>
          <w:kern w:val="0"/>
          <w:sz w:val="20"/>
          <w:szCs w:val="20"/>
        </w:rPr>
        <w:br/>
      </w:r>
      <w:r w:rsidRPr="000C5D62">
        <w:rPr>
          <w:rFonts w:ascii="Courier New" w:hAnsi="Courier New" w:cs="Courier New"/>
          <w:color w:val="0033B3"/>
          <w:kern w:val="0"/>
          <w:sz w:val="20"/>
          <w:szCs w:val="20"/>
        </w:rPr>
        <w:t xml:space="preserve">class </w:t>
      </w:r>
      <w:r w:rsidRPr="000C5D62">
        <w:rPr>
          <w:rFonts w:ascii="Courier New" w:hAnsi="Courier New" w:cs="Courier New"/>
          <w:color w:val="000000"/>
          <w:kern w:val="0"/>
          <w:sz w:val="20"/>
          <w:szCs w:val="20"/>
        </w:rPr>
        <w:t>ACO</w:t>
      </w:r>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r w:rsidRPr="000C5D62">
        <w:rPr>
          <w:rFonts w:ascii="Courier New" w:hAnsi="Courier New" w:cs="Courier New"/>
          <w:color w:val="0033B3"/>
          <w:kern w:val="0"/>
          <w:sz w:val="20"/>
          <w:szCs w:val="20"/>
        </w:rPr>
        <w:t xml:space="preserve">def </w:t>
      </w:r>
      <w:r w:rsidRPr="000C5D62">
        <w:rPr>
          <w:rFonts w:ascii="Courier New" w:hAnsi="Courier New" w:cs="Courier New"/>
          <w:color w:val="B200B2"/>
          <w:kern w:val="0"/>
          <w:sz w:val="20"/>
          <w:szCs w:val="20"/>
        </w:rPr>
        <w:t>__</w:t>
      </w:r>
      <w:proofErr w:type="spellStart"/>
      <w:r w:rsidRPr="000C5D62">
        <w:rPr>
          <w:rFonts w:ascii="Courier New" w:hAnsi="Courier New" w:cs="Courier New"/>
          <w:color w:val="B200B2"/>
          <w:kern w:val="0"/>
          <w:sz w:val="20"/>
          <w:szCs w:val="20"/>
        </w:rPr>
        <w:t>init</w:t>
      </w:r>
      <w:proofErr w:type="spellEnd"/>
      <w:r w:rsidRPr="000C5D62">
        <w:rPr>
          <w:rFonts w:ascii="Courier New" w:hAnsi="Courier New" w:cs="Courier New"/>
          <w:color w:val="B200B2"/>
          <w:kern w:val="0"/>
          <w:sz w:val="20"/>
          <w:szCs w:val="20"/>
        </w:rPr>
        <w:t>__</w:t>
      </w:r>
      <w:r w:rsidRPr="000C5D62">
        <w:rPr>
          <w:rFonts w:ascii="Courier New" w:hAnsi="Courier New" w:cs="Courier New"/>
          <w:color w:val="080808"/>
          <w:kern w:val="0"/>
          <w:sz w:val="20"/>
          <w:szCs w:val="20"/>
        </w:rPr>
        <w:t>(</w:t>
      </w:r>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000000"/>
          <w:kern w:val="0"/>
          <w:sz w:val="20"/>
          <w:szCs w:val="20"/>
        </w:rPr>
        <w:t>distance_matrix</w:t>
      </w:r>
      <w:proofErr w:type="spellEnd"/>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000000"/>
          <w:kern w:val="0"/>
          <w:sz w:val="20"/>
          <w:szCs w:val="20"/>
        </w:rPr>
        <w:t>num_ants</w:t>
      </w:r>
      <w:proofErr w:type="spellEnd"/>
      <w:r w:rsidRPr="000C5D62">
        <w:rPr>
          <w:rFonts w:ascii="Courier New" w:hAnsi="Courier New" w:cs="Courier New"/>
          <w:color w:val="080808"/>
          <w:kern w:val="0"/>
          <w:sz w:val="20"/>
          <w:szCs w:val="20"/>
        </w:rPr>
        <w:t>=</w:t>
      </w:r>
      <w:r w:rsidRPr="000C5D62">
        <w:rPr>
          <w:rFonts w:ascii="Courier New" w:hAnsi="Courier New" w:cs="Courier New"/>
          <w:color w:val="1750EB"/>
          <w:kern w:val="0"/>
          <w:sz w:val="20"/>
          <w:szCs w:val="20"/>
        </w:rPr>
        <w:t>10</w:t>
      </w:r>
      <w:r w:rsidRPr="000C5D62">
        <w:rPr>
          <w:rFonts w:ascii="Courier New" w:hAnsi="Courier New" w:cs="Courier New"/>
          <w:color w:val="080808"/>
          <w:kern w:val="0"/>
          <w:sz w:val="20"/>
          <w:szCs w:val="20"/>
        </w:rPr>
        <w:t xml:space="preserve">, </w:t>
      </w:r>
      <w:r w:rsidRPr="000C5D62">
        <w:rPr>
          <w:rFonts w:ascii="Courier New" w:hAnsi="Courier New" w:cs="Courier New"/>
          <w:color w:val="000000"/>
          <w:kern w:val="0"/>
          <w:sz w:val="20"/>
          <w:szCs w:val="20"/>
        </w:rPr>
        <w:t>alpha</w:t>
      </w:r>
      <w:r w:rsidRPr="000C5D62">
        <w:rPr>
          <w:rFonts w:ascii="Courier New" w:hAnsi="Courier New" w:cs="Courier New"/>
          <w:color w:val="080808"/>
          <w:kern w:val="0"/>
          <w:sz w:val="20"/>
          <w:szCs w:val="20"/>
        </w:rPr>
        <w:t>=</w:t>
      </w:r>
      <w:r w:rsidRPr="000C5D62">
        <w:rPr>
          <w:rFonts w:ascii="Courier New" w:hAnsi="Courier New" w:cs="Courier New"/>
          <w:color w:val="1750EB"/>
          <w:kern w:val="0"/>
          <w:sz w:val="20"/>
          <w:szCs w:val="20"/>
        </w:rPr>
        <w:t>1.0</w:t>
      </w:r>
      <w:r w:rsidRPr="000C5D62">
        <w:rPr>
          <w:rFonts w:ascii="Courier New" w:hAnsi="Courier New" w:cs="Courier New"/>
          <w:color w:val="080808"/>
          <w:kern w:val="0"/>
          <w:sz w:val="20"/>
          <w:szCs w:val="20"/>
        </w:rPr>
        <w:t xml:space="preserve">, </w:t>
      </w:r>
      <w:r w:rsidRPr="000C5D62">
        <w:rPr>
          <w:rFonts w:ascii="Courier New" w:hAnsi="Courier New" w:cs="Courier New"/>
          <w:color w:val="000000"/>
          <w:kern w:val="0"/>
          <w:sz w:val="20"/>
          <w:szCs w:val="20"/>
        </w:rPr>
        <w:t>beta</w:t>
      </w:r>
      <w:r w:rsidRPr="000C5D62">
        <w:rPr>
          <w:rFonts w:ascii="Courier New" w:hAnsi="Courier New" w:cs="Courier New"/>
          <w:color w:val="080808"/>
          <w:kern w:val="0"/>
          <w:sz w:val="20"/>
          <w:szCs w:val="20"/>
        </w:rPr>
        <w:t>=</w:t>
      </w:r>
      <w:r w:rsidRPr="000C5D62">
        <w:rPr>
          <w:rFonts w:ascii="Courier New" w:hAnsi="Courier New" w:cs="Courier New"/>
          <w:color w:val="1750EB"/>
          <w:kern w:val="0"/>
          <w:sz w:val="20"/>
          <w:szCs w:val="20"/>
        </w:rPr>
        <w:t>2.0</w:t>
      </w:r>
      <w:r w:rsidRPr="000C5D62">
        <w:rPr>
          <w:rFonts w:ascii="Courier New" w:hAnsi="Courier New" w:cs="Courier New"/>
          <w:color w:val="080808"/>
          <w:kern w:val="0"/>
          <w:sz w:val="20"/>
          <w:szCs w:val="20"/>
        </w:rPr>
        <w:t xml:space="preserve">, </w:t>
      </w:r>
      <w:r w:rsidRPr="000C5D62">
        <w:rPr>
          <w:rFonts w:ascii="Courier New" w:hAnsi="Courier New" w:cs="Courier New"/>
          <w:color w:val="000000"/>
          <w:kern w:val="0"/>
          <w:sz w:val="20"/>
          <w:szCs w:val="20"/>
        </w:rPr>
        <w:t>rho</w:t>
      </w:r>
      <w:r w:rsidRPr="000C5D62">
        <w:rPr>
          <w:rFonts w:ascii="Courier New" w:hAnsi="Courier New" w:cs="Courier New"/>
          <w:color w:val="080808"/>
          <w:kern w:val="0"/>
          <w:sz w:val="20"/>
          <w:szCs w:val="20"/>
        </w:rPr>
        <w:t>=</w:t>
      </w:r>
      <w:r w:rsidRPr="000C5D62">
        <w:rPr>
          <w:rFonts w:ascii="Courier New" w:hAnsi="Courier New" w:cs="Courier New"/>
          <w:color w:val="1750EB"/>
          <w:kern w:val="0"/>
          <w:sz w:val="20"/>
          <w:szCs w:val="20"/>
        </w:rPr>
        <w:t>0.5</w:t>
      </w:r>
      <w:r w:rsidRPr="000C5D62">
        <w:rPr>
          <w:rFonts w:ascii="Courier New" w:hAnsi="Courier New" w:cs="Courier New"/>
          <w:color w:val="080808"/>
          <w:kern w:val="0"/>
          <w:sz w:val="20"/>
          <w:szCs w:val="20"/>
        </w:rPr>
        <w:t xml:space="preserve">, </w:t>
      </w:r>
      <w:r w:rsidRPr="000C5D62">
        <w:rPr>
          <w:rFonts w:ascii="Courier New" w:hAnsi="Courier New" w:cs="Courier New"/>
          <w:color w:val="000000"/>
          <w:kern w:val="0"/>
          <w:sz w:val="20"/>
          <w:szCs w:val="20"/>
        </w:rPr>
        <w:t>Q</w:t>
      </w:r>
      <w:r w:rsidRPr="000C5D62">
        <w:rPr>
          <w:rFonts w:ascii="Courier New" w:hAnsi="Courier New" w:cs="Courier New"/>
          <w:color w:val="080808"/>
          <w:kern w:val="0"/>
          <w:sz w:val="20"/>
          <w:szCs w:val="20"/>
        </w:rPr>
        <w:t>=</w:t>
      </w:r>
      <w:r w:rsidRPr="000C5D62">
        <w:rPr>
          <w:rFonts w:ascii="Courier New" w:hAnsi="Courier New" w:cs="Courier New"/>
          <w:color w:val="1750EB"/>
          <w:kern w:val="0"/>
          <w:sz w:val="20"/>
          <w:szCs w:val="20"/>
        </w:rPr>
        <w:t>100</w:t>
      </w:r>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000000"/>
          <w:kern w:val="0"/>
          <w:sz w:val="20"/>
          <w:szCs w:val="20"/>
        </w:rPr>
        <w:t>max_iterations</w:t>
      </w:r>
      <w:proofErr w:type="spellEnd"/>
      <w:r w:rsidRPr="000C5D62">
        <w:rPr>
          <w:rFonts w:ascii="Courier New" w:hAnsi="Courier New" w:cs="Courier New"/>
          <w:color w:val="080808"/>
          <w:kern w:val="0"/>
          <w:sz w:val="20"/>
          <w:szCs w:val="20"/>
        </w:rPr>
        <w:t>=</w:t>
      </w:r>
      <w:r w:rsidRPr="000C5D62">
        <w:rPr>
          <w:rFonts w:ascii="Courier New" w:hAnsi="Courier New" w:cs="Courier New"/>
          <w:color w:val="1750EB"/>
          <w:kern w:val="0"/>
          <w:sz w:val="20"/>
          <w:szCs w:val="20"/>
        </w:rPr>
        <w:t>5</w:t>
      </w:r>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distance_matrix</w:t>
      </w:r>
      <w:proofErr w:type="spellEnd"/>
      <w:r w:rsidRPr="000C5D62">
        <w:rPr>
          <w:rFonts w:ascii="Courier New" w:hAnsi="Courier New" w:cs="Courier New"/>
          <w:color w:val="080808"/>
          <w:kern w:val="0"/>
          <w:sz w:val="20"/>
          <w:szCs w:val="20"/>
        </w:rPr>
        <w:t xml:space="preserve"> = </w:t>
      </w:r>
      <w:proofErr w:type="spellStart"/>
      <w:r w:rsidRPr="000C5D62">
        <w:rPr>
          <w:rFonts w:ascii="Courier New" w:hAnsi="Courier New" w:cs="Courier New"/>
          <w:color w:val="000000"/>
          <w:kern w:val="0"/>
          <w:sz w:val="20"/>
          <w:szCs w:val="20"/>
        </w:rPr>
        <w:t>distance_matrix</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城市的距离矩阵</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num_ants</w:t>
      </w:r>
      <w:proofErr w:type="spellEnd"/>
      <w:r w:rsidRPr="000C5D62">
        <w:rPr>
          <w:rFonts w:ascii="Courier New" w:hAnsi="Courier New" w:cs="Courier New"/>
          <w:color w:val="080808"/>
          <w:kern w:val="0"/>
          <w:sz w:val="20"/>
          <w:szCs w:val="20"/>
        </w:rPr>
        <w:t xml:space="preserve"> = </w:t>
      </w:r>
      <w:proofErr w:type="spellStart"/>
      <w:r w:rsidRPr="000C5D62">
        <w:rPr>
          <w:rFonts w:ascii="Courier New" w:hAnsi="Courier New" w:cs="Courier New"/>
          <w:color w:val="000000"/>
          <w:kern w:val="0"/>
          <w:sz w:val="20"/>
          <w:szCs w:val="20"/>
        </w:rPr>
        <w:t>num_ants</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蚂蚁数量</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alpha</w:t>
      </w:r>
      <w:proofErr w:type="spellEnd"/>
      <w:r w:rsidRPr="000C5D62">
        <w:rPr>
          <w:rFonts w:ascii="Courier New" w:hAnsi="Courier New" w:cs="Courier New"/>
          <w:color w:val="080808"/>
          <w:kern w:val="0"/>
          <w:sz w:val="20"/>
          <w:szCs w:val="20"/>
        </w:rPr>
        <w:t xml:space="preserve"> = </w:t>
      </w:r>
      <w:r w:rsidRPr="000C5D62">
        <w:rPr>
          <w:rFonts w:ascii="Courier New" w:hAnsi="Courier New" w:cs="Courier New"/>
          <w:color w:val="000000"/>
          <w:kern w:val="0"/>
          <w:sz w:val="20"/>
          <w:szCs w:val="20"/>
        </w:rPr>
        <w:t xml:space="preserve">alpha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信息素重要性因子</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beta</w:t>
      </w:r>
      <w:proofErr w:type="spellEnd"/>
      <w:r w:rsidRPr="000C5D62">
        <w:rPr>
          <w:rFonts w:ascii="Courier New" w:hAnsi="Courier New" w:cs="Courier New"/>
          <w:color w:val="080808"/>
          <w:kern w:val="0"/>
          <w:sz w:val="20"/>
          <w:szCs w:val="20"/>
        </w:rPr>
        <w:t xml:space="preserve"> = </w:t>
      </w:r>
      <w:r w:rsidRPr="000C5D62">
        <w:rPr>
          <w:rFonts w:ascii="Courier New" w:hAnsi="Courier New" w:cs="Courier New"/>
          <w:color w:val="000000"/>
          <w:kern w:val="0"/>
          <w:sz w:val="20"/>
          <w:szCs w:val="20"/>
        </w:rPr>
        <w:t xml:space="preserve">beta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启发式信息重要性因子</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rho</w:t>
      </w:r>
      <w:proofErr w:type="spellEnd"/>
      <w:r w:rsidRPr="000C5D62">
        <w:rPr>
          <w:rFonts w:ascii="Courier New" w:hAnsi="Courier New" w:cs="Courier New"/>
          <w:color w:val="080808"/>
          <w:kern w:val="0"/>
          <w:sz w:val="20"/>
          <w:szCs w:val="20"/>
        </w:rPr>
        <w:t xml:space="preserve"> = </w:t>
      </w:r>
      <w:r w:rsidRPr="000C5D62">
        <w:rPr>
          <w:rFonts w:ascii="Courier New" w:hAnsi="Courier New" w:cs="Courier New"/>
          <w:color w:val="000000"/>
          <w:kern w:val="0"/>
          <w:sz w:val="20"/>
          <w:szCs w:val="20"/>
        </w:rPr>
        <w:t xml:space="preserve">rho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信息素挥发率</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Q</w:t>
      </w:r>
      <w:proofErr w:type="spellEnd"/>
      <w:r w:rsidRPr="000C5D62">
        <w:rPr>
          <w:rFonts w:ascii="Courier New" w:hAnsi="Courier New" w:cs="Courier New"/>
          <w:color w:val="080808"/>
          <w:kern w:val="0"/>
          <w:sz w:val="20"/>
          <w:szCs w:val="20"/>
        </w:rPr>
        <w:t xml:space="preserve"> = </w:t>
      </w:r>
      <w:r w:rsidRPr="000C5D62">
        <w:rPr>
          <w:rFonts w:ascii="Courier New" w:hAnsi="Courier New" w:cs="Courier New"/>
          <w:color w:val="000000"/>
          <w:kern w:val="0"/>
          <w:sz w:val="20"/>
          <w:szCs w:val="20"/>
        </w:rPr>
        <w:t xml:space="preserve">Q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信息素增加量</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max_iterations</w:t>
      </w:r>
      <w:proofErr w:type="spellEnd"/>
      <w:r w:rsidRPr="000C5D62">
        <w:rPr>
          <w:rFonts w:ascii="Courier New" w:hAnsi="Courier New" w:cs="Courier New"/>
          <w:color w:val="080808"/>
          <w:kern w:val="0"/>
          <w:sz w:val="20"/>
          <w:szCs w:val="20"/>
        </w:rPr>
        <w:t xml:space="preserve"> = </w:t>
      </w:r>
      <w:proofErr w:type="spellStart"/>
      <w:r w:rsidRPr="000C5D62">
        <w:rPr>
          <w:rFonts w:ascii="Courier New" w:hAnsi="Courier New" w:cs="Courier New"/>
          <w:color w:val="000000"/>
          <w:kern w:val="0"/>
          <w:sz w:val="20"/>
          <w:szCs w:val="20"/>
        </w:rPr>
        <w:t>max_iterations</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最大迭代次数</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num_cities</w:t>
      </w:r>
      <w:proofErr w:type="spellEnd"/>
      <w:r w:rsidRPr="000C5D62">
        <w:rPr>
          <w:rFonts w:ascii="Courier New" w:hAnsi="Courier New" w:cs="Courier New"/>
          <w:color w:val="080808"/>
          <w:kern w:val="0"/>
          <w:sz w:val="20"/>
          <w:szCs w:val="20"/>
        </w:rPr>
        <w:t xml:space="preserve"> = </w:t>
      </w:r>
      <w:proofErr w:type="spellStart"/>
      <w:r w:rsidRPr="000C5D62">
        <w:rPr>
          <w:rFonts w:ascii="Courier New" w:hAnsi="Courier New" w:cs="Courier New"/>
          <w:color w:val="000080"/>
          <w:kern w:val="0"/>
          <w:sz w:val="20"/>
          <w:szCs w:val="20"/>
        </w:rPr>
        <w:t>len</w:t>
      </w:r>
      <w:proofErr w:type="spellEnd"/>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distance_matrix</w:t>
      </w:r>
      <w:proofErr w:type="spellEnd"/>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城市数量</w:t>
      </w:r>
      <w:r w:rsidRPr="000C5D62">
        <w:rPr>
          <w:rFonts w:ascii="Courier New" w:hAnsi="Courier New" w:cs="Courier New"/>
          <w:i/>
          <w:iCs/>
          <w:color w:val="8C8C8C"/>
          <w:kern w:val="0"/>
          <w:sz w:val="20"/>
          <w:szCs w:val="20"/>
        </w:rPr>
        <w:br/>
      </w:r>
      <w:r w:rsidRPr="000C5D62">
        <w:rPr>
          <w:rFonts w:ascii="Courier New" w:hAnsi="Courier New" w:cs="Courier New"/>
          <w:i/>
          <w:iCs/>
          <w:color w:val="8C8C8C"/>
          <w:kern w:val="0"/>
          <w:sz w:val="20"/>
          <w:szCs w:val="20"/>
        </w:rPr>
        <w:br/>
        <w:t xml:space="preserve">        # </w:t>
      </w:r>
      <w:r w:rsidRPr="000C5D62">
        <w:rPr>
          <w:rFonts w:ascii="Courier New" w:hAnsi="Courier New" w:cs="Courier New"/>
          <w:i/>
          <w:iCs/>
          <w:color w:val="8C8C8C"/>
          <w:kern w:val="0"/>
          <w:sz w:val="20"/>
          <w:szCs w:val="20"/>
        </w:rPr>
        <w:t>初始化信息素矩阵</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pheromone_matrix</w:t>
      </w:r>
      <w:proofErr w:type="spellEnd"/>
      <w:r w:rsidRPr="000C5D62">
        <w:rPr>
          <w:rFonts w:ascii="Courier New" w:hAnsi="Courier New" w:cs="Courier New"/>
          <w:color w:val="080808"/>
          <w:kern w:val="0"/>
          <w:sz w:val="20"/>
          <w:szCs w:val="20"/>
        </w:rPr>
        <w:t xml:space="preserve"> = </w:t>
      </w:r>
      <w:proofErr w:type="spellStart"/>
      <w:r w:rsidRPr="000C5D62">
        <w:rPr>
          <w:rFonts w:ascii="Courier New" w:hAnsi="Courier New" w:cs="Courier New"/>
          <w:color w:val="080808"/>
          <w:kern w:val="0"/>
          <w:sz w:val="20"/>
          <w:szCs w:val="20"/>
        </w:rPr>
        <w:t>np.ones</w:t>
      </w:r>
      <w:proofErr w:type="spellEnd"/>
      <w:r w:rsidRPr="000C5D62">
        <w:rPr>
          <w:rFonts w:ascii="Courier New" w:hAnsi="Courier New" w:cs="Courier New"/>
          <w:color w:val="080808"/>
          <w:kern w:val="0"/>
          <w:sz w:val="20"/>
          <w:szCs w:val="20"/>
        </w:rPr>
        <w:t>((</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num_cities</w:t>
      </w:r>
      <w:proofErr w:type="spellEnd"/>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num_cities</w:t>
      </w:r>
      <w:proofErr w:type="spellEnd"/>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r>
      <w:r w:rsidRPr="000C5D62">
        <w:rPr>
          <w:rFonts w:ascii="Courier New" w:hAnsi="Courier New" w:cs="Courier New"/>
          <w:color w:val="080808"/>
          <w:kern w:val="0"/>
          <w:sz w:val="20"/>
          <w:szCs w:val="20"/>
        </w:rPr>
        <w:br/>
        <w:t xml:space="preserve">    </w:t>
      </w:r>
      <w:r w:rsidRPr="000C5D62">
        <w:rPr>
          <w:rFonts w:ascii="Courier New" w:hAnsi="Courier New" w:cs="Courier New"/>
          <w:color w:val="0033B3"/>
          <w:kern w:val="0"/>
          <w:sz w:val="20"/>
          <w:szCs w:val="20"/>
        </w:rPr>
        <w:t xml:space="preserve">def </w:t>
      </w:r>
      <w:r w:rsidRPr="000C5D62">
        <w:rPr>
          <w:rFonts w:ascii="Courier New" w:hAnsi="Courier New" w:cs="Courier New"/>
          <w:color w:val="00627A"/>
          <w:kern w:val="0"/>
          <w:sz w:val="20"/>
          <w:szCs w:val="20"/>
        </w:rPr>
        <w:t>run</w:t>
      </w:r>
      <w:r w:rsidRPr="000C5D62">
        <w:rPr>
          <w:rFonts w:ascii="Courier New" w:hAnsi="Courier New" w:cs="Courier New"/>
          <w:color w:val="080808"/>
          <w:kern w:val="0"/>
          <w:sz w:val="20"/>
          <w:szCs w:val="20"/>
        </w:rPr>
        <w:t>(</w:t>
      </w:r>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r>
      <w:r w:rsidRPr="000C5D62">
        <w:rPr>
          <w:rFonts w:ascii="Courier New" w:hAnsi="Courier New" w:cs="Courier New"/>
          <w:color w:val="080808"/>
          <w:kern w:val="0"/>
          <w:sz w:val="20"/>
          <w:szCs w:val="20"/>
        </w:rPr>
        <w:lastRenderedPageBreak/>
        <w:t xml:space="preserve">        </w:t>
      </w:r>
      <w:proofErr w:type="spellStart"/>
      <w:r w:rsidRPr="000C5D62">
        <w:rPr>
          <w:rFonts w:ascii="Courier New" w:hAnsi="Courier New" w:cs="Courier New"/>
          <w:color w:val="000000"/>
          <w:kern w:val="0"/>
          <w:sz w:val="20"/>
          <w:szCs w:val="20"/>
        </w:rPr>
        <w:t>best_path</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80808"/>
          <w:kern w:val="0"/>
          <w:sz w:val="20"/>
          <w:szCs w:val="20"/>
        </w:rPr>
        <w:t xml:space="preserve">= </w:t>
      </w:r>
      <w:r w:rsidRPr="000C5D62">
        <w:rPr>
          <w:rFonts w:ascii="Courier New" w:hAnsi="Courier New" w:cs="Courier New"/>
          <w:color w:val="0033B3"/>
          <w:kern w:val="0"/>
          <w:sz w:val="20"/>
          <w:szCs w:val="20"/>
        </w:rPr>
        <w:t>None</w:t>
      </w:r>
      <w:r w:rsidRPr="000C5D62">
        <w:rPr>
          <w:rFonts w:ascii="Courier New" w:hAnsi="Courier New" w:cs="Courier New"/>
          <w:color w:val="0033B3"/>
          <w:kern w:val="0"/>
          <w:sz w:val="20"/>
          <w:szCs w:val="20"/>
        </w:rPr>
        <w:br/>
        <w:t xml:space="preserve">        </w:t>
      </w:r>
      <w:proofErr w:type="spellStart"/>
      <w:r w:rsidRPr="000C5D62">
        <w:rPr>
          <w:rFonts w:ascii="Courier New" w:hAnsi="Courier New" w:cs="Courier New"/>
          <w:color w:val="000000"/>
          <w:kern w:val="0"/>
          <w:sz w:val="20"/>
          <w:szCs w:val="20"/>
        </w:rPr>
        <w:t>best_length</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80808"/>
          <w:kern w:val="0"/>
          <w:sz w:val="20"/>
          <w:szCs w:val="20"/>
        </w:rPr>
        <w:t xml:space="preserve">= </w:t>
      </w:r>
      <w:r w:rsidRPr="000C5D62">
        <w:rPr>
          <w:rFonts w:ascii="Courier New" w:hAnsi="Courier New" w:cs="Courier New"/>
          <w:color w:val="000080"/>
          <w:kern w:val="0"/>
          <w:sz w:val="20"/>
          <w:szCs w:val="20"/>
        </w:rPr>
        <w:t>float</w:t>
      </w:r>
      <w:r w:rsidRPr="000C5D62">
        <w:rPr>
          <w:rFonts w:ascii="Courier New" w:hAnsi="Courier New" w:cs="Courier New"/>
          <w:color w:val="080808"/>
          <w:kern w:val="0"/>
          <w:sz w:val="20"/>
          <w:szCs w:val="20"/>
        </w:rPr>
        <w:t>(</w:t>
      </w:r>
      <w:r w:rsidRPr="000C5D62">
        <w:rPr>
          <w:rFonts w:ascii="Courier New" w:hAnsi="Courier New" w:cs="Courier New"/>
          <w:color w:val="067D17"/>
          <w:kern w:val="0"/>
          <w:sz w:val="20"/>
          <w:szCs w:val="20"/>
        </w:rPr>
        <w:t>'inf'</w:t>
      </w:r>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proofErr w:type="spellStart"/>
      <w:r w:rsidRPr="000C5D62">
        <w:rPr>
          <w:rFonts w:ascii="Courier New" w:hAnsi="Courier New" w:cs="Courier New"/>
          <w:color w:val="000000"/>
          <w:kern w:val="0"/>
          <w:sz w:val="20"/>
          <w:szCs w:val="20"/>
        </w:rPr>
        <w:t>path_length_record</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80808"/>
          <w:kern w:val="0"/>
          <w:sz w:val="20"/>
          <w:szCs w:val="20"/>
        </w:rPr>
        <w:t>= []</w:t>
      </w:r>
      <w:r w:rsidRPr="000C5D62">
        <w:rPr>
          <w:rFonts w:ascii="Courier New" w:hAnsi="Courier New" w:cs="Courier New"/>
          <w:color w:val="080808"/>
          <w:kern w:val="0"/>
          <w:sz w:val="20"/>
          <w:szCs w:val="20"/>
        </w:rPr>
        <w:br/>
      </w:r>
      <w:r w:rsidRPr="000C5D62">
        <w:rPr>
          <w:rFonts w:ascii="Courier New" w:hAnsi="Courier New" w:cs="Courier New"/>
          <w:color w:val="080808"/>
          <w:kern w:val="0"/>
          <w:sz w:val="20"/>
          <w:szCs w:val="20"/>
        </w:rPr>
        <w:b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多次迭代</w:t>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33B3"/>
          <w:kern w:val="0"/>
          <w:sz w:val="20"/>
          <w:szCs w:val="20"/>
        </w:rPr>
        <w:t xml:space="preserve">for </w:t>
      </w:r>
      <w:r w:rsidRPr="000C5D62">
        <w:rPr>
          <w:rFonts w:ascii="Courier New" w:hAnsi="Courier New" w:cs="Courier New"/>
          <w:color w:val="000000"/>
          <w:kern w:val="0"/>
          <w:sz w:val="20"/>
          <w:szCs w:val="20"/>
        </w:rPr>
        <w:t xml:space="preserve">iteration </w:t>
      </w:r>
      <w:r w:rsidRPr="000C5D62">
        <w:rPr>
          <w:rFonts w:ascii="Courier New" w:hAnsi="Courier New" w:cs="Courier New"/>
          <w:color w:val="0033B3"/>
          <w:kern w:val="0"/>
          <w:sz w:val="20"/>
          <w:szCs w:val="20"/>
        </w:rPr>
        <w:t xml:space="preserve">in </w:t>
      </w:r>
      <w:r w:rsidRPr="000C5D62">
        <w:rPr>
          <w:rFonts w:ascii="Courier New" w:hAnsi="Courier New" w:cs="Courier New"/>
          <w:color w:val="000080"/>
          <w:kern w:val="0"/>
          <w:sz w:val="20"/>
          <w:szCs w:val="20"/>
        </w:rPr>
        <w:t>range</w:t>
      </w:r>
      <w:r w:rsidRPr="000C5D62">
        <w:rPr>
          <w:rFonts w:ascii="Courier New" w:hAnsi="Courier New" w:cs="Courier New"/>
          <w:color w:val="080808"/>
          <w:kern w:val="0"/>
          <w:sz w:val="20"/>
          <w:szCs w:val="20"/>
        </w:rPr>
        <w:t>(</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max_iterations</w:t>
      </w:r>
      <w:proofErr w:type="spellEnd"/>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proofErr w:type="spellStart"/>
      <w:r w:rsidRPr="000C5D62">
        <w:rPr>
          <w:rFonts w:ascii="Courier New" w:hAnsi="Courier New" w:cs="Courier New"/>
          <w:color w:val="000000"/>
          <w:kern w:val="0"/>
          <w:sz w:val="20"/>
          <w:szCs w:val="20"/>
        </w:rPr>
        <w:t>all_paths</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80808"/>
          <w:kern w:val="0"/>
          <w:sz w:val="20"/>
          <w:szCs w:val="20"/>
        </w:rPr>
        <w:t xml:space="preserve">= []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存储所有蚂蚁的路径</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000000"/>
          <w:kern w:val="0"/>
          <w:sz w:val="20"/>
          <w:szCs w:val="20"/>
        </w:rPr>
        <w:t>all_lengths</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80808"/>
          <w:kern w:val="0"/>
          <w:sz w:val="20"/>
          <w:szCs w:val="20"/>
        </w:rPr>
        <w:t xml:space="preserve">= []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存储所有蚂蚁的路径长度</w:t>
      </w:r>
      <w:r w:rsidRPr="000C5D62">
        <w:rPr>
          <w:rFonts w:ascii="Courier New" w:hAnsi="Courier New" w:cs="Courier New"/>
          <w:i/>
          <w:iCs/>
          <w:color w:val="8C8C8C"/>
          <w:kern w:val="0"/>
          <w:sz w:val="20"/>
          <w:szCs w:val="20"/>
        </w:rPr>
        <w:br/>
      </w:r>
      <w:r w:rsidRPr="000C5D62">
        <w:rPr>
          <w:rFonts w:ascii="Courier New" w:hAnsi="Courier New" w:cs="Courier New"/>
          <w:i/>
          <w:iCs/>
          <w:color w:val="8C8C8C"/>
          <w:kern w:val="0"/>
          <w:sz w:val="20"/>
          <w:szCs w:val="20"/>
        </w:rPr>
        <w:br/>
        <w:t xml:space="preserve">            # </w:t>
      </w:r>
      <w:r w:rsidRPr="000C5D62">
        <w:rPr>
          <w:rFonts w:ascii="Courier New" w:hAnsi="Courier New" w:cs="Courier New"/>
          <w:i/>
          <w:iCs/>
          <w:color w:val="8C8C8C"/>
          <w:kern w:val="0"/>
          <w:sz w:val="20"/>
          <w:szCs w:val="20"/>
        </w:rPr>
        <w:t>每只蚂蚁构造路径</w:t>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33B3"/>
          <w:kern w:val="0"/>
          <w:sz w:val="20"/>
          <w:szCs w:val="20"/>
        </w:rPr>
        <w:t xml:space="preserve">for </w:t>
      </w:r>
      <w:r w:rsidRPr="000C5D62">
        <w:rPr>
          <w:rFonts w:ascii="Courier New" w:hAnsi="Courier New" w:cs="Courier New"/>
          <w:color w:val="000000"/>
          <w:kern w:val="0"/>
          <w:sz w:val="20"/>
          <w:szCs w:val="20"/>
        </w:rPr>
        <w:t xml:space="preserve">ant </w:t>
      </w:r>
      <w:r w:rsidRPr="000C5D62">
        <w:rPr>
          <w:rFonts w:ascii="Courier New" w:hAnsi="Courier New" w:cs="Courier New"/>
          <w:color w:val="0033B3"/>
          <w:kern w:val="0"/>
          <w:sz w:val="20"/>
          <w:szCs w:val="20"/>
        </w:rPr>
        <w:t xml:space="preserve">in </w:t>
      </w:r>
      <w:r w:rsidRPr="000C5D62">
        <w:rPr>
          <w:rFonts w:ascii="Courier New" w:hAnsi="Courier New" w:cs="Courier New"/>
          <w:color w:val="000080"/>
          <w:kern w:val="0"/>
          <w:sz w:val="20"/>
          <w:szCs w:val="20"/>
        </w:rPr>
        <w:t>range</w:t>
      </w:r>
      <w:r w:rsidRPr="000C5D62">
        <w:rPr>
          <w:rFonts w:ascii="Courier New" w:hAnsi="Courier New" w:cs="Courier New"/>
          <w:color w:val="080808"/>
          <w:kern w:val="0"/>
          <w:sz w:val="20"/>
          <w:szCs w:val="20"/>
        </w:rPr>
        <w:t>(</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num_ants</w:t>
      </w:r>
      <w:proofErr w:type="spellEnd"/>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r w:rsidRPr="000C5D62">
        <w:rPr>
          <w:rFonts w:ascii="Courier New" w:hAnsi="Courier New" w:cs="Courier New"/>
          <w:color w:val="000000"/>
          <w:kern w:val="0"/>
          <w:sz w:val="20"/>
          <w:szCs w:val="20"/>
        </w:rPr>
        <w:t xml:space="preserve">path </w:t>
      </w:r>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construct_path</w:t>
      </w:r>
      <w:proofErr w:type="spellEnd"/>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构造路径</w:t>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0000"/>
          <w:kern w:val="0"/>
          <w:sz w:val="20"/>
          <w:szCs w:val="20"/>
        </w:rPr>
        <w:t xml:space="preserve">length </w:t>
      </w:r>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calculate_path_length</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path</w:t>
      </w:r>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计算路径长度</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000000"/>
          <w:kern w:val="0"/>
          <w:sz w:val="20"/>
          <w:szCs w:val="20"/>
        </w:rPr>
        <w:t>all_paths</w:t>
      </w:r>
      <w:r w:rsidRPr="000C5D62">
        <w:rPr>
          <w:rFonts w:ascii="Courier New" w:hAnsi="Courier New" w:cs="Courier New"/>
          <w:color w:val="080808"/>
          <w:kern w:val="0"/>
          <w:sz w:val="20"/>
          <w:szCs w:val="20"/>
        </w:rPr>
        <w:t>.append</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path</w:t>
      </w:r>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保存路径</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000000"/>
          <w:kern w:val="0"/>
          <w:sz w:val="20"/>
          <w:szCs w:val="20"/>
        </w:rPr>
        <w:t>all_lengths</w:t>
      </w:r>
      <w:r w:rsidRPr="000C5D62">
        <w:rPr>
          <w:rFonts w:ascii="Courier New" w:hAnsi="Courier New" w:cs="Courier New"/>
          <w:color w:val="080808"/>
          <w:kern w:val="0"/>
          <w:sz w:val="20"/>
          <w:szCs w:val="20"/>
        </w:rPr>
        <w:t>.append</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length</w:t>
      </w:r>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保存路径长度</w:t>
      </w:r>
      <w:r w:rsidRPr="000C5D62">
        <w:rPr>
          <w:rFonts w:ascii="Courier New" w:hAnsi="Courier New" w:cs="Courier New"/>
          <w:i/>
          <w:iCs/>
          <w:color w:val="8C8C8C"/>
          <w:kern w:val="0"/>
          <w:sz w:val="20"/>
          <w:szCs w:val="20"/>
        </w:rPr>
        <w:br/>
      </w:r>
      <w:r w:rsidRPr="000C5D62">
        <w:rPr>
          <w:rFonts w:ascii="Courier New" w:hAnsi="Courier New" w:cs="Courier New"/>
          <w:i/>
          <w:iCs/>
          <w:color w:val="8C8C8C"/>
          <w:kern w:val="0"/>
          <w:sz w:val="20"/>
          <w:szCs w:val="20"/>
        </w:rPr>
        <w:br/>
        <w:t xml:space="preserve">                # </w:t>
      </w:r>
      <w:r w:rsidRPr="000C5D62">
        <w:rPr>
          <w:rFonts w:ascii="Courier New" w:hAnsi="Courier New" w:cs="Courier New"/>
          <w:i/>
          <w:iCs/>
          <w:color w:val="8C8C8C"/>
          <w:kern w:val="0"/>
          <w:sz w:val="20"/>
          <w:szCs w:val="20"/>
        </w:rPr>
        <w:t>更新最优解</w:t>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33B3"/>
          <w:kern w:val="0"/>
          <w:sz w:val="20"/>
          <w:szCs w:val="20"/>
        </w:rPr>
        <w:t xml:space="preserve">if </w:t>
      </w:r>
      <w:r w:rsidRPr="000C5D62">
        <w:rPr>
          <w:rFonts w:ascii="Courier New" w:hAnsi="Courier New" w:cs="Courier New"/>
          <w:color w:val="000000"/>
          <w:kern w:val="0"/>
          <w:sz w:val="20"/>
          <w:szCs w:val="20"/>
        </w:rPr>
        <w:t xml:space="preserve">length </w:t>
      </w:r>
      <w:r w:rsidRPr="000C5D62">
        <w:rPr>
          <w:rFonts w:ascii="Courier New" w:hAnsi="Courier New" w:cs="Courier New"/>
          <w:color w:val="080808"/>
          <w:kern w:val="0"/>
          <w:sz w:val="20"/>
          <w:szCs w:val="20"/>
        </w:rPr>
        <w:t xml:space="preserve">&lt; </w:t>
      </w:r>
      <w:proofErr w:type="spellStart"/>
      <w:r w:rsidRPr="000C5D62">
        <w:rPr>
          <w:rFonts w:ascii="Courier New" w:hAnsi="Courier New" w:cs="Courier New"/>
          <w:color w:val="000000"/>
          <w:kern w:val="0"/>
          <w:sz w:val="20"/>
          <w:szCs w:val="20"/>
        </w:rPr>
        <w:t>best_length</w:t>
      </w:r>
      <w:proofErr w:type="spellEnd"/>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proofErr w:type="spellStart"/>
      <w:r w:rsidRPr="000C5D62">
        <w:rPr>
          <w:rFonts w:ascii="Courier New" w:hAnsi="Courier New" w:cs="Courier New"/>
          <w:color w:val="000000"/>
          <w:kern w:val="0"/>
          <w:sz w:val="20"/>
          <w:szCs w:val="20"/>
        </w:rPr>
        <w:t>best_length</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80808"/>
          <w:kern w:val="0"/>
          <w:sz w:val="20"/>
          <w:szCs w:val="20"/>
        </w:rPr>
        <w:t xml:space="preserve">= </w:t>
      </w:r>
      <w:r w:rsidRPr="000C5D62">
        <w:rPr>
          <w:rFonts w:ascii="Courier New" w:hAnsi="Courier New" w:cs="Courier New"/>
          <w:color w:val="000000"/>
          <w:kern w:val="0"/>
          <w:sz w:val="20"/>
          <w:szCs w:val="20"/>
        </w:rPr>
        <w:t>length</w:t>
      </w:r>
      <w:r w:rsidRPr="000C5D62">
        <w:rPr>
          <w:rFonts w:ascii="Courier New" w:hAnsi="Courier New" w:cs="Courier New"/>
          <w:color w:val="000000"/>
          <w:kern w:val="0"/>
          <w:sz w:val="20"/>
          <w:szCs w:val="20"/>
        </w:rPr>
        <w:br/>
        <w:t xml:space="preserve">                    </w:t>
      </w:r>
      <w:proofErr w:type="spellStart"/>
      <w:r w:rsidRPr="000C5D62">
        <w:rPr>
          <w:rFonts w:ascii="Courier New" w:hAnsi="Courier New" w:cs="Courier New"/>
          <w:color w:val="000000"/>
          <w:kern w:val="0"/>
          <w:sz w:val="20"/>
          <w:szCs w:val="20"/>
        </w:rPr>
        <w:t>best_path</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80808"/>
          <w:kern w:val="0"/>
          <w:sz w:val="20"/>
          <w:szCs w:val="20"/>
        </w:rPr>
        <w:t xml:space="preserve">= </w:t>
      </w:r>
      <w:r w:rsidRPr="000C5D62">
        <w:rPr>
          <w:rFonts w:ascii="Courier New" w:hAnsi="Courier New" w:cs="Courier New"/>
          <w:color w:val="000000"/>
          <w:kern w:val="0"/>
          <w:sz w:val="20"/>
          <w:szCs w:val="20"/>
        </w:rPr>
        <w:t>path</w:t>
      </w:r>
      <w:r w:rsidRPr="000C5D62">
        <w:rPr>
          <w:rFonts w:ascii="Courier New" w:hAnsi="Courier New" w:cs="Courier New"/>
          <w:color w:val="000000"/>
          <w:kern w:val="0"/>
          <w:sz w:val="20"/>
          <w:szCs w:val="20"/>
        </w:rPr>
        <w:br/>
        <w:t xml:space="preserve">                    </w:t>
      </w:r>
      <w:proofErr w:type="spellStart"/>
      <w:r w:rsidRPr="000C5D62">
        <w:rPr>
          <w:rFonts w:ascii="Courier New" w:hAnsi="Courier New" w:cs="Courier New"/>
          <w:color w:val="000000"/>
          <w:kern w:val="0"/>
          <w:sz w:val="20"/>
          <w:szCs w:val="20"/>
        </w:rPr>
        <w:t>path_length_record</w:t>
      </w:r>
      <w:r w:rsidRPr="000C5D62">
        <w:rPr>
          <w:rFonts w:ascii="Courier New" w:hAnsi="Courier New" w:cs="Courier New"/>
          <w:color w:val="080808"/>
          <w:kern w:val="0"/>
          <w:sz w:val="20"/>
          <w:szCs w:val="20"/>
        </w:rPr>
        <w:t>.append</w:t>
      </w:r>
      <w:proofErr w:type="spellEnd"/>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best_length</w:t>
      </w:r>
      <w:proofErr w:type="spellEnd"/>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r>
      <w:r w:rsidRPr="000C5D62">
        <w:rPr>
          <w:rFonts w:ascii="Courier New" w:hAnsi="Courier New" w:cs="Courier New"/>
          <w:color w:val="080808"/>
          <w:kern w:val="0"/>
          <w:sz w:val="20"/>
          <w:szCs w:val="20"/>
        </w:rPr>
        <w:b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更新信息素</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update_pheromones</w:t>
      </w:r>
      <w:proofErr w:type="spellEnd"/>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all_paths</w:t>
      </w:r>
      <w:proofErr w:type="spellEnd"/>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000000"/>
          <w:kern w:val="0"/>
          <w:sz w:val="20"/>
          <w:szCs w:val="20"/>
        </w:rPr>
        <w:t>all_lengths</w:t>
      </w:r>
      <w:proofErr w:type="spellEnd"/>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r>
      <w:r w:rsidRPr="000C5D62">
        <w:rPr>
          <w:rFonts w:ascii="Courier New" w:hAnsi="Courier New" w:cs="Courier New"/>
          <w:color w:val="080808"/>
          <w:kern w:val="0"/>
          <w:sz w:val="20"/>
          <w:szCs w:val="20"/>
        </w:rPr>
        <w:br/>
        <w:t xml:space="preserve">        </w:t>
      </w:r>
      <w:r w:rsidRPr="000C5D62">
        <w:rPr>
          <w:rFonts w:ascii="Courier New" w:hAnsi="Courier New" w:cs="Courier New"/>
          <w:color w:val="0033B3"/>
          <w:kern w:val="0"/>
          <w:sz w:val="20"/>
          <w:szCs w:val="20"/>
        </w:rPr>
        <w:t xml:space="preserve">return </w:t>
      </w:r>
      <w:proofErr w:type="spellStart"/>
      <w:r w:rsidRPr="000C5D62">
        <w:rPr>
          <w:rFonts w:ascii="Courier New" w:hAnsi="Courier New" w:cs="Courier New"/>
          <w:color w:val="000000"/>
          <w:kern w:val="0"/>
          <w:sz w:val="20"/>
          <w:szCs w:val="20"/>
        </w:rPr>
        <w:t>best_path</w:t>
      </w:r>
      <w:proofErr w:type="spellEnd"/>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000000"/>
          <w:kern w:val="0"/>
          <w:sz w:val="20"/>
          <w:szCs w:val="20"/>
        </w:rPr>
        <w:t>best_length</w:t>
      </w:r>
      <w:proofErr w:type="spellEnd"/>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000000"/>
          <w:kern w:val="0"/>
          <w:sz w:val="20"/>
          <w:szCs w:val="20"/>
        </w:rPr>
        <w:t>path_length_record</w:t>
      </w:r>
      <w:proofErr w:type="spellEnd"/>
      <w:r w:rsidRPr="000C5D62">
        <w:rPr>
          <w:rFonts w:ascii="Courier New" w:hAnsi="Courier New" w:cs="Courier New"/>
          <w:color w:val="000000"/>
          <w:kern w:val="0"/>
          <w:sz w:val="20"/>
          <w:szCs w:val="20"/>
        </w:rPr>
        <w:br/>
      </w:r>
      <w:r w:rsidRPr="000C5D62">
        <w:rPr>
          <w:rFonts w:ascii="Courier New" w:hAnsi="Courier New" w:cs="Courier New"/>
          <w:color w:val="000000"/>
          <w:kern w:val="0"/>
          <w:sz w:val="20"/>
          <w:szCs w:val="20"/>
        </w:rPr>
        <w:br/>
        <w:t xml:space="preserve">    </w:t>
      </w:r>
      <w:r w:rsidRPr="000C5D62">
        <w:rPr>
          <w:rFonts w:ascii="Courier New" w:hAnsi="Courier New" w:cs="Courier New"/>
          <w:color w:val="0033B3"/>
          <w:kern w:val="0"/>
          <w:sz w:val="20"/>
          <w:szCs w:val="20"/>
        </w:rPr>
        <w:t xml:space="preserve">def </w:t>
      </w:r>
      <w:proofErr w:type="spellStart"/>
      <w:r w:rsidRPr="000C5D62">
        <w:rPr>
          <w:rFonts w:ascii="Courier New" w:hAnsi="Courier New" w:cs="Courier New"/>
          <w:color w:val="00627A"/>
          <w:kern w:val="0"/>
          <w:sz w:val="20"/>
          <w:szCs w:val="20"/>
        </w:rPr>
        <w:t>construct_path</w:t>
      </w:r>
      <w:proofErr w:type="spellEnd"/>
      <w:r w:rsidRPr="000C5D62">
        <w:rPr>
          <w:rFonts w:ascii="Courier New" w:hAnsi="Courier New" w:cs="Courier New"/>
          <w:color w:val="080808"/>
          <w:kern w:val="0"/>
          <w:sz w:val="20"/>
          <w:szCs w:val="20"/>
        </w:rPr>
        <w:t>(</w:t>
      </w:r>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r w:rsidRPr="000C5D62">
        <w:rPr>
          <w:rFonts w:ascii="Courier New" w:hAnsi="Courier New" w:cs="Courier New"/>
          <w:color w:val="000000"/>
          <w:kern w:val="0"/>
          <w:sz w:val="20"/>
          <w:szCs w:val="20"/>
        </w:rPr>
        <w:t xml:space="preserve">path </w:t>
      </w:r>
      <w:r w:rsidRPr="000C5D62">
        <w:rPr>
          <w:rFonts w:ascii="Courier New" w:hAnsi="Courier New" w:cs="Courier New"/>
          <w:color w:val="080808"/>
          <w:kern w:val="0"/>
          <w:sz w:val="20"/>
          <w:szCs w:val="20"/>
        </w:rPr>
        <w:t>= [</w:t>
      </w:r>
      <w:r w:rsidRPr="000C5D62">
        <w:rPr>
          <w:rFonts w:ascii="Courier New" w:hAnsi="Courier New" w:cs="Courier New"/>
          <w:color w:val="1750EB"/>
          <w:kern w:val="0"/>
          <w:sz w:val="20"/>
          <w:szCs w:val="20"/>
        </w:rPr>
        <w:t>0</w:t>
      </w:r>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从配送中心开始，索引为</w:t>
      </w:r>
      <w:r w:rsidRPr="000C5D62">
        <w:rPr>
          <w:rFonts w:ascii="Courier New" w:hAnsi="Courier New" w:cs="Courier New"/>
          <w:i/>
          <w:iCs/>
          <w:color w:val="8C8C8C"/>
          <w:kern w:val="0"/>
          <w:sz w:val="20"/>
          <w:szCs w:val="20"/>
        </w:rPr>
        <w:t>0</w:t>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0000"/>
          <w:kern w:val="0"/>
          <w:sz w:val="20"/>
          <w:szCs w:val="20"/>
        </w:rPr>
        <w:t xml:space="preserve">visited </w:t>
      </w:r>
      <w:r w:rsidRPr="000C5D62">
        <w:rPr>
          <w:rFonts w:ascii="Courier New" w:hAnsi="Courier New" w:cs="Courier New"/>
          <w:color w:val="080808"/>
          <w:kern w:val="0"/>
          <w:sz w:val="20"/>
          <w:szCs w:val="20"/>
        </w:rPr>
        <w:t xml:space="preserve">= </w:t>
      </w:r>
      <w:r w:rsidRPr="000C5D62">
        <w:rPr>
          <w:rFonts w:ascii="Courier New" w:hAnsi="Courier New" w:cs="Courier New"/>
          <w:color w:val="000080"/>
          <w:kern w:val="0"/>
          <w:sz w:val="20"/>
          <w:szCs w:val="20"/>
        </w:rPr>
        <w:t>set</w:t>
      </w:r>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path</w:t>
      </w:r>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只需要记录已访问的城市</w:t>
      </w:r>
      <w:r w:rsidRPr="000C5D62">
        <w:rPr>
          <w:rFonts w:ascii="Courier New" w:hAnsi="Courier New" w:cs="Courier New"/>
          <w:i/>
          <w:iCs/>
          <w:color w:val="8C8C8C"/>
          <w:kern w:val="0"/>
          <w:sz w:val="20"/>
          <w:szCs w:val="20"/>
        </w:rPr>
        <w:br/>
      </w:r>
      <w:r w:rsidRPr="000C5D62">
        <w:rPr>
          <w:rFonts w:ascii="Courier New" w:hAnsi="Courier New" w:cs="Courier New"/>
          <w:i/>
          <w:iCs/>
          <w:color w:val="8C8C8C"/>
          <w:kern w:val="0"/>
          <w:sz w:val="20"/>
          <w:szCs w:val="20"/>
        </w:rPr>
        <w:br/>
        <w:t xml:space="preserve">        # </w:t>
      </w:r>
      <w:r w:rsidRPr="000C5D62">
        <w:rPr>
          <w:rFonts w:ascii="Courier New" w:hAnsi="Courier New" w:cs="Courier New"/>
          <w:i/>
          <w:iCs/>
          <w:color w:val="8C8C8C"/>
          <w:kern w:val="0"/>
          <w:sz w:val="20"/>
          <w:szCs w:val="20"/>
        </w:rPr>
        <w:t>逐步构造路径</w:t>
      </w:r>
      <w:r w:rsidRPr="000C5D62">
        <w:rPr>
          <w:rFonts w:ascii="Courier New" w:hAnsi="Courier New" w:cs="Courier New"/>
          <w:i/>
          <w:iCs/>
          <w:color w:val="8C8C8C"/>
          <w:kern w:val="0"/>
          <w:sz w:val="20"/>
          <w:szCs w:val="20"/>
        </w:rPr>
        <w:br/>
      </w:r>
      <w:r w:rsidRPr="000C5D62">
        <w:rPr>
          <w:rFonts w:ascii="Courier New" w:hAnsi="Courier New" w:cs="Courier New"/>
          <w:i/>
          <w:iCs/>
          <w:color w:val="8C8C8C"/>
          <w:kern w:val="0"/>
          <w:sz w:val="20"/>
          <w:szCs w:val="20"/>
        </w:rPr>
        <w:lastRenderedPageBreak/>
        <w:t xml:space="preserve">        </w:t>
      </w:r>
      <w:r w:rsidRPr="000C5D62">
        <w:rPr>
          <w:rFonts w:ascii="Courier New" w:hAnsi="Courier New" w:cs="Courier New"/>
          <w:color w:val="0033B3"/>
          <w:kern w:val="0"/>
          <w:sz w:val="20"/>
          <w:szCs w:val="20"/>
        </w:rPr>
        <w:t xml:space="preserve">for </w:t>
      </w:r>
      <w:r w:rsidRPr="000C5D62">
        <w:rPr>
          <w:rFonts w:ascii="Courier New" w:hAnsi="Courier New" w:cs="Courier New"/>
          <w:color w:val="080808"/>
          <w:kern w:val="0"/>
          <w:sz w:val="20"/>
          <w:szCs w:val="20"/>
        </w:rPr>
        <w:t xml:space="preserve">_ </w:t>
      </w:r>
      <w:r w:rsidRPr="000C5D62">
        <w:rPr>
          <w:rFonts w:ascii="Courier New" w:hAnsi="Courier New" w:cs="Courier New"/>
          <w:color w:val="0033B3"/>
          <w:kern w:val="0"/>
          <w:sz w:val="20"/>
          <w:szCs w:val="20"/>
        </w:rPr>
        <w:t xml:space="preserve">in </w:t>
      </w:r>
      <w:r w:rsidRPr="000C5D62">
        <w:rPr>
          <w:rFonts w:ascii="Courier New" w:hAnsi="Courier New" w:cs="Courier New"/>
          <w:color w:val="000080"/>
          <w:kern w:val="0"/>
          <w:sz w:val="20"/>
          <w:szCs w:val="20"/>
        </w:rPr>
        <w:t>range</w:t>
      </w:r>
      <w:r w:rsidRPr="000C5D62">
        <w:rPr>
          <w:rFonts w:ascii="Courier New" w:hAnsi="Courier New" w:cs="Courier New"/>
          <w:color w:val="080808"/>
          <w:kern w:val="0"/>
          <w:sz w:val="20"/>
          <w:szCs w:val="20"/>
        </w:rPr>
        <w:t>(</w:t>
      </w:r>
      <w:r w:rsidRPr="000C5D62">
        <w:rPr>
          <w:rFonts w:ascii="Courier New" w:hAnsi="Courier New" w:cs="Courier New"/>
          <w:color w:val="1750EB"/>
          <w:kern w:val="0"/>
          <w:sz w:val="20"/>
          <w:szCs w:val="20"/>
        </w:rPr>
        <w:t>1</w:t>
      </w:r>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num_cities</w:t>
      </w:r>
      <w:proofErr w:type="spellEnd"/>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仅遍历配送点</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000000"/>
          <w:kern w:val="0"/>
          <w:sz w:val="20"/>
          <w:szCs w:val="20"/>
        </w:rPr>
        <w:t>current_city</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80808"/>
          <w:kern w:val="0"/>
          <w:sz w:val="20"/>
          <w:szCs w:val="20"/>
        </w:rPr>
        <w:t xml:space="preserve">= </w:t>
      </w:r>
      <w:r w:rsidRPr="000C5D62">
        <w:rPr>
          <w:rFonts w:ascii="Courier New" w:hAnsi="Courier New" w:cs="Courier New"/>
          <w:color w:val="000000"/>
          <w:kern w:val="0"/>
          <w:sz w:val="20"/>
          <w:szCs w:val="20"/>
        </w:rPr>
        <w:t>path</w:t>
      </w:r>
      <w:r w:rsidRPr="000C5D62">
        <w:rPr>
          <w:rFonts w:ascii="Courier New" w:hAnsi="Courier New" w:cs="Courier New"/>
          <w:color w:val="080808"/>
          <w:kern w:val="0"/>
          <w:sz w:val="20"/>
          <w:szCs w:val="20"/>
        </w:rPr>
        <w:t>[-</w:t>
      </w:r>
      <w:r w:rsidRPr="000C5D62">
        <w:rPr>
          <w:rFonts w:ascii="Courier New" w:hAnsi="Courier New" w:cs="Courier New"/>
          <w:color w:val="1750EB"/>
          <w:kern w:val="0"/>
          <w:sz w:val="20"/>
          <w:szCs w:val="20"/>
        </w:rPr>
        <w:t>1</w:t>
      </w:r>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当前城市是路径中的最后一个城市</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000000"/>
          <w:kern w:val="0"/>
          <w:sz w:val="20"/>
          <w:szCs w:val="20"/>
        </w:rPr>
        <w:t>next_city</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select_next_city</w:t>
      </w:r>
      <w:proofErr w:type="spellEnd"/>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current_city</w:t>
      </w:r>
      <w:proofErr w:type="spellEnd"/>
      <w:r w:rsidRPr="000C5D62">
        <w:rPr>
          <w:rFonts w:ascii="Courier New" w:hAnsi="Courier New" w:cs="Courier New"/>
          <w:color w:val="080808"/>
          <w:kern w:val="0"/>
          <w:sz w:val="20"/>
          <w:szCs w:val="20"/>
        </w:rPr>
        <w:t xml:space="preserve">, </w:t>
      </w:r>
      <w:r w:rsidRPr="000C5D62">
        <w:rPr>
          <w:rFonts w:ascii="Courier New" w:hAnsi="Courier New" w:cs="Courier New"/>
          <w:color w:val="000000"/>
          <w:kern w:val="0"/>
          <w:sz w:val="20"/>
          <w:szCs w:val="20"/>
        </w:rPr>
        <w:t>visited</w:t>
      </w:r>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选择下一个城市</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000000"/>
          <w:kern w:val="0"/>
          <w:sz w:val="20"/>
          <w:szCs w:val="20"/>
        </w:rPr>
        <w:t>path</w:t>
      </w:r>
      <w:r w:rsidRPr="000C5D62">
        <w:rPr>
          <w:rFonts w:ascii="Courier New" w:hAnsi="Courier New" w:cs="Courier New"/>
          <w:color w:val="080808"/>
          <w:kern w:val="0"/>
          <w:sz w:val="20"/>
          <w:szCs w:val="20"/>
        </w:rPr>
        <w:t>.append</w:t>
      </w:r>
      <w:proofErr w:type="spellEnd"/>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next_city</w:t>
      </w:r>
      <w:proofErr w:type="spellEnd"/>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添加到路径中</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000000"/>
          <w:kern w:val="0"/>
          <w:sz w:val="20"/>
          <w:szCs w:val="20"/>
        </w:rPr>
        <w:t>visited</w:t>
      </w:r>
      <w:r w:rsidRPr="000C5D62">
        <w:rPr>
          <w:rFonts w:ascii="Courier New" w:hAnsi="Courier New" w:cs="Courier New"/>
          <w:color w:val="080808"/>
          <w:kern w:val="0"/>
          <w:sz w:val="20"/>
          <w:szCs w:val="20"/>
        </w:rPr>
        <w:t>.add</w:t>
      </w:r>
      <w:proofErr w:type="spellEnd"/>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next_city</w:t>
      </w:r>
      <w:proofErr w:type="spellEnd"/>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标记为已访问</w:t>
      </w:r>
      <w:r w:rsidRPr="000C5D62">
        <w:rPr>
          <w:rFonts w:ascii="Courier New" w:hAnsi="Courier New" w:cs="Courier New"/>
          <w:i/>
          <w:iCs/>
          <w:color w:val="8C8C8C"/>
          <w:kern w:val="0"/>
          <w:sz w:val="20"/>
          <w:szCs w:val="20"/>
        </w:rPr>
        <w:br/>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33B3"/>
          <w:kern w:val="0"/>
          <w:sz w:val="20"/>
          <w:szCs w:val="20"/>
        </w:rPr>
        <w:t xml:space="preserve">return </w:t>
      </w:r>
      <w:r w:rsidRPr="000C5D62">
        <w:rPr>
          <w:rFonts w:ascii="Courier New" w:hAnsi="Courier New" w:cs="Courier New"/>
          <w:color w:val="000000"/>
          <w:kern w:val="0"/>
          <w:sz w:val="20"/>
          <w:szCs w:val="20"/>
        </w:rPr>
        <w:t xml:space="preserve">path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返回构造的路径</w:t>
      </w:r>
      <w:r w:rsidRPr="000C5D62">
        <w:rPr>
          <w:rFonts w:ascii="Courier New" w:hAnsi="Courier New" w:cs="Courier New"/>
          <w:i/>
          <w:iCs/>
          <w:color w:val="8C8C8C"/>
          <w:kern w:val="0"/>
          <w:sz w:val="20"/>
          <w:szCs w:val="20"/>
        </w:rPr>
        <w:br/>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33B3"/>
          <w:kern w:val="0"/>
          <w:sz w:val="20"/>
          <w:szCs w:val="20"/>
        </w:rPr>
        <w:t xml:space="preserve">def </w:t>
      </w:r>
      <w:proofErr w:type="spellStart"/>
      <w:r w:rsidRPr="000C5D62">
        <w:rPr>
          <w:rFonts w:ascii="Courier New" w:hAnsi="Courier New" w:cs="Courier New"/>
          <w:color w:val="00627A"/>
          <w:kern w:val="0"/>
          <w:sz w:val="20"/>
          <w:szCs w:val="20"/>
        </w:rPr>
        <w:t>select_next_city</w:t>
      </w:r>
      <w:proofErr w:type="spellEnd"/>
      <w:r w:rsidRPr="000C5D62">
        <w:rPr>
          <w:rFonts w:ascii="Courier New" w:hAnsi="Courier New" w:cs="Courier New"/>
          <w:color w:val="080808"/>
          <w:kern w:val="0"/>
          <w:sz w:val="20"/>
          <w:szCs w:val="20"/>
        </w:rPr>
        <w:t>(</w:t>
      </w:r>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000000"/>
          <w:kern w:val="0"/>
          <w:sz w:val="20"/>
          <w:szCs w:val="20"/>
        </w:rPr>
        <w:t>current_city</w:t>
      </w:r>
      <w:proofErr w:type="spellEnd"/>
      <w:r w:rsidRPr="000C5D62">
        <w:rPr>
          <w:rFonts w:ascii="Courier New" w:hAnsi="Courier New" w:cs="Courier New"/>
          <w:color w:val="080808"/>
          <w:kern w:val="0"/>
          <w:sz w:val="20"/>
          <w:szCs w:val="20"/>
        </w:rPr>
        <w:t xml:space="preserve">, </w:t>
      </w:r>
      <w:r w:rsidRPr="000C5D62">
        <w:rPr>
          <w:rFonts w:ascii="Courier New" w:hAnsi="Courier New" w:cs="Courier New"/>
          <w:color w:val="000000"/>
          <w:kern w:val="0"/>
          <w:sz w:val="20"/>
          <w:szCs w:val="20"/>
        </w:rPr>
        <w:t>visited</w:t>
      </w:r>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r w:rsidRPr="000C5D62">
        <w:rPr>
          <w:rFonts w:ascii="Courier New" w:hAnsi="Courier New" w:cs="Courier New"/>
          <w:color w:val="000000"/>
          <w:kern w:val="0"/>
          <w:sz w:val="20"/>
          <w:szCs w:val="20"/>
        </w:rPr>
        <w:t xml:space="preserve">probabilities </w:t>
      </w:r>
      <w:r w:rsidRPr="000C5D62">
        <w:rPr>
          <w:rFonts w:ascii="Courier New" w:hAnsi="Courier New" w:cs="Courier New"/>
          <w:color w:val="080808"/>
          <w:kern w:val="0"/>
          <w:sz w:val="20"/>
          <w:szCs w:val="20"/>
        </w:rPr>
        <w:t xml:space="preserve">= []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存储选择下一个城市的概率</w:t>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33B3"/>
          <w:kern w:val="0"/>
          <w:sz w:val="20"/>
          <w:szCs w:val="20"/>
        </w:rPr>
        <w:t xml:space="preserve">for </w:t>
      </w:r>
      <w:r w:rsidRPr="000C5D62">
        <w:rPr>
          <w:rFonts w:ascii="Courier New" w:hAnsi="Courier New" w:cs="Courier New"/>
          <w:color w:val="000000"/>
          <w:kern w:val="0"/>
          <w:sz w:val="20"/>
          <w:szCs w:val="20"/>
        </w:rPr>
        <w:t xml:space="preserve">city </w:t>
      </w:r>
      <w:r w:rsidRPr="000C5D62">
        <w:rPr>
          <w:rFonts w:ascii="Courier New" w:hAnsi="Courier New" w:cs="Courier New"/>
          <w:color w:val="0033B3"/>
          <w:kern w:val="0"/>
          <w:sz w:val="20"/>
          <w:szCs w:val="20"/>
        </w:rPr>
        <w:t xml:space="preserve">in </w:t>
      </w:r>
      <w:r w:rsidRPr="000C5D62">
        <w:rPr>
          <w:rFonts w:ascii="Courier New" w:hAnsi="Courier New" w:cs="Courier New"/>
          <w:color w:val="000080"/>
          <w:kern w:val="0"/>
          <w:sz w:val="20"/>
          <w:szCs w:val="20"/>
        </w:rPr>
        <w:t>range</w:t>
      </w:r>
      <w:r w:rsidRPr="000C5D62">
        <w:rPr>
          <w:rFonts w:ascii="Courier New" w:hAnsi="Courier New" w:cs="Courier New"/>
          <w:color w:val="080808"/>
          <w:kern w:val="0"/>
          <w:sz w:val="20"/>
          <w:szCs w:val="20"/>
        </w:rPr>
        <w:t>(</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num_cities</w:t>
      </w:r>
      <w:proofErr w:type="spellEnd"/>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r w:rsidRPr="000C5D62">
        <w:rPr>
          <w:rFonts w:ascii="Courier New" w:hAnsi="Courier New" w:cs="Courier New"/>
          <w:color w:val="0033B3"/>
          <w:kern w:val="0"/>
          <w:sz w:val="20"/>
          <w:szCs w:val="20"/>
        </w:rPr>
        <w:t xml:space="preserve">if </w:t>
      </w:r>
      <w:r w:rsidRPr="000C5D62">
        <w:rPr>
          <w:rFonts w:ascii="Courier New" w:hAnsi="Courier New" w:cs="Courier New"/>
          <w:color w:val="000000"/>
          <w:kern w:val="0"/>
          <w:sz w:val="20"/>
          <w:szCs w:val="20"/>
        </w:rPr>
        <w:t xml:space="preserve">city </w:t>
      </w:r>
      <w:r w:rsidRPr="000C5D62">
        <w:rPr>
          <w:rFonts w:ascii="Courier New" w:hAnsi="Courier New" w:cs="Courier New"/>
          <w:color w:val="0033B3"/>
          <w:kern w:val="0"/>
          <w:sz w:val="20"/>
          <w:szCs w:val="20"/>
        </w:rPr>
        <w:t xml:space="preserve">not in </w:t>
      </w:r>
      <w:r w:rsidRPr="000C5D62">
        <w:rPr>
          <w:rFonts w:ascii="Courier New" w:hAnsi="Courier New" w:cs="Courier New"/>
          <w:color w:val="000000"/>
          <w:kern w:val="0"/>
          <w:sz w:val="20"/>
          <w:szCs w:val="20"/>
        </w:rPr>
        <w:t>visited</w:t>
      </w:r>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如果城市未被访问</w:t>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0000"/>
          <w:kern w:val="0"/>
          <w:sz w:val="20"/>
          <w:szCs w:val="20"/>
        </w:rPr>
        <w:t xml:space="preserve">pheromone </w:t>
      </w:r>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pheromone_matrix</w:t>
      </w:r>
      <w:proofErr w:type="spellEnd"/>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current_city</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city</w:t>
      </w:r>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获取当前城市到目标城市的信息素浓度</w:t>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0000"/>
          <w:kern w:val="0"/>
          <w:sz w:val="20"/>
          <w:szCs w:val="20"/>
        </w:rPr>
        <w:t xml:space="preserve">distance </w:t>
      </w:r>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distance_matrix</w:t>
      </w:r>
      <w:proofErr w:type="spellEnd"/>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current_city</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city</w:t>
      </w:r>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获取当前城市到目标城市的距离</w:t>
      </w:r>
      <w:r w:rsidRPr="000C5D62">
        <w:rPr>
          <w:rFonts w:ascii="Courier New" w:hAnsi="Courier New" w:cs="Courier New"/>
          <w:i/>
          <w:iCs/>
          <w:color w:val="8C8C8C"/>
          <w:kern w:val="0"/>
          <w:sz w:val="20"/>
          <w:szCs w:val="20"/>
        </w:rPr>
        <w:br/>
        <w:t xml:space="preserve">                # </w:t>
      </w:r>
      <w:r w:rsidRPr="000C5D62">
        <w:rPr>
          <w:rFonts w:ascii="Courier New" w:hAnsi="Courier New" w:cs="Courier New"/>
          <w:i/>
          <w:iCs/>
          <w:color w:val="8C8C8C"/>
          <w:kern w:val="0"/>
          <w:sz w:val="20"/>
          <w:szCs w:val="20"/>
        </w:rPr>
        <w:t>根据信息素和距离计算选择概率</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000000"/>
          <w:kern w:val="0"/>
          <w:sz w:val="20"/>
          <w:szCs w:val="20"/>
        </w:rPr>
        <w:t>probabilities</w:t>
      </w:r>
      <w:r w:rsidRPr="000C5D62">
        <w:rPr>
          <w:rFonts w:ascii="Courier New" w:hAnsi="Courier New" w:cs="Courier New"/>
          <w:color w:val="080808"/>
          <w:kern w:val="0"/>
          <w:sz w:val="20"/>
          <w:szCs w:val="20"/>
        </w:rPr>
        <w:t>.append</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 xml:space="preserve">pheromone </w:t>
      </w:r>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alpha</w:t>
      </w:r>
      <w:proofErr w:type="spellEnd"/>
      <w:r w:rsidRPr="000C5D62">
        <w:rPr>
          <w:rFonts w:ascii="Courier New" w:hAnsi="Courier New" w:cs="Courier New"/>
          <w:color w:val="080808"/>
          <w:kern w:val="0"/>
          <w:sz w:val="20"/>
          <w:szCs w:val="20"/>
        </w:rPr>
        <w:t>) * ((</w:t>
      </w:r>
      <w:r w:rsidRPr="000C5D62">
        <w:rPr>
          <w:rFonts w:ascii="Courier New" w:hAnsi="Courier New" w:cs="Courier New"/>
          <w:color w:val="1750EB"/>
          <w:kern w:val="0"/>
          <w:sz w:val="20"/>
          <w:szCs w:val="20"/>
        </w:rPr>
        <w:t xml:space="preserve">1.0 </w:t>
      </w:r>
      <w:r w:rsidRPr="000C5D62">
        <w:rPr>
          <w:rFonts w:ascii="Courier New" w:hAnsi="Courier New" w:cs="Courier New"/>
          <w:color w:val="080808"/>
          <w:kern w:val="0"/>
          <w:sz w:val="20"/>
          <w:szCs w:val="20"/>
        </w:rPr>
        <w:t xml:space="preserve">/ </w:t>
      </w:r>
      <w:r w:rsidRPr="000C5D62">
        <w:rPr>
          <w:rFonts w:ascii="Courier New" w:hAnsi="Courier New" w:cs="Courier New"/>
          <w:color w:val="000000"/>
          <w:kern w:val="0"/>
          <w:sz w:val="20"/>
          <w:szCs w:val="20"/>
        </w:rPr>
        <w:t>distance</w:t>
      </w:r>
      <w:r w:rsidRPr="000C5D62">
        <w:rPr>
          <w:rFonts w:ascii="Courier New" w:hAnsi="Courier New" w:cs="Courier New"/>
          <w:color w:val="080808"/>
          <w:kern w:val="0"/>
          <w:sz w:val="20"/>
          <w:szCs w:val="20"/>
        </w:rPr>
        <w:t xml:space="preserve">) **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beta</w:t>
      </w:r>
      <w:proofErr w:type="spellEnd"/>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r w:rsidRPr="000C5D62">
        <w:rPr>
          <w:rFonts w:ascii="Courier New" w:hAnsi="Courier New" w:cs="Courier New"/>
          <w:color w:val="0033B3"/>
          <w:kern w:val="0"/>
          <w:sz w:val="20"/>
          <w:szCs w:val="20"/>
        </w:rPr>
        <w:t>else</w:t>
      </w:r>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proofErr w:type="spellStart"/>
      <w:r w:rsidRPr="000C5D62">
        <w:rPr>
          <w:rFonts w:ascii="Courier New" w:hAnsi="Courier New" w:cs="Courier New"/>
          <w:color w:val="000000"/>
          <w:kern w:val="0"/>
          <w:sz w:val="20"/>
          <w:szCs w:val="20"/>
        </w:rPr>
        <w:t>probabilities</w:t>
      </w:r>
      <w:r w:rsidRPr="000C5D62">
        <w:rPr>
          <w:rFonts w:ascii="Courier New" w:hAnsi="Courier New" w:cs="Courier New"/>
          <w:color w:val="080808"/>
          <w:kern w:val="0"/>
          <w:sz w:val="20"/>
          <w:szCs w:val="20"/>
        </w:rPr>
        <w:t>.append</w:t>
      </w:r>
      <w:proofErr w:type="spellEnd"/>
      <w:r w:rsidRPr="000C5D62">
        <w:rPr>
          <w:rFonts w:ascii="Courier New" w:hAnsi="Courier New" w:cs="Courier New"/>
          <w:color w:val="080808"/>
          <w:kern w:val="0"/>
          <w:sz w:val="20"/>
          <w:szCs w:val="20"/>
        </w:rPr>
        <w:t>(</w:t>
      </w:r>
      <w:r w:rsidRPr="000C5D62">
        <w:rPr>
          <w:rFonts w:ascii="Courier New" w:hAnsi="Courier New" w:cs="Courier New"/>
          <w:color w:val="1750EB"/>
          <w:kern w:val="0"/>
          <w:sz w:val="20"/>
          <w:szCs w:val="20"/>
        </w:rPr>
        <w:t>0</w:t>
      </w:r>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已访问城市的概率为</w:t>
      </w:r>
      <w:r w:rsidRPr="000C5D62">
        <w:rPr>
          <w:rFonts w:ascii="Courier New" w:hAnsi="Courier New" w:cs="Courier New"/>
          <w:i/>
          <w:iCs/>
          <w:color w:val="8C8C8C"/>
          <w:kern w:val="0"/>
          <w:sz w:val="20"/>
          <w:szCs w:val="20"/>
        </w:rPr>
        <w:t>0</w:t>
      </w:r>
      <w:r w:rsidRPr="000C5D62">
        <w:rPr>
          <w:rFonts w:ascii="Courier New" w:hAnsi="Courier New" w:cs="Courier New"/>
          <w:i/>
          <w:iCs/>
          <w:color w:val="8C8C8C"/>
          <w:kern w:val="0"/>
          <w:sz w:val="20"/>
          <w:szCs w:val="20"/>
        </w:rPr>
        <w:br/>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000000"/>
          <w:kern w:val="0"/>
          <w:sz w:val="20"/>
          <w:szCs w:val="20"/>
        </w:rPr>
        <w:t>total_prob</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80808"/>
          <w:kern w:val="0"/>
          <w:sz w:val="20"/>
          <w:szCs w:val="20"/>
        </w:rPr>
        <w:t xml:space="preserve">= </w:t>
      </w:r>
      <w:r w:rsidRPr="000C5D62">
        <w:rPr>
          <w:rFonts w:ascii="Courier New" w:hAnsi="Courier New" w:cs="Courier New"/>
          <w:color w:val="000080"/>
          <w:kern w:val="0"/>
          <w:sz w:val="20"/>
          <w:szCs w:val="20"/>
        </w:rPr>
        <w:t>sum</w:t>
      </w:r>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probabilities</w:t>
      </w:r>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计算总概率</w:t>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0000"/>
          <w:kern w:val="0"/>
          <w:sz w:val="20"/>
          <w:szCs w:val="20"/>
        </w:rPr>
        <w:t xml:space="preserve">probabilities </w:t>
      </w:r>
      <w:r w:rsidRPr="000C5D62">
        <w:rPr>
          <w:rFonts w:ascii="Courier New" w:hAnsi="Courier New" w:cs="Courier New"/>
          <w:color w:val="080808"/>
          <w:kern w:val="0"/>
          <w:sz w:val="20"/>
          <w:szCs w:val="20"/>
        </w:rPr>
        <w:t>= [</w:t>
      </w:r>
      <w:r w:rsidRPr="000C5D62">
        <w:rPr>
          <w:rFonts w:ascii="Courier New" w:hAnsi="Courier New" w:cs="Courier New"/>
          <w:color w:val="000000"/>
          <w:kern w:val="0"/>
          <w:sz w:val="20"/>
          <w:szCs w:val="20"/>
        </w:rPr>
        <w:t xml:space="preserve">p </w:t>
      </w:r>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000000"/>
          <w:kern w:val="0"/>
          <w:sz w:val="20"/>
          <w:szCs w:val="20"/>
        </w:rPr>
        <w:t>total_prob</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033B3"/>
          <w:kern w:val="0"/>
          <w:sz w:val="20"/>
          <w:szCs w:val="20"/>
        </w:rPr>
        <w:t xml:space="preserve">for </w:t>
      </w:r>
      <w:r w:rsidRPr="000C5D62">
        <w:rPr>
          <w:rFonts w:ascii="Courier New" w:hAnsi="Courier New" w:cs="Courier New"/>
          <w:color w:val="000000"/>
          <w:kern w:val="0"/>
          <w:sz w:val="20"/>
          <w:szCs w:val="20"/>
        </w:rPr>
        <w:t xml:space="preserve">p </w:t>
      </w:r>
      <w:r w:rsidRPr="000C5D62">
        <w:rPr>
          <w:rFonts w:ascii="Courier New" w:hAnsi="Courier New" w:cs="Courier New"/>
          <w:color w:val="0033B3"/>
          <w:kern w:val="0"/>
          <w:sz w:val="20"/>
          <w:szCs w:val="20"/>
        </w:rPr>
        <w:t xml:space="preserve">in </w:t>
      </w:r>
      <w:r w:rsidRPr="000C5D62">
        <w:rPr>
          <w:rFonts w:ascii="Courier New" w:hAnsi="Courier New" w:cs="Courier New"/>
          <w:color w:val="000000"/>
          <w:kern w:val="0"/>
          <w:sz w:val="20"/>
          <w:szCs w:val="20"/>
        </w:rPr>
        <w:t>probabilities</w:t>
      </w:r>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归一化概率</w:t>
      </w:r>
      <w:r w:rsidRPr="000C5D62">
        <w:rPr>
          <w:rFonts w:ascii="Courier New" w:hAnsi="Courier New" w:cs="Courier New"/>
          <w:i/>
          <w:iCs/>
          <w:color w:val="8C8C8C"/>
          <w:kern w:val="0"/>
          <w:sz w:val="20"/>
          <w:szCs w:val="20"/>
        </w:rPr>
        <w:br/>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33B3"/>
          <w:kern w:val="0"/>
          <w:sz w:val="20"/>
          <w:szCs w:val="20"/>
        </w:rPr>
        <w:t xml:space="preserve">return </w:t>
      </w:r>
      <w:proofErr w:type="spellStart"/>
      <w:r w:rsidRPr="000C5D62">
        <w:rPr>
          <w:rFonts w:ascii="Courier New" w:hAnsi="Courier New" w:cs="Courier New"/>
          <w:color w:val="080808"/>
          <w:kern w:val="0"/>
          <w:sz w:val="20"/>
          <w:szCs w:val="20"/>
        </w:rPr>
        <w:t>np.random.choice</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80"/>
          <w:kern w:val="0"/>
          <w:sz w:val="20"/>
          <w:szCs w:val="20"/>
        </w:rPr>
        <w:t>range</w:t>
      </w:r>
      <w:r w:rsidRPr="000C5D62">
        <w:rPr>
          <w:rFonts w:ascii="Courier New" w:hAnsi="Courier New" w:cs="Courier New"/>
          <w:color w:val="080808"/>
          <w:kern w:val="0"/>
          <w:sz w:val="20"/>
          <w:szCs w:val="20"/>
        </w:rPr>
        <w:t>(</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num_cities</w:t>
      </w:r>
      <w:proofErr w:type="spellEnd"/>
      <w:r w:rsidRPr="000C5D62">
        <w:rPr>
          <w:rFonts w:ascii="Courier New" w:hAnsi="Courier New" w:cs="Courier New"/>
          <w:color w:val="080808"/>
          <w:kern w:val="0"/>
          <w:sz w:val="20"/>
          <w:szCs w:val="20"/>
        </w:rPr>
        <w:t xml:space="preserve">), </w:t>
      </w:r>
      <w:r w:rsidRPr="000C5D62">
        <w:rPr>
          <w:rFonts w:ascii="Courier New" w:hAnsi="Courier New" w:cs="Courier New"/>
          <w:color w:val="660099"/>
          <w:kern w:val="0"/>
          <w:sz w:val="20"/>
          <w:szCs w:val="20"/>
        </w:rPr>
        <w:t>p</w:t>
      </w:r>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probabilities</w:t>
      </w:r>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根据概率选择下一个城市</w:t>
      </w:r>
      <w:r w:rsidRPr="000C5D62">
        <w:rPr>
          <w:rFonts w:ascii="Courier New" w:hAnsi="Courier New" w:cs="Courier New"/>
          <w:i/>
          <w:iCs/>
          <w:color w:val="8C8C8C"/>
          <w:kern w:val="0"/>
          <w:sz w:val="20"/>
          <w:szCs w:val="20"/>
        </w:rPr>
        <w:br/>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33B3"/>
          <w:kern w:val="0"/>
          <w:sz w:val="20"/>
          <w:szCs w:val="20"/>
        </w:rPr>
        <w:t xml:space="preserve">def </w:t>
      </w:r>
      <w:proofErr w:type="spellStart"/>
      <w:r w:rsidRPr="000C5D62">
        <w:rPr>
          <w:rFonts w:ascii="Courier New" w:hAnsi="Courier New" w:cs="Courier New"/>
          <w:color w:val="00627A"/>
          <w:kern w:val="0"/>
          <w:sz w:val="20"/>
          <w:szCs w:val="20"/>
        </w:rPr>
        <w:t>calculate_path_length</w:t>
      </w:r>
      <w:proofErr w:type="spellEnd"/>
      <w:r w:rsidRPr="000C5D62">
        <w:rPr>
          <w:rFonts w:ascii="Courier New" w:hAnsi="Courier New" w:cs="Courier New"/>
          <w:color w:val="080808"/>
          <w:kern w:val="0"/>
          <w:sz w:val="20"/>
          <w:szCs w:val="20"/>
        </w:rPr>
        <w:t>(</w:t>
      </w:r>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 xml:space="preserve">, </w:t>
      </w:r>
      <w:r w:rsidRPr="000C5D62">
        <w:rPr>
          <w:rFonts w:ascii="Courier New" w:hAnsi="Courier New" w:cs="Courier New"/>
          <w:color w:val="000000"/>
          <w:kern w:val="0"/>
          <w:sz w:val="20"/>
          <w:szCs w:val="20"/>
        </w:rPr>
        <w:t>path</w:t>
      </w:r>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r w:rsidRPr="000C5D62">
        <w:rPr>
          <w:rFonts w:ascii="Courier New" w:hAnsi="Courier New" w:cs="Courier New"/>
          <w:color w:val="000000"/>
          <w:kern w:val="0"/>
          <w:sz w:val="20"/>
          <w:szCs w:val="20"/>
        </w:rPr>
        <w:t xml:space="preserve">length </w:t>
      </w:r>
      <w:r w:rsidRPr="000C5D62">
        <w:rPr>
          <w:rFonts w:ascii="Courier New" w:hAnsi="Courier New" w:cs="Courier New"/>
          <w:color w:val="080808"/>
          <w:kern w:val="0"/>
          <w:sz w:val="20"/>
          <w:szCs w:val="20"/>
        </w:rPr>
        <w:t xml:space="preserve">= </w:t>
      </w:r>
      <w:r w:rsidRPr="000C5D62">
        <w:rPr>
          <w:rFonts w:ascii="Courier New" w:hAnsi="Courier New" w:cs="Courier New"/>
          <w:color w:val="1750EB"/>
          <w:kern w:val="0"/>
          <w:sz w:val="20"/>
          <w:szCs w:val="20"/>
        </w:rPr>
        <w:t xml:space="preserve">0.0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初始化路径长度</w:t>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33B3"/>
          <w:kern w:val="0"/>
          <w:sz w:val="20"/>
          <w:szCs w:val="20"/>
        </w:rPr>
        <w:t xml:space="preserve">for </w:t>
      </w:r>
      <w:proofErr w:type="spellStart"/>
      <w:r w:rsidRPr="000C5D62">
        <w:rPr>
          <w:rFonts w:ascii="Courier New" w:hAnsi="Courier New" w:cs="Courier New"/>
          <w:color w:val="000000"/>
          <w:kern w:val="0"/>
          <w:sz w:val="20"/>
          <w:szCs w:val="20"/>
        </w:rPr>
        <w:t>i</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033B3"/>
          <w:kern w:val="0"/>
          <w:sz w:val="20"/>
          <w:szCs w:val="20"/>
        </w:rPr>
        <w:t xml:space="preserve">in </w:t>
      </w:r>
      <w:r w:rsidRPr="000C5D62">
        <w:rPr>
          <w:rFonts w:ascii="Courier New" w:hAnsi="Courier New" w:cs="Courier New"/>
          <w:color w:val="000080"/>
          <w:kern w:val="0"/>
          <w:sz w:val="20"/>
          <w:szCs w:val="20"/>
        </w:rPr>
        <w:t>range</w:t>
      </w:r>
      <w:r w:rsidRPr="000C5D62">
        <w:rPr>
          <w:rFonts w:ascii="Courier New" w:hAnsi="Courier New" w:cs="Courier New"/>
          <w:color w:val="080808"/>
          <w:kern w:val="0"/>
          <w:sz w:val="20"/>
          <w:szCs w:val="20"/>
        </w:rPr>
        <w:t>(</w:t>
      </w:r>
      <w:proofErr w:type="spellStart"/>
      <w:r w:rsidRPr="000C5D62">
        <w:rPr>
          <w:rFonts w:ascii="Courier New" w:hAnsi="Courier New" w:cs="Courier New"/>
          <w:color w:val="000080"/>
          <w:kern w:val="0"/>
          <w:sz w:val="20"/>
          <w:szCs w:val="20"/>
        </w:rPr>
        <w:t>len</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path</w:t>
      </w:r>
      <w:r w:rsidRPr="000C5D62">
        <w:rPr>
          <w:rFonts w:ascii="Courier New" w:hAnsi="Courier New" w:cs="Courier New"/>
          <w:color w:val="080808"/>
          <w:kern w:val="0"/>
          <w:sz w:val="20"/>
          <w:szCs w:val="20"/>
        </w:rPr>
        <w:t xml:space="preserve">) - </w:t>
      </w:r>
      <w:r w:rsidRPr="000C5D62">
        <w:rPr>
          <w:rFonts w:ascii="Courier New" w:hAnsi="Courier New" w:cs="Courier New"/>
          <w:color w:val="1750EB"/>
          <w:kern w:val="0"/>
          <w:sz w:val="20"/>
          <w:szCs w:val="20"/>
        </w:rPr>
        <w:t>1</w:t>
      </w:r>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r>
      <w:r w:rsidRPr="000C5D62">
        <w:rPr>
          <w:rFonts w:ascii="Courier New" w:hAnsi="Courier New" w:cs="Courier New"/>
          <w:color w:val="080808"/>
          <w:kern w:val="0"/>
          <w:sz w:val="20"/>
          <w:szCs w:val="20"/>
        </w:rPr>
        <w:lastRenderedPageBreak/>
        <w:t xml:space="preserve">            </w:t>
      </w:r>
      <w:r w:rsidRPr="000C5D62">
        <w:rPr>
          <w:rFonts w:ascii="Courier New" w:hAnsi="Courier New" w:cs="Courier New"/>
          <w:color w:val="000000"/>
          <w:kern w:val="0"/>
          <w:sz w:val="20"/>
          <w:szCs w:val="20"/>
        </w:rPr>
        <w:t xml:space="preserve">length </w:t>
      </w:r>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distance_matrix</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path</w:t>
      </w:r>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i</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path</w:t>
      </w:r>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i</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80808"/>
          <w:kern w:val="0"/>
          <w:sz w:val="20"/>
          <w:szCs w:val="20"/>
        </w:rPr>
        <w:t xml:space="preserve">+ </w:t>
      </w:r>
      <w:r w:rsidRPr="000C5D62">
        <w:rPr>
          <w:rFonts w:ascii="Courier New" w:hAnsi="Courier New" w:cs="Courier New"/>
          <w:color w:val="1750EB"/>
          <w:kern w:val="0"/>
          <w:sz w:val="20"/>
          <w:szCs w:val="20"/>
        </w:rPr>
        <w:t>1</w:t>
      </w:r>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累加两城市之间的距离</w:t>
      </w:r>
      <w:r w:rsidRPr="000C5D62">
        <w:rPr>
          <w:rFonts w:ascii="Courier New" w:hAnsi="Courier New" w:cs="Courier New"/>
          <w:i/>
          <w:iCs/>
          <w:color w:val="8C8C8C"/>
          <w:kern w:val="0"/>
          <w:sz w:val="20"/>
          <w:szCs w:val="20"/>
        </w:rPr>
        <w:br/>
        <w:t xml:space="preserve">        # </w:t>
      </w:r>
      <w:r w:rsidRPr="000C5D62">
        <w:rPr>
          <w:rFonts w:ascii="Courier New" w:hAnsi="Courier New" w:cs="Courier New"/>
          <w:i/>
          <w:iCs/>
          <w:color w:val="8C8C8C"/>
          <w:kern w:val="0"/>
          <w:sz w:val="20"/>
          <w:szCs w:val="20"/>
        </w:rPr>
        <w:t>将最后一个城市和配送中心相连以形成闭合路径</w:t>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0000"/>
          <w:kern w:val="0"/>
          <w:sz w:val="20"/>
          <w:szCs w:val="20"/>
        </w:rPr>
        <w:t xml:space="preserve">length </w:t>
      </w:r>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distance_matrix</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path</w:t>
      </w:r>
      <w:r w:rsidRPr="000C5D62">
        <w:rPr>
          <w:rFonts w:ascii="Courier New" w:hAnsi="Courier New" w:cs="Courier New"/>
          <w:color w:val="080808"/>
          <w:kern w:val="0"/>
          <w:sz w:val="20"/>
          <w:szCs w:val="20"/>
        </w:rPr>
        <w:t>[-</w:t>
      </w:r>
      <w:r w:rsidRPr="000C5D62">
        <w:rPr>
          <w:rFonts w:ascii="Courier New" w:hAnsi="Courier New" w:cs="Courier New"/>
          <w:color w:val="1750EB"/>
          <w:kern w:val="0"/>
          <w:sz w:val="20"/>
          <w:szCs w:val="20"/>
        </w:rPr>
        <w:t>1</w:t>
      </w:r>
      <w:r w:rsidRPr="000C5D62">
        <w:rPr>
          <w:rFonts w:ascii="Courier New" w:hAnsi="Courier New" w:cs="Courier New"/>
          <w:color w:val="080808"/>
          <w:kern w:val="0"/>
          <w:sz w:val="20"/>
          <w:szCs w:val="20"/>
        </w:rPr>
        <w:t>]][</w:t>
      </w:r>
      <w:r w:rsidRPr="000C5D62">
        <w:rPr>
          <w:rFonts w:ascii="Courier New" w:hAnsi="Courier New" w:cs="Courier New"/>
          <w:color w:val="1750EB"/>
          <w:kern w:val="0"/>
          <w:sz w:val="20"/>
          <w:szCs w:val="20"/>
        </w:rPr>
        <w:t>0</w:t>
      </w:r>
      <w:r w:rsidRPr="000C5D62">
        <w:rPr>
          <w:rFonts w:ascii="Courier New" w:hAnsi="Courier New" w:cs="Courier New"/>
          <w:color w:val="080808"/>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从最后一个城市回到配送中心</w:t>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33B3"/>
          <w:kern w:val="0"/>
          <w:sz w:val="20"/>
          <w:szCs w:val="20"/>
        </w:rPr>
        <w:t xml:space="preserve">return </w:t>
      </w:r>
      <w:r w:rsidRPr="000C5D62">
        <w:rPr>
          <w:rFonts w:ascii="Courier New" w:hAnsi="Courier New" w:cs="Courier New"/>
          <w:color w:val="000000"/>
          <w:kern w:val="0"/>
          <w:sz w:val="20"/>
          <w:szCs w:val="20"/>
        </w:rPr>
        <w:t xml:space="preserve">length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返回总路径长度</w:t>
      </w:r>
      <w:r w:rsidRPr="000C5D62">
        <w:rPr>
          <w:rFonts w:ascii="Courier New" w:hAnsi="Courier New" w:cs="Courier New"/>
          <w:i/>
          <w:iCs/>
          <w:color w:val="8C8C8C"/>
          <w:kern w:val="0"/>
          <w:sz w:val="20"/>
          <w:szCs w:val="20"/>
        </w:rPr>
        <w:br/>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33B3"/>
          <w:kern w:val="0"/>
          <w:sz w:val="20"/>
          <w:szCs w:val="20"/>
        </w:rPr>
        <w:t xml:space="preserve">def </w:t>
      </w:r>
      <w:proofErr w:type="spellStart"/>
      <w:r w:rsidRPr="000C5D62">
        <w:rPr>
          <w:rFonts w:ascii="Courier New" w:hAnsi="Courier New" w:cs="Courier New"/>
          <w:color w:val="00627A"/>
          <w:kern w:val="0"/>
          <w:sz w:val="20"/>
          <w:szCs w:val="20"/>
        </w:rPr>
        <w:t>update_pheromones</w:t>
      </w:r>
      <w:proofErr w:type="spellEnd"/>
      <w:r w:rsidRPr="000C5D62">
        <w:rPr>
          <w:rFonts w:ascii="Courier New" w:hAnsi="Courier New" w:cs="Courier New"/>
          <w:color w:val="080808"/>
          <w:kern w:val="0"/>
          <w:sz w:val="20"/>
          <w:szCs w:val="20"/>
        </w:rPr>
        <w:t>(</w:t>
      </w:r>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000000"/>
          <w:kern w:val="0"/>
          <w:sz w:val="20"/>
          <w:szCs w:val="20"/>
        </w:rPr>
        <w:t>all_paths</w:t>
      </w:r>
      <w:proofErr w:type="spellEnd"/>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000000"/>
          <w:kern w:val="0"/>
          <w:sz w:val="20"/>
          <w:szCs w:val="20"/>
        </w:rPr>
        <w:t>all_lengths</w:t>
      </w:r>
      <w:proofErr w:type="spellEnd"/>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信息素挥发</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pheromone_matrix</w:t>
      </w:r>
      <w:proofErr w:type="spellEnd"/>
      <w:r w:rsidRPr="000C5D62">
        <w:rPr>
          <w:rFonts w:ascii="Courier New" w:hAnsi="Courier New" w:cs="Courier New"/>
          <w:color w:val="080808"/>
          <w:kern w:val="0"/>
          <w:sz w:val="20"/>
          <w:szCs w:val="20"/>
        </w:rPr>
        <w:t xml:space="preserve"> *= (</w:t>
      </w:r>
      <w:r w:rsidRPr="000C5D62">
        <w:rPr>
          <w:rFonts w:ascii="Courier New" w:hAnsi="Courier New" w:cs="Courier New"/>
          <w:color w:val="1750EB"/>
          <w:kern w:val="0"/>
          <w:sz w:val="20"/>
          <w:szCs w:val="20"/>
        </w:rPr>
        <w:t xml:space="preserve">1 </w:t>
      </w:r>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rho</w:t>
      </w:r>
      <w:proofErr w:type="spellEnd"/>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更新信息素</w:t>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33B3"/>
          <w:kern w:val="0"/>
          <w:sz w:val="20"/>
          <w:szCs w:val="20"/>
        </w:rPr>
        <w:t xml:space="preserve">for </w:t>
      </w:r>
      <w:r w:rsidRPr="000C5D62">
        <w:rPr>
          <w:rFonts w:ascii="Courier New" w:hAnsi="Courier New" w:cs="Courier New"/>
          <w:color w:val="000000"/>
          <w:kern w:val="0"/>
          <w:sz w:val="20"/>
          <w:szCs w:val="20"/>
        </w:rPr>
        <w:t>path</w:t>
      </w:r>
      <w:r w:rsidRPr="000C5D62">
        <w:rPr>
          <w:rFonts w:ascii="Courier New" w:hAnsi="Courier New" w:cs="Courier New"/>
          <w:color w:val="080808"/>
          <w:kern w:val="0"/>
          <w:sz w:val="20"/>
          <w:szCs w:val="20"/>
        </w:rPr>
        <w:t xml:space="preserve">, </w:t>
      </w:r>
      <w:r w:rsidRPr="000C5D62">
        <w:rPr>
          <w:rFonts w:ascii="Courier New" w:hAnsi="Courier New" w:cs="Courier New"/>
          <w:color w:val="000000"/>
          <w:kern w:val="0"/>
          <w:sz w:val="20"/>
          <w:szCs w:val="20"/>
        </w:rPr>
        <w:t xml:space="preserve">length </w:t>
      </w:r>
      <w:r w:rsidRPr="000C5D62">
        <w:rPr>
          <w:rFonts w:ascii="Courier New" w:hAnsi="Courier New" w:cs="Courier New"/>
          <w:color w:val="0033B3"/>
          <w:kern w:val="0"/>
          <w:sz w:val="20"/>
          <w:szCs w:val="20"/>
        </w:rPr>
        <w:t xml:space="preserve">in </w:t>
      </w:r>
      <w:r w:rsidRPr="000C5D62">
        <w:rPr>
          <w:rFonts w:ascii="Courier New" w:hAnsi="Courier New" w:cs="Courier New"/>
          <w:color w:val="000080"/>
          <w:kern w:val="0"/>
          <w:sz w:val="20"/>
          <w:szCs w:val="20"/>
        </w:rPr>
        <w:t>zip</w:t>
      </w:r>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all_paths</w:t>
      </w:r>
      <w:proofErr w:type="spellEnd"/>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000000"/>
          <w:kern w:val="0"/>
          <w:sz w:val="20"/>
          <w:szCs w:val="20"/>
        </w:rPr>
        <w:t>all_lengths</w:t>
      </w:r>
      <w:proofErr w:type="spellEnd"/>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信息素增加量与路径长度成反比</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000000"/>
          <w:kern w:val="0"/>
          <w:sz w:val="20"/>
          <w:szCs w:val="20"/>
        </w:rPr>
        <w:t>pheromone_increase</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80808"/>
          <w:kern w:val="0"/>
          <w:sz w:val="20"/>
          <w:szCs w:val="20"/>
        </w:rP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Q</w:t>
      </w:r>
      <w:proofErr w:type="spellEnd"/>
      <w:r w:rsidRPr="000C5D62">
        <w:rPr>
          <w:rFonts w:ascii="Courier New" w:hAnsi="Courier New" w:cs="Courier New"/>
          <w:color w:val="080808"/>
          <w:kern w:val="0"/>
          <w:sz w:val="20"/>
          <w:szCs w:val="20"/>
        </w:rPr>
        <w:t xml:space="preserve"> / </w:t>
      </w:r>
      <w:r w:rsidRPr="000C5D62">
        <w:rPr>
          <w:rFonts w:ascii="Courier New" w:hAnsi="Courier New" w:cs="Courier New"/>
          <w:color w:val="000000"/>
          <w:kern w:val="0"/>
          <w:sz w:val="20"/>
          <w:szCs w:val="20"/>
        </w:rPr>
        <w:t xml:space="preserve">length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根据路径长度计算信息素增加量</w:t>
      </w:r>
      <w:r w:rsidRPr="000C5D62">
        <w:rPr>
          <w:rFonts w:ascii="Courier New" w:hAnsi="Courier New" w:cs="Courier New"/>
          <w:i/>
          <w:iCs/>
          <w:color w:val="8C8C8C"/>
          <w:kern w:val="0"/>
          <w:sz w:val="20"/>
          <w:szCs w:val="20"/>
        </w:rPr>
        <w:br/>
        <w:t xml:space="preserve">            </w:t>
      </w:r>
      <w:r w:rsidRPr="000C5D62">
        <w:rPr>
          <w:rFonts w:ascii="Courier New" w:hAnsi="Courier New" w:cs="Courier New"/>
          <w:color w:val="0033B3"/>
          <w:kern w:val="0"/>
          <w:sz w:val="20"/>
          <w:szCs w:val="20"/>
        </w:rPr>
        <w:t xml:space="preserve">for </w:t>
      </w:r>
      <w:proofErr w:type="spellStart"/>
      <w:r w:rsidRPr="000C5D62">
        <w:rPr>
          <w:rFonts w:ascii="Courier New" w:hAnsi="Courier New" w:cs="Courier New"/>
          <w:color w:val="000000"/>
          <w:kern w:val="0"/>
          <w:sz w:val="20"/>
          <w:szCs w:val="20"/>
        </w:rPr>
        <w:t>i</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033B3"/>
          <w:kern w:val="0"/>
          <w:sz w:val="20"/>
          <w:szCs w:val="20"/>
        </w:rPr>
        <w:t xml:space="preserve">in </w:t>
      </w:r>
      <w:r w:rsidRPr="000C5D62">
        <w:rPr>
          <w:rFonts w:ascii="Courier New" w:hAnsi="Courier New" w:cs="Courier New"/>
          <w:color w:val="000080"/>
          <w:kern w:val="0"/>
          <w:sz w:val="20"/>
          <w:szCs w:val="20"/>
        </w:rPr>
        <w:t>range</w:t>
      </w:r>
      <w:r w:rsidRPr="000C5D62">
        <w:rPr>
          <w:rFonts w:ascii="Courier New" w:hAnsi="Courier New" w:cs="Courier New"/>
          <w:color w:val="080808"/>
          <w:kern w:val="0"/>
          <w:sz w:val="20"/>
          <w:szCs w:val="20"/>
        </w:rPr>
        <w:t>(</w:t>
      </w:r>
      <w:proofErr w:type="spellStart"/>
      <w:r w:rsidRPr="000C5D62">
        <w:rPr>
          <w:rFonts w:ascii="Courier New" w:hAnsi="Courier New" w:cs="Courier New"/>
          <w:color w:val="000080"/>
          <w:kern w:val="0"/>
          <w:sz w:val="20"/>
          <w:szCs w:val="20"/>
        </w:rPr>
        <w:t>len</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path</w:t>
      </w:r>
      <w:r w:rsidRPr="000C5D62">
        <w:rPr>
          <w:rFonts w:ascii="Courier New" w:hAnsi="Courier New" w:cs="Courier New"/>
          <w:color w:val="080808"/>
          <w:kern w:val="0"/>
          <w:sz w:val="20"/>
          <w:szCs w:val="20"/>
        </w:rPr>
        <w:t xml:space="preserve">) - </w:t>
      </w:r>
      <w:r w:rsidRPr="000C5D62">
        <w:rPr>
          <w:rFonts w:ascii="Courier New" w:hAnsi="Courier New" w:cs="Courier New"/>
          <w:color w:val="1750EB"/>
          <w:kern w:val="0"/>
          <w:sz w:val="20"/>
          <w:szCs w:val="20"/>
        </w:rPr>
        <w:t>1</w:t>
      </w:r>
      <w:r w:rsidRPr="000C5D62">
        <w:rPr>
          <w:rFonts w:ascii="Courier New" w:hAnsi="Courier New" w:cs="Courier New"/>
          <w:color w:val="080808"/>
          <w:kern w:val="0"/>
          <w:sz w:val="20"/>
          <w:szCs w:val="20"/>
        </w:rPr>
        <w:t>):</w:t>
      </w:r>
      <w:r w:rsidRPr="000C5D62">
        <w:rPr>
          <w:rFonts w:ascii="Courier New" w:hAnsi="Courier New" w:cs="Courier New"/>
          <w:color w:val="080808"/>
          <w:kern w:val="0"/>
          <w:sz w:val="20"/>
          <w:szCs w:val="20"/>
        </w:rPr>
        <w:b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pheromone_matrix</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path</w:t>
      </w:r>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i</w:t>
      </w:r>
      <w:proofErr w:type="spellEnd"/>
      <w:r w:rsidRPr="000C5D62">
        <w:rPr>
          <w:rFonts w:ascii="Courier New" w:hAnsi="Courier New" w:cs="Courier New"/>
          <w:color w:val="080808"/>
          <w:kern w:val="0"/>
          <w:sz w:val="20"/>
          <w:szCs w:val="20"/>
        </w:rPr>
        <w:t>]][</w:t>
      </w:r>
      <w:r w:rsidRPr="000C5D62">
        <w:rPr>
          <w:rFonts w:ascii="Courier New" w:hAnsi="Courier New" w:cs="Courier New"/>
          <w:color w:val="000000"/>
          <w:kern w:val="0"/>
          <w:sz w:val="20"/>
          <w:szCs w:val="20"/>
        </w:rPr>
        <w:t>path</w:t>
      </w:r>
      <w:r w:rsidRPr="000C5D62">
        <w:rPr>
          <w:rFonts w:ascii="Courier New" w:hAnsi="Courier New" w:cs="Courier New"/>
          <w:color w:val="080808"/>
          <w:kern w:val="0"/>
          <w:sz w:val="20"/>
          <w:szCs w:val="20"/>
        </w:rPr>
        <w:t>[</w:t>
      </w:r>
      <w:proofErr w:type="spellStart"/>
      <w:r w:rsidRPr="000C5D62">
        <w:rPr>
          <w:rFonts w:ascii="Courier New" w:hAnsi="Courier New" w:cs="Courier New"/>
          <w:color w:val="000000"/>
          <w:kern w:val="0"/>
          <w:sz w:val="20"/>
          <w:szCs w:val="20"/>
        </w:rPr>
        <w:t>i</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color w:val="080808"/>
          <w:kern w:val="0"/>
          <w:sz w:val="20"/>
          <w:szCs w:val="20"/>
        </w:rPr>
        <w:t xml:space="preserve">+ </w:t>
      </w:r>
      <w:r w:rsidRPr="000C5D62">
        <w:rPr>
          <w:rFonts w:ascii="Courier New" w:hAnsi="Courier New" w:cs="Courier New"/>
          <w:color w:val="1750EB"/>
          <w:kern w:val="0"/>
          <w:sz w:val="20"/>
          <w:szCs w:val="20"/>
        </w:rPr>
        <w:t>1</w:t>
      </w:r>
      <w:r w:rsidRPr="000C5D62">
        <w:rPr>
          <w:rFonts w:ascii="Courier New" w:hAnsi="Courier New" w:cs="Courier New"/>
          <w:color w:val="080808"/>
          <w:kern w:val="0"/>
          <w:sz w:val="20"/>
          <w:szCs w:val="20"/>
        </w:rPr>
        <w:t xml:space="preserve">]] += </w:t>
      </w:r>
      <w:proofErr w:type="spellStart"/>
      <w:r w:rsidRPr="000C5D62">
        <w:rPr>
          <w:rFonts w:ascii="Courier New" w:hAnsi="Courier New" w:cs="Courier New"/>
          <w:color w:val="000000"/>
          <w:kern w:val="0"/>
          <w:sz w:val="20"/>
          <w:szCs w:val="20"/>
        </w:rPr>
        <w:t>pheromone_increase</w:t>
      </w:r>
      <w:proofErr w:type="spellEnd"/>
      <w:r w:rsidRPr="000C5D62">
        <w:rPr>
          <w:rFonts w:ascii="Courier New" w:hAnsi="Courier New" w:cs="Courier New"/>
          <w:color w:val="000000"/>
          <w:kern w:val="0"/>
          <w:sz w:val="20"/>
          <w:szCs w:val="20"/>
        </w:rPr>
        <w:t xml:space="preserve">  </w:t>
      </w:r>
      <w:r w:rsidRPr="000C5D62">
        <w:rPr>
          <w:rFonts w:ascii="Courier New" w:hAnsi="Courier New" w:cs="Courier New"/>
          <w:i/>
          <w:iCs/>
          <w:color w:val="8C8C8C"/>
          <w:kern w:val="0"/>
          <w:sz w:val="20"/>
          <w:szCs w:val="20"/>
        </w:rPr>
        <w:t xml:space="preserve"># </w:t>
      </w:r>
      <w:r w:rsidRPr="000C5D62">
        <w:rPr>
          <w:rFonts w:ascii="Courier New" w:hAnsi="Courier New" w:cs="Courier New"/>
          <w:i/>
          <w:iCs/>
          <w:color w:val="8C8C8C"/>
          <w:kern w:val="0"/>
          <w:sz w:val="20"/>
          <w:szCs w:val="20"/>
        </w:rPr>
        <w:t>更新城市之间的信息素</w:t>
      </w:r>
      <w:r w:rsidRPr="000C5D62">
        <w:rPr>
          <w:rFonts w:ascii="Courier New" w:hAnsi="Courier New" w:cs="Courier New"/>
          <w:i/>
          <w:iCs/>
          <w:color w:val="8C8C8C"/>
          <w:kern w:val="0"/>
          <w:sz w:val="20"/>
          <w:szCs w:val="20"/>
        </w:rPr>
        <w:br/>
        <w:t xml:space="preserve">            # </w:t>
      </w:r>
      <w:r w:rsidRPr="000C5D62">
        <w:rPr>
          <w:rFonts w:ascii="Courier New" w:hAnsi="Courier New" w:cs="Courier New"/>
          <w:i/>
          <w:iCs/>
          <w:color w:val="8C8C8C"/>
          <w:kern w:val="0"/>
          <w:sz w:val="20"/>
          <w:szCs w:val="20"/>
        </w:rPr>
        <w:t>闭合路径：更新最后一个城市和配送中心之间的信息素</w:t>
      </w:r>
      <w:r w:rsidRPr="000C5D62">
        <w:rPr>
          <w:rFonts w:ascii="Courier New" w:hAnsi="Courier New" w:cs="Courier New"/>
          <w:i/>
          <w:iCs/>
          <w:color w:val="8C8C8C"/>
          <w:kern w:val="0"/>
          <w:sz w:val="20"/>
          <w:szCs w:val="20"/>
        </w:rPr>
        <w:br/>
        <w:t xml:space="preserve">            </w:t>
      </w:r>
      <w:proofErr w:type="spellStart"/>
      <w:r w:rsidRPr="000C5D62">
        <w:rPr>
          <w:rFonts w:ascii="Courier New" w:hAnsi="Courier New" w:cs="Courier New"/>
          <w:color w:val="94558D"/>
          <w:kern w:val="0"/>
          <w:sz w:val="20"/>
          <w:szCs w:val="20"/>
        </w:rPr>
        <w:t>self</w:t>
      </w:r>
      <w:r w:rsidRPr="000C5D62">
        <w:rPr>
          <w:rFonts w:ascii="Courier New" w:hAnsi="Courier New" w:cs="Courier New"/>
          <w:color w:val="080808"/>
          <w:kern w:val="0"/>
          <w:sz w:val="20"/>
          <w:szCs w:val="20"/>
        </w:rPr>
        <w:t>.pheromone_matrix</w:t>
      </w:r>
      <w:proofErr w:type="spellEnd"/>
      <w:r w:rsidRPr="000C5D62">
        <w:rPr>
          <w:rFonts w:ascii="Courier New" w:hAnsi="Courier New" w:cs="Courier New"/>
          <w:color w:val="080808"/>
          <w:kern w:val="0"/>
          <w:sz w:val="20"/>
          <w:szCs w:val="20"/>
        </w:rPr>
        <w:t>[</w:t>
      </w:r>
      <w:proofErr w:type="gramStart"/>
      <w:r w:rsidRPr="000C5D62">
        <w:rPr>
          <w:rFonts w:ascii="Courier New" w:hAnsi="Courier New" w:cs="Courier New"/>
          <w:color w:val="000000"/>
          <w:kern w:val="0"/>
          <w:sz w:val="20"/>
          <w:szCs w:val="20"/>
        </w:rPr>
        <w:t>path</w:t>
      </w:r>
      <w:r w:rsidRPr="000C5D62">
        <w:rPr>
          <w:rFonts w:ascii="Courier New" w:hAnsi="Courier New" w:cs="Courier New"/>
          <w:color w:val="080808"/>
          <w:kern w:val="0"/>
          <w:sz w:val="20"/>
          <w:szCs w:val="20"/>
        </w:rPr>
        <w:t>[</w:t>
      </w:r>
      <w:proofErr w:type="gramEnd"/>
      <w:r w:rsidRPr="000C5D62">
        <w:rPr>
          <w:rFonts w:ascii="Courier New" w:hAnsi="Courier New" w:cs="Courier New"/>
          <w:color w:val="080808"/>
          <w:kern w:val="0"/>
          <w:sz w:val="20"/>
          <w:szCs w:val="20"/>
        </w:rPr>
        <w:t>-</w:t>
      </w:r>
      <w:r w:rsidRPr="000C5D62">
        <w:rPr>
          <w:rFonts w:ascii="Courier New" w:hAnsi="Courier New" w:cs="Courier New"/>
          <w:color w:val="1750EB"/>
          <w:kern w:val="0"/>
          <w:sz w:val="20"/>
          <w:szCs w:val="20"/>
        </w:rPr>
        <w:t>1</w:t>
      </w:r>
      <w:r w:rsidRPr="000C5D62">
        <w:rPr>
          <w:rFonts w:ascii="Courier New" w:hAnsi="Courier New" w:cs="Courier New"/>
          <w:color w:val="080808"/>
          <w:kern w:val="0"/>
          <w:sz w:val="20"/>
          <w:szCs w:val="20"/>
        </w:rPr>
        <w:t>]][</w:t>
      </w:r>
      <w:r w:rsidRPr="000C5D62">
        <w:rPr>
          <w:rFonts w:ascii="Courier New" w:hAnsi="Courier New" w:cs="Courier New"/>
          <w:color w:val="1750EB"/>
          <w:kern w:val="0"/>
          <w:sz w:val="20"/>
          <w:szCs w:val="20"/>
        </w:rPr>
        <w:t>0</w:t>
      </w:r>
      <w:r w:rsidRPr="000C5D62">
        <w:rPr>
          <w:rFonts w:ascii="Courier New" w:hAnsi="Courier New" w:cs="Courier New"/>
          <w:color w:val="080808"/>
          <w:kern w:val="0"/>
          <w:sz w:val="20"/>
          <w:szCs w:val="20"/>
        </w:rPr>
        <w:t xml:space="preserve">] += </w:t>
      </w:r>
      <w:proofErr w:type="spellStart"/>
      <w:r w:rsidRPr="000C5D62">
        <w:rPr>
          <w:rFonts w:ascii="Courier New" w:hAnsi="Courier New" w:cs="Courier New"/>
          <w:color w:val="000000"/>
          <w:kern w:val="0"/>
          <w:sz w:val="20"/>
          <w:szCs w:val="20"/>
        </w:rPr>
        <w:t>pheromone_increase</w:t>
      </w:r>
      <w:proofErr w:type="spellEnd"/>
    </w:p>
    <w:p w14:paraId="350F0CCE" w14:textId="77777777" w:rsidR="00900E68" w:rsidRPr="000C5D62" w:rsidRDefault="00900E68" w:rsidP="000C5D62">
      <w:pPr>
        <w:ind w:firstLineChars="0" w:firstLine="0"/>
        <w:rPr>
          <w:rFonts w:hint="eastAsia"/>
        </w:rPr>
      </w:pPr>
    </w:p>
    <w:sectPr w:rsidR="00900E68" w:rsidRPr="000C5D62">
      <w:headerReference w:type="default" r:id="rId41"/>
      <w:footerReference w:type="default" r:id="rId42"/>
      <w:pgSz w:w="11906" w:h="16838"/>
      <w:pgMar w:top="1418" w:right="1134" w:bottom="1134" w:left="1418" w:header="1474" w:footer="1361"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537599C" w14:textId="77777777" w:rsidR="00680234" w:rsidRDefault="00680234">
      <w:pPr>
        <w:spacing w:line="240" w:lineRule="auto"/>
        <w:ind w:firstLine="480"/>
      </w:pPr>
      <w:r>
        <w:separator/>
      </w:r>
    </w:p>
  </w:endnote>
  <w:endnote w:type="continuationSeparator" w:id="0">
    <w:p w14:paraId="4E6F470E" w14:textId="77777777" w:rsidR="00680234" w:rsidRDefault="0068023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05C188" w14:textId="77777777" w:rsidR="00860EF6" w:rsidRDefault="00860EF6">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488348" w14:textId="77777777" w:rsidR="00033FDB" w:rsidRDefault="00033FDB">
    <w:pPr>
      <w:pStyle w:val="ab"/>
      <w:ind w:left="2880" w:firstLine="360"/>
      <w:jc w:val="both"/>
    </w:pPr>
    <w:r>
      <w:rPr>
        <w:noProof/>
      </w:rPr>
      <mc:AlternateContent>
        <mc:Choice Requires="wps">
          <w:drawing>
            <wp:anchor distT="0" distB="0" distL="114300" distR="114300" simplePos="0" relativeHeight="251659264" behindDoc="0" locked="0" layoutInCell="1" allowOverlap="1" wp14:anchorId="14622610" wp14:editId="145AE9C4">
              <wp:simplePos x="0" y="0"/>
              <wp:positionH relativeFrom="margin">
                <wp:posOffset>2955290</wp:posOffset>
              </wp:positionH>
              <wp:positionV relativeFrom="paragraph">
                <wp:posOffset>-3175</wp:posOffset>
              </wp:positionV>
              <wp:extent cx="137160" cy="137160"/>
              <wp:effectExtent l="0" t="0" r="15240" b="15240"/>
              <wp:wrapNone/>
              <wp:docPr id="53" name="文本框 53"/>
              <wp:cNvGraphicFramePr/>
              <a:graphic xmlns:a="http://schemas.openxmlformats.org/drawingml/2006/main">
                <a:graphicData uri="http://schemas.microsoft.com/office/word/2010/wordprocessingShape">
                  <wps:wsp>
                    <wps:cNvSpPr txBox="1"/>
                    <wps:spPr>
                      <a:xfrm>
                        <a:off x="0" y="0"/>
                        <a:ext cx="137160" cy="1371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0660649" w14:textId="77777777" w:rsidR="00033FDB" w:rsidRDefault="00033FDB">
                          <w:pPr>
                            <w:pStyle w:val="ab"/>
                            <w:ind w:left="2880" w:firstLine="36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14622610" id="_x0000_t202" coordsize="21600,21600" o:spt="202" path="m,l,21600r21600,l21600,xe">
              <v:stroke joinstyle="miter"/>
              <v:path gradientshapeok="t" o:connecttype="rect"/>
            </v:shapetype>
            <v:shape id="文本框 53" o:spid="_x0000_s1026" type="#_x0000_t202" style="position:absolute;left:0;text-align:left;margin-left:232.7pt;margin-top:-.25pt;width:10.8pt;height:10.8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" filled="f" stroked="f" strokeweight=".5pt">
              <v:textbox inset="0,0,0,0">
                <w:txbxContent>
                  <w:p w14:paraId="30660649" w14:textId="77777777" w:rsidR="00033FDB" w:rsidRDefault="00033FDB">
                    <w:pPr>
                      <w:pStyle w:val="ab"/>
                      <w:ind w:left="2880" w:firstLine="360"/>
                    </w:pPr>
                    <w:r>
                      <w:fldChar w:fldCharType="begin"/>
                    </w:r>
                    <w:r>
                      <w:instrText xml:space="preserve"> PAGE  \* MERGEFORMAT </w:instrText>
                    </w:r>
                    <w:r>
                      <w:fldChar w:fldCharType="separate"/>
                    </w:r>
                    <w:r>
                      <w:t>II</w:t>
                    </w:r>
                    <w: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E0D1DF" w14:textId="7CE7E828" w:rsidR="00033FDB" w:rsidRDefault="00033FDB">
    <w:pPr>
      <w:pStyle w:val="ab"/>
      <w:ind w:firstLine="360"/>
      <w:jc w:val="center"/>
    </w:pPr>
    <w:r>
      <w:fldChar w:fldCharType="begin"/>
    </w:r>
    <w:r>
      <w:instrText>PAGE   \* MERGEFORMAT</w:instrText>
    </w:r>
    <w:r>
      <w:fldChar w:fldCharType="separate"/>
    </w:r>
    <w:r>
      <w:rPr>
        <w:lang w:val="zh-CN"/>
      </w:rPr>
      <w:t>2</w:t>
    </w:r>
    <w:r>
      <w:fldChar w:fldCharType="end"/>
    </w:r>
  </w:p>
  <w:p w14:paraId="1B069E0C" w14:textId="5FC72A2D" w:rsidR="00033FDB" w:rsidRDefault="00033FDB" w:rsidP="006C5AB0">
    <w:pPr>
      <w:pStyle w:val="ab"/>
      <w:ind w:left="2880" w:firstLineChars="0" w:firstLine="0"/>
      <w:jc w:val="both"/>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5494012"/>
    </w:sdtPr>
    <w:sdtContent>
      <w:p w14:paraId="0D5D96FC" w14:textId="624F9ED6" w:rsidR="00033FDB" w:rsidRDefault="0076691F">
        <w:pPr>
          <w:pStyle w:val="ab"/>
          <w:ind w:firstLine="360"/>
          <w:jc w:val="center"/>
        </w:pPr>
        <w:r>
          <w:rPr>
            <w:rFonts w:hint="eastAsia"/>
          </w:rPr>
          <w:t>Ⅳ</w:t>
        </w:r>
      </w:p>
    </w:sdtContent>
  </w:sdt>
  <w:p w14:paraId="5A76038F" w14:textId="77777777" w:rsidR="00033FDB" w:rsidRDefault="00033FDB">
    <w:pPr>
      <w:pStyle w:val="ab"/>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54862355"/>
      <w:docPartObj>
        <w:docPartGallery w:val="Page Numbers (Bottom of Page)"/>
        <w:docPartUnique/>
      </w:docPartObj>
    </w:sdtPr>
    <w:sdtContent>
      <w:p w14:paraId="0D420971" w14:textId="77777777" w:rsidR="00033FDB" w:rsidRDefault="00033FDB">
        <w:pPr>
          <w:pStyle w:val="ab"/>
          <w:ind w:firstLine="360"/>
          <w:jc w:val="center"/>
        </w:pPr>
        <w:r>
          <w:fldChar w:fldCharType="begin"/>
        </w:r>
        <w:r>
          <w:instrText>PAGE   \* MERGEFORMAT</w:instrText>
        </w:r>
        <w:r>
          <w:fldChar w:fldCharType="separate"/>
        </w:r>
        <w:r>
          <w:rPr>
            <w:lang w:val="zh-CN"/>
          </w:rPr>
          <w:t>2</w:t>
        </w:r>
        <w:r>
          <w:fldChar w:fldCharType="end"/>
        </w:r>
        <w:r>
          <w:rPr>
            <w:rFonts w:hint="eastAsia"/>
          </w:rPr>
          <w:t>I</w:t>
        </w:r>
      </w:p>
    </w:sdtContent>
  </w:sdt>
  <w:p w14:paraId="3970DD56" w14:textId="77777777" w:rsidR="00033FDB" w:rsidRDefault="00033FDB" w:rsidP="006C5AB0">
    <w:pPr>
      <w:pStyle w:val="ab"/>
      <w:ind w:left="2880" w:firstLineChars="0" w:firstLine="0"/>
      <w:jc w:val="both"/>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B45782" w14:textId="2716B4B9" w:rsidR="00033FDB" w:rsidRDefault="0076691F" w:rsidP="0076691F">
    <w:pPr>
      <w:pStyle w:val="ab"/>
      <w:ind w:firstLineChars="0"/>
      <w:jc w:val="center"/>
    </w:pPr>
    <w:r>
      <w:rPr>
        <w:rFonts w:hint="eastAsia"/>
      </w:rPr>
      <w:t>Ⅲ</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9306387"/>
    </w:sdtPr>
    <w:sdtContent>
      <w:p w14:paraId="29DCD821" w14:textId="77777777" w:rsidR="00033FDB" w:rsidRDefault="00033FDB">
        <w:pPr>
          <w:pStyle w:val="ab"/>
          <w:ind w:firstLine="360"/>
          <w:jc w:val="center"/>
        </w:pPr>
        <w:r>
          <w:rPr>
            <w:sz w:val="21"/>
            <w:szCs w:val="21"/>
          </w:rPr>
          <w:fldChar w:fldCharType="begin"/>
        </w:r>
        <w:r>
          <w:rPr>
            <w:sz w:val="21"/>
            <w:szCs w:val="21"/>
          </w:rPr>
          <w:instrText>PAGE   \* MERGEFORMAT</w:instrText>
        </w:r>
        <w:r>
          <w:rPr>
            <w:sz w:val="21"/>
            <w:szCs w:val="21"/>
          </w:rPr>
          <w:fldChar w:fldCharType="separate"/>
        </w:r>
        <w:r>
          <w:rPr>
            <w:sz w:val="21"/>
            <w:szCs w:val="21"/>
            <w:lang w:val="zh-CN"/>
          </w:rPr>
          <w:t>35</w:t>
        </w:r>
        <w:r>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5B7D4E6" w14:textId="77777777" w:rsidR="00680234" w:rsidRDefault="00680234">
      <w:pPr>
        <w:spacing w:line="240" w:lineRule="auto"/>
        <w:ind w:firstLine="480"/>
      </w:pPr>
      <w:r>
        <w:separator/>
      </w:r>
    </w:p>
  </w:footnote>
  <w:footnote w:type="continuationSeparator" w:id="0">
    <w:p w14:paraId="12FAE30F" w14:textId="77777777" w:rsidR="00680234" w:rsidRDefault="00680234">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B44401" w14:textId="77777777" w:rsidR="00860EF6" w:rsidRDefault="00860EF6">
    <w:pPr>
      <w:pStyle w:val="ad"/>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32C5FE" w14:textId="77777777" w:rsidR="00033FDB" w:rsidRDefault="00033FDB">
    <w:pPr>
      <w:pStyle w:val="ad"/>
      <w:ind w:firstLine="420"/>
      <w:rPr>
        <w:sz w:val="21"/>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00CF98" w14:textId="77777777" w:rsidR="00033FDB" w:rsidRDefault="00033FDB">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58B07C" w14:textId="77777777" w:rsidR="007E7CF9" w:rsidRDefault="007E7CF9">
    <w:pPr>
      <w:pStyle w:val="ad"/>
      <w:ind w:firstLine="420"/>
      <w:rPr>
        <w:sz w:val="21"/>
        <w:szCs w:val="21"/>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2D9B5F" w14:textId="5AECCBC3" w:rsidR="00033FDB" w:rsidRDefault="00B247D8">
    <w:pPr>
      <w:pStyle w:val="ad"/>
      <w:pBdr>
        <w:bottom w:val="single" w:sz="4" w:space="1" w:color="auto"/>
      </w:pBdr>
      <w:ind w:firstLine="420"/>
      <w:rPr>
        <w:rFonts w:ascii="宋体" w:hAnsi="宋体" w:hint="eastAsia"/>
        <w:sz w:val="21"/>
        <w:szCs w:val="21"/>
      </w:rPr>
    </w:pPr>
    <w:r w:rsidRPr="00B247D8">
      <w:rPr>
        <w:rFonts w:ascii="宋体" w:hAnsi="宋体" w:hint="eastAsia"/>
        <w:sz w:val="21"/>
        <w:szCs w:val="21"/>
      </w:rPr>
      <w:t>《</w:t>
    </w:r>
    <w:r w:rsidR="0047014B">
      <w:rPr>
        <w:rFonts w:ascii="宋体" w:hAnsi="宋体" w:hint="eastAsia"/>
        <w:sz w:val="21"/>
        <w:szCs w:val="21"/>
      </w:rPr>
      <w:t>算法分析与理论</w:t>
    </w:r>
    <w:r w:rsidRPr="00B247D8">
      <w:rPr>
        <w:rFonts w:ascii="宋体" w:hAnsi="宋体" w:hint="eastAsia"/>
        <w:sz w:val="21"/>
        <w:szCs w:val="21"/>
      </w:rPr>
      <w:t>》课程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DB6B94"/>
    <w:multiLevelType w:val="hybridMultilevel"/>
    <w:tmpl w:val="E7A07A20"/>
    <w:lvl w:ilvl="0" w:tplc="7DF24DBC">
      <w:start w:val="1"/>
      <w:numFmt w:val="decimal"/>
      <w:lvlText w:val="%1."/>
      <w:lvlJc w:val="left"/>
      <w:pPr>
        <w:ind w:left="360" w:hanging="360"/>
      </w:pPr>
      <w:rPr>
        <w:rFonts w:hint="default"/>
        <w:b/>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0943689"/>
    <w:multiLevelType w:val="multilevel"/>
    <w:tmpl w:val="10943689"/>
    <w:lvl w:ilvl="0">
      <w:start w:val="1"/>
      <w:numFmt w:val="decimal"/>
      <w:pStyle w:val="a"/>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3526265"/>
    <w:multiLevelType w:val="hybridMultilevel"/>
    <w:tmpl w:val="A57AE554"/>
    <w:lvl w:ilvl="0" w:tplc="FF00570A">
      <w:start w:val="1"/>
      <w:numFmt w:val="upperLetter"/>
      <w:lvlText w:val="%1."/>
      <w:lvlJc w:val="left"/>
      <w:pPr>
        <w:ind w:left="410" w:hanging="41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9714247"/>
    <w:multiLevelType w:val="hybridMultilevel"/>
    <w:tmpl w:val="43B8609C"/>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D706917"/>
    <w:multiLevelType w:val="multilevel"/>
    <w:tmpl w:val="D84213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5290BF3"/>
    <w:multiLevelType w:val="hybridMultilevel"/>
    <w:tmpl w:val="157C8D56"/>
    <w:lvl w:ilvl="0" w:tplc="476ED578">
      <w:start w:val="1"/>
      <w:numFmt w:val="decimal"/>
      <w:lvlText w:val="（%1）"/>
      <w:lvlJc w:val="left"/>
      <w:pPr>
        <w:ind w:left="1202" w:hanging="720"/>
      </w:pPr>
      <w:rPr>
        <w:rFonts w:hint="default"/>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6" w15:restartNumberingAfterBreak="0">
    <w:nsid w:val="53262CFC"/>
    <w:multiLevelType w:val="hybridMultilevel"/>
    <w:tmpl w:val="C8BA1FC0"/>
    <w:lvl w:ilvl="0" w:tplc="4D8C4796">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7" w15:restartNumberingAfterBreak="0">
    <w:nsid w:val="58185495"/>
    <w:multiLevelType w:val="hybridMultilevel"/>
    <w:tmpl w:val="C44060BE"/>
    <w:lvl w:ilvl="0" w:tplc="34307B2C">
      <w:start w:val="1"/>
      <w:numFmt w:val="decimal"/>
      <w:lvlText w:val="（%1）"/>
      <w:lvlJc w:val="left"/>
      <w:pPr>
        <w:ind w:left="1200" w:hanging="720"/>
      </w:pPr>
      <w:rPr>
        <w:rFonts w:hint="default"/>
        <w:b w:val="0"/>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 w15:restartNumberingAfterBreak="0">
    <w:nsid w:val="5C283103"/>
    <w:multiLevelType w:val="hybridMultilevel"/>
    <w:tmpl w:val="6A2EDEDE"/>
    <w:lvl w:ilvl="0" w:tplc="04090001">
      <w:start w:val="1"/>
      <w:numFmt w:val="bullet"/>
      <w:lvlText w:val=""/>
      <w:lvlJc w:val="left"/>
      <w:pPr>
        <w:ind w:left="922" w:hanging="440"/>
      </w:pPr>
      <w:rPr>
        <w:rFonts w:ascii="Wingdings" w:hAnsi="Wingdings" w:hint="default"/>
      </w:rPr>
    </w:lvl>
    <w:lvl w:ilvl="1" w:tplc="04090003" w:tentative="1">
      <w:start w:val="1"/>
      <w:numFmt w:val="bullet"/>
      <w:lvlText w:val=""/>
      <w:lvlJc w:val="left"/>
      <w:pPr>
        <w:ind w:left="1362" w:hanging="440"/>
      </w:pPr>
      <w:rPr>
        <w:rFonts w:ascii="Wingdings" w:hAnsi="Wingdings" w:hint="default"/>
      </w:rPr>
    </w:lvl>
    <w:lvl w:ilvl="2" w:tplc="04090005" w:tentative="1">
      <w:start w:val="1"/>
      <w:numFmt w:val="bullet"/>
      <w:lvlText w:val=""/>
      <w:lvlJc w:val="left"/>
      <w:pPr>
        <w:ind w:left="1802" w:hanging="440"/>
      </w:pPr>
      <w:rPr>
        <w:rFonts w:ascii="Wingdings" w:hAnsi="Wingdings" w:hint="default"/>
      </w:rPr>
    </w:lvl>
    <w:lvl w:ilvl="3" w:tplc="04090001" w:tentative="1">
      <w:start w:val="1"/>
      <w:numFmt w:val="bullet"/>
      <w:lvlText w:val=""/>
      <w:lvlJc w:val="left"/>
      <w:pPr>
        <w:ind w:left="2242" w:hanging="440"/>
      </w:pPr>
      <w:rPr>
        <w:rFonts w:ascii="Wingdings" w:hAnsi="Wingdings" w:hint="default"/>
      </w:rPr>
    </w:lvl>
    <w:lvl w:ilvl="4" w:tplc="04090003" w:tentative="1">
      <w:start w:val="1"/>
      <w:numFmt w:val="bullet"/>
      <w:lvlText w:val=""/>
      <w:lvlJc w:val="left"/>
      <w:pPr>
        <w:ind w:left="2682" w:hanging="440"/>
      </w:pPr>
      <w:rPr>
        <w:rFonts w:ascii="Wingdings" w:hAnsi="Wingdings" w:hint="default"/>
      </w:rPr>
    </w:lvl>
    <w:lvl w:ilvl="5" w:tplc="04090005" w:tentative="1">
      <w:start w:val="1"/>
      <w:numFmt w:val="bullet"/>
      <w:lvlText w:val=""/>
      <w:lvlJc w:val="left"/>
      <w:pPr>
        <w:ind w:left="3122" w:hanging="440"/>
      </w:pPr>
      <w:rPr>
        <w:rFonts w:ascii="Wingdings" w:hAnsi="Wingdings" w:hint="default"/>
      </w:rPr>
    </w:lvl>
    <w:lvl w:ilvl="6" w:tplc="04090001" w:tentative="1">
      <w:start w:val="1"/>
      <w:numFmt w:val="bullet"/>
      <w:lvlText w:val=""/>
      <w:lvlJc w:val="left"/>
      <w:pPr>
        <w:ind w:left="3562" w:hanging="440"/>
      </w:pPr>
      <w:rPr>
        <w:rFonts w:ascii="Wingdings" w:hAnsi="Wingdings" w:hint="default"/>
      </w:rPr>
    </w:lvl>
    <w:lvl w:ilvl="7" w:tplc="04090003" w:tentative="1">
      <w:start w:val="1"/>
      <w:numFmt w:val="bullet"/>
      <w:lvlText w:val=""/>
      <w:lvlJc w:val="left"/>
      <w:pPr>
        <w:ind w:left="4002" w:hanging="440"/>
      </w:pPr>
      <w:rPr>
        <w:rFonts w:ascii="Wingdings" w:hAnsi="Wingdings" w:hint="default"/>
      </w:rPr>
    </w:lvl>
    <w:lvl w:ilvl="8" w:tplc="04090005" w:tentative="1">
      <w:start w:val="1"/>
      <w:numFmt w:val="bullet"/>
      <w:lvlText w:val=""/>
      <w:lvlJc w:val="left"/>
      <w:pPr>
        <w:ind w:left="4442" w:hanging="440"/>
      </w:pPr>
      <w:rPr>
        <w:rFonts w:ascii="Wingdings" w:hAnsi="Wingdings" w:hint="default"/>
      </w:rPr>
    </w:lvl>
  </w:abstractNum>
  <w:abstractNum w:abstractNumId="9" w15:restartNumberingAfterBreak="0">
    <w:nsid w:val="5E72063D"/>
    <w:multiLevelType w:val="multilevel"/>
    <w:tmpl w:val="5E72063D"/>
    <w:lvl w:ilvl="0">
      <w:start w:val="1"/>
      <w:numFmt w:val="decimal"/>
      <w:lvlText w:val="[%1]"/>
      <w:lvlJc w:val="left"/>
      <w:pPr>
        <w:ind w:left="420" w:hanging="420"/>
      </w:pPr>
      <w:rPr>
        <w:rFonts w:ascii="Times New Roman" w:eastAsia="宋体" w:hAnsi="Times New Roman" w:hint="default"/>
        <w:b w:val="0"/>
        <w:i w:val="0"/>
        <w:sz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61F96522"/>
    <w:multiLevelType w:val="hybridMultilevel"/>
    <w:tmpl w:val="65BC624E"/>
    <w:lvl w:ilvl="0" w:tplc="04090001">
      <w:start w:val="1"/>
      <w:numFmt w:val="bullet"/>
      <w:lvlText w:val=""/>
      <w:lvlJc w:val="left"/>
      <w:pPr>
        <w:ind w:left="922" w:hanging="440"/>
      </w:pPr>
      <w:rPr>
        <w:rFonts w:ascii="Wingdings" w:hAnsi="Wingdings" w:hint="default"/>
      </w:rPr>
    </w:lvl>
    <w:lvl w:ilvl="1" w:tplc="04090003" w:tentative="1">
      <w:start w:val="1"/>
      <w:numFmt w:val="bullet"/>
      <w:lvlText w:val=""/>
      <w:lvlJc w:val="left"/>
      <w:pPr>
        <w:ind w:left="1362" w:hanging="440"/>
      </w:pPr>
      <w:rPr>
        <w:rFonts w:ascii="Wingdings" w:hAnsi="Wingdings" w:hint="default"/>
      </w:rPr>
    </w:lvl>
    <w:lvl w:ilvl="2" w:tplc="04090005" w:tentative="1">
      <w:start w:val="1"/>
      <w:numFmt w:val="bullet"/>
      <w:lvlText w:val=""/>
      <w:lvlJc w:val="left"/>
      <w:pPr>
        <w:ind w:left="1802" w:hanging="440"/>
      </w:pPr>
      <w:rPr>
        <w:rFonts w:ascii="Wingdings" w:hAnsi="Wingdings" w:hint="default"/>
      </w:rPr>
    </w:lvl>
    <w:lvl w:ilvl="3" w:tplc="04090001" w:tentative="1">
      <w:start w:val="1"/>
      <w:numFmt w:val="bullet"/>
      <w:lvlText w:val=""/>
      <w:lvlJc w:val="left"/>
      <w:pPr>
        <w:ind w:left="2242" w:hanging="440"/>
      </w:pPr>
      <w:rPr>
        <w:rFonts w:ascii="Wingdings" w:hAnsi="Wingdings" w:hint="default"/>
      </w:rPr>
    </w:lvl>
    <w:lvl w:ilvl="4" w:tplc="04090003" w:tentative="1">
      <w:start w:val="1"/>
      <w:numFmt w:val="bullet"/>
      <w:lvlText w:val=""/>
      <w:lvlJc w:val="left"/>
      <w:pPr>
        <w:ind w:left="2682" w:hanging="440"/>
      </w:pPr>
      <w:rPr>
        <w:rFonts w:ascii="Wingdings" w:hAnsi="Wingdings" w:hint="default"/>
      </w:rPr>
    </w:lvl>
    <w:lvl w:ilvl="5" w:tplc="04090005" w:tentative="1">
      <w:start w:val="1"/>
      <w:numFmt w:val="bullet"/>
      <w:lvlText w:val=""/>
      <w:lvlJc w:val="left"/>
      <w:pPr>
        <w:ind w:left="3122" w:hanging="440"/>
      </w:pPr>
      <w:rPr>
        <w:rFonts w:ascii="Wingdings" w:hAnsi="Wingdings" w:hint="default"/>
      </w:rPr>
    </w:lvl>
    <w:lvl w:ilvl="6" w:tplc="04090001" w:tentative="1">
      <w:start w:val="1"/>
      <w:numFmt w:val="bullet"/>
      <w:lvlText w:val=""/>
      <w:lvlJc w:val="left"/>
      <w:pPr>
        <w:ind w:left="3562" w:hanging="440"/>
      </w:pPr>
      <w:rPr>
        <w:rFonts w:ascii="Wingdings" w:hAnsi="Wingdings" w:hint="default"/>
      </w:rPr>
    </w:lvl>
    <w:lvl w:ilvl="7" w:tplc="04090003" w:tentative="1">
      <w:start w:val="1"/>
      <w:numFmt w:val="bullet"/>
      <w:lvlText w:val=""/>
      <w:lvlJc w:val="left"/>
      <w:pPr>
        <w:ind w:left="4002" w:hanging="440"/>
      </w:pPr>
      <w:rPr>
        <w:rFonts w:ascii="Wingdings" w:hAnsi="Wingdings" w:hint="default"/>
      </w:rPr>
    </w:lvl>
    <w:lvl w:ilvl="8" w:tplc="04090005" w:tentative="1">
      <w:start w:val="1"/>
      <w:numFmt w:val="bullet"/>
      <w:lvlText w:val=""/>
      <w:lvlJc w:val="left"/>
      <w:pPr>
        <w:ind w:left="4442" w:hanging="440"/>
      </w:pPr>
      <w:rPr>
        <w:rFonts w:ascii="Wingdings" w:hAnsi="Wingdings" w:hint="default"/>
      </w:rPr>
    </w:lvl>
  </w:abstractNum>
  <w:abstractNum w:abstractNumId="11" w15:restartNumberingAfterBreak="0">
    <w:nsid w:val="6EAA3A9A"/>
    <w:multiLevelType w:val="multilevel"/>
    <w:tmpl w:val="CA1AD8B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7AB30A2E"/>
    <w:multiLevelType w:val="multilevel"/>
    <w:tmpl w:val="7AB30A2E"/>
    <w:lvl w:ilvl="0">
      <w:start w:val="1"/>
      <w:numFmt w:val="decimal"/>
      <w:pStyle w:val="1"/>
      <w:suff w:val="space"/>
      <w:lvlText w:val="第%1章"/>
      <w:lvlJc w:val="center"/>
      <w:pPr>
        <w:ind w:left="0" w:firstLine="0"/>
      </w:pPr>
      <w:rPr>
        <w:rFonts w:ascii="Times New Roman" w:hAnsi="Times New Roman" w:hint="eastAsia"/>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1067846756">
    <w:abstractNumId w:val="12"/>
  </w:num>
  <w:num w:numId="2" w16cid:durableId="129371967">
    <w:abstractNumId w:val="1"/>
  </w:num>
  <w:num w:numId="3" w16cid:durableId="1851065415">
    <w:abstractNumId w:val="9"/>
  </w:num>
  <w:num w:numId="4" w16cid:durableId="1624383952">
    <w:abstractNumId w:val="10"/>
  </w:num>
  <w:num w:numId="5" w16cid:durableId="2004048407">
    <w:abstractNumId w:val="8"/>
  </w:num>
  <w:num w:numId="6" w16cid:durableId="2078164259">
    <w:abstractNumId w:val="3"/>
  </w:num>
  <w:num w:numId="7" w16cid:durableId="2100517720">
    <w:abstractNumId w:val="2"/>
  </w:num>
  <w:num w:numId="8" w16cid:durableId="1986082957">
    <w:abstractNumId w:val="0"/>
  </w:num>
  <w:num w:numId="9" w16cid:durableId="101059709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476802374">
    <w:abstractNumId w:val="6"/>
  </w:num>
  <w:num w:numId="11" w16cid:durableId="1968387329">
    <w:abstractNumId w:val="11"/>
  </w:num>
  <w:num w:numId="12" w16cid:durableId="238249017">
    <w:abstractNumId w:val="4"/>
  </w:num>
  <w:num w:numId="13" w16cid:durableId="161744429">
    <w:abstractNumId w:val="7"/>
  </w:num>
  <w:num w:numId="14" w16cid:durableId="626202445">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fillcolor="white" stroke="f">
      <v:fill color="white"/>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80984"/>
    <w:rsid w:val="00000F68"/>
    <w:rsid w:val="00001441"/>
    <w:rsid w:val="0000150F"/>
    <w:rsid w:val="00001789"/>
    <w:rsid w:val="00001D96"/>
    <w:rsid w:val="00002162"/>
    <w:rsid w:val="0000249B"/>
    <w:rsid w:val="0000375D"/>
    <w:rsid w:val="00003EA8"/>
    <w:rsid w:val="000047D0"/>
    <w:rsid w:val="000049B2"/>
    <w:rsid w:val="000050EA"/>
    <w:rsid w:val="00005361"/>
    <w:rsid w:val="00006859"/>
    <w:rsid w:val="00006C24"/>
    <w:rsid w:val="00007910"/>
    <w:rsid w:val="00007AD1"/>
    <w:rsid w:val="00010AC0"/>
    <w:rsid w:val="00011048"/>
    <w:rsid w:val="00011073"/>
    <w:rsid w:val="000112CC"/>
    <w:rsid w:val="000114E3"/>
    <w:rsid w:val="000125E8"/>
    <w:rsid w:val="00012816"/>
    <w:rsid w:val="000130DB"/>
    <w:rsid w:val="00013259"/>
    <w:rsid w:val="00013828"/>
    <w:rsid w:val="0001396A"/>
    <w:rsid w:val="0001433D"/>
    <w:rsid w:val="00014BF4"/>
    <w:rsid w:val="000151F3"/>
    <w:rsid w:val="00015791"/>
    <w:rsid w:val="0001592B"/>
    <w:rsid w:val="000159C2"/>
    <w:rsid w:val="00015B15"/>
    <w:rsid w:val="0001641A"/>
    <w:rsid w:val="000164BC"/>
    <w:rsid w:val="0001746F"/>
    <w:rsid w:val="000176B6"/>
    <w:rsid w:val="00017FF4"/>
    <w:rsid w:val="000200AD"/>
    <w:rsid w:val="00020585"/>
    <w:rsid w:val="0002089A"/>
    <w:rsid w:val="00020DFD"/>
    <w:rsid w:val="00021209"/>
    <w:rsid w:val="000215B2"/>
    <w:rsid w:val="00022A7E"/>
    <w:rsid w:val="00023D8A"/>
    <w:rsid w:val="00024342"/>
    <w:rsid w:val="00024C68"/>
    <w:rsid w:val="00024F14"/>
    <w:rsid w:val="0002598C"/>
    <w:rsid w:val="000262FF"/>
    <w:rsid w:val="000269EE"/>
    <w:rsid w:val="00026A9D"/>
    <w:rsid w:val="00027122"/>
    <w:rsid w:val="000308D4"/>
    <w:rsid w:val="00030A6B"/>
    <w:rsid w:val="00030BD0"/>
    <w:rsid w:val="00031D6C"/>
    <w:rsid w:val="00032048"/>
    <w:rsid w:val="000328EA"/>
    <w:rsid w:val="00033FDB"/>
    <w:rsid w:val="00034624"/>
    <w:rsid w:val="0003466E"/>
    <w:rsid w:val="00034A6B"/>
    <w:rsid w:val="00035377"/>
    <w:rsid w:val="0003543C"/>
    <w:rsid w:val="00035798"/>
    <w:rsid w:val="0003684E"/>
    <w:rsid w:val="00036BB1"/>
    <w:rsid w:val="00036FBD"/>
    <w:rsid w:val="00037019"/>
    <w:rsid w:val="000373A0"/>
    <w:rsid w:val="000379F8"/>
    <w:rsid w:val="0004050C"/>
    <w:rsid w:val="0004079A"/>
    <w:rsid w:val="0004086B"/>
    <w:rsid w:val="00040A08"/>
    <w:rsid w:val="00040D3C"/>
    <w:rsid w:val="000412E0"/>
    <w:rsid w:val="00041A86"/>
    <w:rsid w:val="00042459"/>
    <w:rsid w:val="000427CF"/>
    <w:rsid w:val="00042E0D"/>
    <w:rsid w:val="00042E8A"/>
    <w:rsid w:val="00043328"/>
    <w:rsid w:val="00043511"/>
    <w:rsid w:val="00044779"/>
    <w:rsid w:val="00044D4A"/>
    <w:rsid w:val="00044DF1"/>
    <w:rsid w:val="000454FB"/>
    <w:rsid w:val="00045577"/>
    <w:rsid w:val="00045A43"/>
    <w:rsid w:val="00045C41"/>
    <w:rsid w:val="00046862"/>
    <w:rsid w:val="00046E8F"/>
    <w:rsid w:val="000478F1"/>
    <w:rsid w:val="000479F0"/>
    <w:rsid w:val="00047EAC"/>
    <w:rsid w:val="0005008F"/>
    <w:rsid w:val="000507FA"/>
    <w:rsid w:val="00050BCA"/>
    <w:rsid w:val="00050E32"/>
    <w:rsid w:val="000512FE"/>
    <w:rsid w:val="0005228F"/>
    <w:rsid w:val="000525F3"/>
    <w:rsid w:val="000529A5"/>
    <w:rsid w:val="000535C5"/>
    <w:rsid w:val="000539B7"/>
    <w:rsid w:val="00054294"/>
    <w:rsid w:val="000542CD"/>
    <w:rsid w:val="00054E4E"/>
    <w:rsid w:val="000556BE"/>
    <w:rsid w:val="00055919"/>
    <w:rsid w:val="00056AA6"/>
    <w:rsid w:val="00056BDC"/>
    <w:rsid w:val="00056D1F"/>
    <w:rsid w:val="0005755E"/>
    <w:rsid w:val="00057B94"/>
    <w:rsid w:val="00057EB9"/>
    <w:rsid w:val="000600F4"/>
    <w:rsid w:val="00060B13"/>
    <w:rsid w:val="0006104A"/>
    <w:rsid w:val="000611A1"/>
    <w:rsid w:val="0006173F"/>
    <w:rsid w:val="00061CF7"/>
    <w:rsid w:val="000621F0"/>
    <w:rsid w:val="000623F5"/>
    <w:rsid w:val="00062677"/>
    <w:rsid w:val="00062719"/>
    <w:rsid w:val="0006289F"/>
    <w:rsid w:val="000628A4"/>
    <w:rsid w:val="00063629"/>
    <w:rsid w:val="00063A40"/>
    <w:rsid w:val="00063B85"/>
    <w:rsid w:val="00063C57"/>
    <w:rsid w:val="00063F6A"/>
    <w:rsid w:val="000645A8"/>
    <w:rsid w:val="0006523D"/>
    <w:rsid w:val="0006533E"/>
    <w:rsid w:val="00066C3D"/>
    <w:rsid w:val="00067238"/>
    <w:rsid w:val="00067DE6"/>
    <w:rsid w:val="00067E0E"/>
    <w:rsid w:val="000701E9"/>
    <w:rsid w:val="000705B7"/>
    <w:rsid w:val="00070B97"/>
    <w:rsid w:val="00070D8E"/>
    <w:rsid w:val="00070E26"/>
    <w:rsid w:val="0007187C"/>
    <w:rsid w:val="00072849"/>
    <w:rsid w:val="00072AF0"/>
    <w:rsid w:val="00074B06"/>
    <w:rsid w:val="00075543"/>
    <w:rsid w:val="00075C67"/>
    <w:rsid w:val="00076377"/>
    <w:rsid w:val="0007674F"/>
    <w:rsid w:val="00077169"/>
    <w:rsid w:val="00077582"/>
    <w:rsid w:val="00080140"/>
    <w:rsid w:val="000804DC"/>
    <w:rsid w:val="000812A3"/>
    <w:rsid w:val="000813BD"/>
    <w:rsid w:val="000828B2"/>
    <w:rsid w:val="00082C43"/>
    <w:rsid w:val="00082DA0"/>
    <w:rsid w:val="0008304C"/>
    <w:rsid w:val="00083A4D"/>
    <w:rsid w:val="00083D8B"/>
    <w:rsid w:val="000842BA"/>
    <w:rsid w:val="000850B2"/>
    <w:rsid w:val="0008539F"/>
    <w:rsid w:val="000869F6"/>
    <w:rsid w:val="00086E36"/>
    <w:rsid w:val="00086E69"/>
    <w:rsid w:val="0008702B"/>
    <w:rsid w:val="000873E3"/>
    <w:rsid w:val="00087577"/>
    <w:rsid w:val="00090008"/>
    <w:rsid w:val="000908EE"/>
    <w:rsid w:val="00090BDC"/>
    <w:rsid w:val="00090ED6"/>
    <w:rsid w:val="00090F86"/>
    <w:rsid w:val="00091974"/>
    <w:rsid w:val="00091DD2"/>
    <w:rsid w:val="00091DEC"/>
    <w:rsid w:val="00092B0B"/>
    <w:rsid w:val="00092CFF"/>
    <w:rsid w:val="00092F20"/>
    <w:rsid w:val="0009332D"/>
    <w:rsid w:val="000934BA"/>
    <w:rsid w:val="000938CF"/>
    <w:rsid w:val="000940D6"/>
    <w:rsid w:val="0009503E"/>
    <w:rsid w:val="000952DE"/>
    <w:rsid w:val="000959AB"/>
    <w:rsid w:val="00095D7A"/>
    <w:rsid w:val="00095E96"/>
    <w:rsid w:val="0009641F"/>
    <w:rsid w:val="000964D6"/>
    <w:rsid w:val="000965A9"/>
    <w:rsid w:val="00097744"/>
    <w:rsid w:val="000A00AE"/>
    <w:rsid w:val="000A0160"/>
    <w:rsid w:val="000A0406"/>
    <w:rsid w:val="000A0535"/>
    <w:rsid w:val="000A1867"/>
    <w:rsid w:val="000A1A0A"/>
    <w:rsid w:val="000A1F26"/>
    <w:rsid w:val="000A2E10"/>
    <w:rsid w:val="000A39EE"/>
    <w:rsid w:val="000A3BB5"/>
    <w:rsid w:val="000A3FAA"/>
    <w:rsid w:val="000A4143"/>
    <w:rsid w:val="000A51D7"/>
    <w:rsid w:val="000A6D25"/>
    <w:rsid w:val="000B009B"/>
    <w:rsid w:val="000B1011"/>
    <w:rsid w:val="000B11B8"/>
    <w:rsid w:val="000B1B08"/>
    <w:rsid w:val="000B2447"/>
    <w:rsid w:val="000B247F"/>
    <w:rsid w:val="000B2AF2"/>
    <w:rsid w:val="000B2BE0"/>
    <w:rsid w:val="000B2C23"/>
    <w:rsid w:val="000B332F"/>
    <w:rsid w:val="000B365B"/>
    <w:rsid w:val="000B3A03"/>
    <w:rsid w:val="000B3C2A"/>
    <w:rsid w:val="000B4437"/>
    <w:rsid w:val="000B47CA"/>
    <w:rsid w:val="000B4E3C"/>
    <w:rsid w:val="000B581B"/>
    <w:rsid w:val="000B5BF6"/>
    <w:rsid w:val="000B60FD"/>
    <w:rsid w:val="000B63AD"/>
    <w:rsid w:val="000B665D"/>
    <w:rsid w:val="000B69C5"/>
    <w:rsid w:val="000B730A"/>
    <w:rsid w:val="000B766C"/>
    <w:rsid w:val="000B792B"/>
    <w:rsid w:val="000B7D89"/>
    <w:rsid w:val="000C0729"/>
    <w:rsid w:val="000C07FD"/>
    <w:rsid w:val="000C10DD"/>
    <w:rsid w:val="000C140F"/>
    <w:rsid w:val="000C16EA"/>
    <w:rsid w:val="000C2943"/>
    <w:rsid w:val="000C2A6C"/>
    <w:rsid w:val="000C2CE5"/>
    <w:rsid w:val="000C2D4F"/>
    <w:rsid w:val="000C2F73"/>
    <w:rsid w:val="000C3385"/>
    <w:rsid w:val="000C3646"/>
    <w:rsid w:val="000C3709"/>
    <w:rsid w:val="000C39AB"/>
    <w:rsid w:val="000C3A71"/>
    <w:rsid w:val="000C582F"/>
    <w:rsid w:val="000C5B7E"/>
    <w:rsid w:val="000C5D62"/>
    <w:rsid w:val="000C5F33"/>
    <w:rsid w:val="000C6B5E"/>
    <w:rsid w:val="000C6CE8"/>
    <w:rsid w:val="000C6EC4"/>
    <w:rsid w:val="000C73DC"/>
    <w:rsid w:val="000C754F"/>
    <w:rsid w:val="000C76D5"/>
    <w:rsid w:val="000D0AA8"/>
    <w:rsid w:val="000D0C10"/>
    <w:rsid w:val="000D1C11"/>
    <w:rsid w:val="000D1D2C"/>
    <w:rsid w:val="000D2D20"/>
    <w:rsid w:val="000D3A4A"/>
    <w:rsid w:val="000D4B6E"/>
    <w:rsid w:val="000D52F8"/>
    <w:rsid w:val="000D6506"/>
    <w:rsid w:val="000D6605"/>
    <w:rsid w:val="000D6662"/>
    <w:rsid w:val="000D74B3"/>
    <w:rsid w:val="000D7E84"/>
    <w:rsid w:val="000E01AC"/>
    <w:rsid w:val="000E01EF"/>
    <w:rsid w:val="000E0BFF"/>
    <w:rsid w:val="000E1BDC"/>
    <w:rsid w:val="000E1EC2"/>
    <w:rsid w:val="000E2FC7"/>
    <w:rsid w:val="000E36E6"/>
    <w:rsid w:val="000E3FD2"/>
    <w:rsid w:val="000E40CD"/>
    <w:rsid w:val="000E476F"/>
    <w:rsid w:val="000E544E"/>
    <w:rsid w:val="000E59D0"/>
    <w:rsid w:val="000E5D31"/>
    <w:rsid w:val="000E5E38"/>
    <w:rsid w:val="000E6A5F"/>
    <w:rsid w:val="000E6E66"/>
    <w:rsid w:val="000E6E84"/>
    <w:rsid w:val="000F0969"/>
    <w:rsid w:val="000F0DFE"/>
    <w:rsid w:val="000F1692"/>
    <w:rsid w:val="000F18B7"/>
    <w:rsid w:val="000F22EC"/>
    <w:rsid w:val="000F24B6"/>
    <w:rsid w:val="000F34D1"/>
    <w:rsid w:val="000F3607"/>
    <w:rsid w:val="000F3D84"/>
    <w:rsid w:val="000F5892"/>
    <w:rsid w:val="000F5974"/>
    <w:rsid w:val="000F598F"/>
    <w:rsid w:val="000F5F2F"/>
    <w:rsid w:val="000F6943"/>
    <w:rsid w:val="000F6C3D"/>
    <w:rsid w:val="000F6EEA"/>
    <w:rsid w:val="000F7A15"/>
    <w:rsid w:val="000F7AA8"/>
    <w:rsid w:val="00100199"/>
    <w:rsid w:val="00101054"/>
    <w:rsid w:val="00101221"/>
    <w:rsid w:val="001015A4"/>
    <w:rsid w:val="0010194A"/>
    <w:rsid w:val="00101C2F"/>
    <w:rsid w:val="00101EA0"/>
    <w:rsid w:val="00101FFD"/>
    <w:rsid w:val="00102995"/>
    <w:rsid w:val="00102ADF"/>
    <w:rsid w:val="00102B59"/>
    <w:rsid w:val="00102CCB"/>
    <w:rsid w:val="001051A4"/>
    <w:rsid w:val="001051EA"/>
    <w:rsid w:val="0010564D"/>
    <w:rsid w:val="00105717"/>
    <w:rsid w:val="00105A47"/>
    <w:rsid w:val="0010713F"/>
    <w:rsid w:val="00107735"/>
    <w:rsid w:val="00107777"/>
    <w:rsid w:val="00107AC4"/>
    <w:rsid w:val="00107AFB"/>
    <w:rsid w:val="00107B6B"/>
    <w:rsid w:val="00107DA1"/>
    <w:rsid w:val="00107EB1"/>
    <w:rsid w:val="00107EF1"/>
    <w:rsid w:val="00110B13"/>
    <w:rsid w:val="00111F3C"/>
    <w:rsid w:val="00112037"/>
    <w:rsid w:val="001120E2"/>
    <w:rsid w:val="00112B29"/>
    <w:rsid w:val="00113690"/>
    <w:rsid w:val="00113EB5"/>
    <w:rsid w:val="00113FE0"/>
    <w:rsid w:val="00114005"/>
    <w:rsid w:val="00114845"/>
    <w:rsid w:val="00114B28"/>
    <w:rsid w:val="00114E4C"/>
    <w:rsid w:val="00115548"/>
    <w:rsid w:val="0011567F"/>
    <w:rsid w:val="00115C06"/>
    <w:rsid w:val="00115D09"/>
    <w:rsid w:val="00116169"/>
    <w:rsid w:val="00116493"/>
    <w:rsid w:val="00116A01"/>
    <w:rsid w:val="00116C7C"/>
    <w:rsid w:val="00120F3E"/>
    <w:rsid w:val="00121712"/>
    <w:rsid w:val="00121E38"/>
    <w:rsid w:val="0012253E"/>
    <w:rsid w:val="00122803"/>
    <w:rsid w:val="00123193"/>
    <w:rsid w:val="0012336D"/>
    <w:rsid w:val="0012408B"/>
    <w:rsid w:val="00126175"/>
    <w:rsid w:val="00126570"/>
    <w:rsid w:val="00127C4C"/>
    <w:rsid w:val="0013068D"/>
    <w:rsid w:val="00130C3F"/>
    <w:rsid w:val="00130ECD"/>
    <w:rsid w:val="00131CCE"/>
    <w:rsid w:val="00131DAF"/>
    <w:rsid w:val="00132087"/>
    <w:rsid w:val="00132718"/>
    <w:rsid w:val="00132B07"/>
    <w:rsid w:val="00132F63"/>
    <w:rsid w:val="00134013"/>
    <w:rsid w:val="001346B5"/>
    <w:rsid w:val="00134985"/>
    <w:rsid w:val="00134B75"/>
    <w:rsid w:val="0013686B"/>
    <w:rsid w:val="00136B18"/>
    <w:rsid w:val="00136CAA"/>
    <w:rsid w:val="0013710E"/>
    <w:rsid w:val="0014023D"/>
    <w:rsid w:val="00140981"/>
    <w:rsid w:val="001418F7"/>
    <w:rsid w:val="001419C4"/>
    <w:rsid w:val="00141DAC"/>
    <w:rsid w:val="0014208F"/>
    <w:rsid w:val="0014244A"/>
    <w:rsid w:val="00142464"/>
    <w:rsid w:val="00143351"/>
    <w:rsid w:val="001437AC"/>
    <w:rsid w:val="00144329"/>
    <w:rsid w:val="001448F1"/>
    <w:rsid w:val="00144EF6"/>
    <w:rsid w:val="00145048"/>
    <w:rsid w:val="00146BFB"/>
    <w:rsid w:val="00147110"/>
    <w:rsid w:val="00147A45"/>
    <w:rsid w:val="001501C5"/>
    <w:rsid w:val="0015049A"/>
    <w:rsid w:val="0015123F"/>
    <w:rsid w:val="001512A8"/>
    <w:rsid w:val="0015155E"/>
    <w:rsid w:val="00151697"/>
    <w:rsid w:val="00151C68"/>
    <w:rsid w:val="00151E14"/>
    <w:rsid w:val="00152F9C"/>
    <w:rsid w:val="0015318A"/>
    <w:rsid w:val="001539C0"/>
    <w:rsid w:val="00153E68"/>
    <w:rsid w:val="00153EEC"/>
    <w:rsid w:val="00153FBE"/>
    <w:rsid w:val="0015497F"/>
    <w:rsid w:val="001549C8"/>
    <w:rsid w:val="00154AAE"/>
    <w:rsid w:val="001559B7"/>
    <w:rsid w:val="00156D6E"/>
    <w:rsid w:val="00156E09"/>
    <w:rsid w:val="0015741C"/>
    <w:rsid w:val="001574E5"/>
    <w:rsid w:val="0015762C"/>
    <w:rsid w:val="001577FB"/>
    <w:rsid w:val="00157A72"/>
    <w:rsid w:val="001600B5"/>
    <w:rsid w:val="00160CDD"/>
    <w:rsid w:val="00161182"/>
    <w:rsid w:val="00161918"/>
    <w:rsid w:val="0016207F"/>
    <w:rsid w:val="00162F12"/>
    <w:rsid w:val="00163883"/>
    <w:rsid w:val="001638DA"/>
    <w:rsid w:val="00163901"/>
    <w:rsid w:val="00163A44"/>
    <w:rsid w:val="00163B01"/>
    <w:rsid w:val="00163F97"/>
    <w:rsid w:val="00164BD3"/>
    <w:rsid w:val="00164FCD"/>
    <w:rsid w:val="00166411"/>
    <w:rsid w:val="001666F0"/>
    <w:rsid w:val="00166B66"/>
    <w:rsid w:val="00166C46"/>
    <w:rsid w:val="001673CA"/>
    <w:rsid w:val="00167C12"/>
    <w:rsid w:val="00170740"/>
    <w:rsid w:val="00170E51"/>
    <w:rsid w:val="0017131F"/>
    <w:rsid w:val="00172425"/>
    <w:rsid w:val="00172AAA"/>
    <w:rsid w:val="00172D86"/>
    <w:rsid w:val="00172F1B"/>
    <w:rsid w:val="001733D6"/>
    <w:rsid w:val="001737D6"/>
    <w:rsid w:val="001740DF"/>
    <w:rsid w:val="00176B07"/>
    <w:rsid w:val="00177689"/>
    <w:rsid w:val="00180CBB"/>
    <w:rsid w:val="001810ED"/>
    <w:rsid w:val="00181434"/>
    <w:rsid w:val="00181AED"/>
    <w:rsid w:val="001826C6"/>
    <w:rsid w:val="00182916"/>
    <w:rsid w:val="00182934"/>
    <w:rsid w:val="00183DC2"/>
    <w:rsid w:val="0018428C"/>
    <w:rsid w:val="0018437D"/>
    <w:rsid w:val="00184C14"/>
    <w:rsid w:val="00185097"/>
    <w:rsid w:val="00185847"/>
    <w:rsid w:val="001875FF"/>
    <w:rsid w:val="0018782F"/>
    <w:rsid w:val="0018784D"/>
    <w:rsid w:val="00187A13"/>
    <w:rsid w:val="00187BF0"/>
    <w:rsid w:val="00190CB4"/>
    <w:rsid w:val="00190DBE"/>
    <w:rsid w:val="0019150D"/>
    <w:rsid w:val="0019156F"/>
    <w:rsid w:val="00191A2D"/>
    <w:rsid w:val="00191E48"/>
    <w:rsid w:val="00193671"/>
    <w:rsid w:val="001942F5"/>
    <w:rsid w:val="001946B9"/>
    <w:rsid w:val="00194AFE"/>
    <w:rsid w:val="00194C75"/>
    <w:rsid w:val="00194FF7"/>
    <w:rsid w:val="00195649"/>
    <w:rsid w:val="00195FBE"/>
    <w:rsid w:val="00195FC0"/>
    <w:rsid w:val="001960E9"/>
    <w:rsid w:val="001965FE"/>
    <w:rsid w:val="00196FDA"/>
    <w:rsid w:val="001A1B32"/>
    <w:rsid w:val="001A1CB8"/>
    <w:rsid w:val="001A23FB"/>
    <w:rsid w:val="001A38E7"/>
    <w:rsid w:val="001A3B46"/>
    <w:rsid w:val="001A474A"/>
    <w:rsid w:val="001A4F5C"/>
    <w:rsid w:val="001A58F7"/>
    <w:rsid w:val="001A5C71"/>
    <w:rsid w:val="001A5EB5"/>
    <w:rsid w:val="001A67DC"/>
    <w:rsid w:val="001A67DF"/>
    <w:rsid w:val="001A6949"/>
    <w:rsid w:val="001A7293"/>
    <w:rsid w:val="001A771A"/>
    <w:rsid w:val="001A7D2A"/>
    <w:rsid w:val="001B0AB7"/>
    <w:rsid w:val="001B18B7"/>
    <w:rsid w:val="001B1AC1"/>
    <w:rsid w:val="001B287C"/>
    <w:rsid w:val="001B29FE"/>
    <w:rsid w:val="001B2FFE"/>
    <w:rsid w:val="001B3755"/>
    <w:rsid w:val="001B3F35"/>
    <w:rsid w:val="001B4461"/>
    <w:rsid w:val="001B4478"/>
    <w:rsid w:val="001B4F55"/>
    <w:rsid w:val="001B5373"/>
    <w:rsid w:val="001B637A"/>
    <w:rsid w:val="001B6E8A"/>
    <w:rsid w:val="001B7A0D"/>
    <w:rsid w:val="001B7A6F"/>
    <w:rsid w:val="001C000C"/>
    <w:rsid w:val="001C0BD1"/>
    <w:rsid w:val="001C1102"/>
    <w:rsid w:val="001C26D9"/>
    <w:rsid w:val="001C3EA9"/>
    <w:rsid w:val="001C4118"/>
    <w:rsid w:val="001C4369"/>
    <w:rsid w:val="001C5373"/>
    <w:rsid w:val="001C6DD9"/>
    <w:rsid w:val="001D0578"/>
    <w:rsid w:val="001D0DC0"/>
    <w:rsid w:val="001D0F0A"/>
    <w:rsid w:val="001D2248"/>
    <w:rsid w:val="001D2425"/>
    <w:rsid w:val="001D3B04"/>
    <w:rsid w:val="001D4316"/>
    <w:rsid w:val="001D5022"/>
    <w:rsid w:val="001D56AD"/>
    <w:rsid w:val="001D6EFC"/>
    <w:rsid w:val="001D7047"/>
    <w:rsid w:val="001D7BA0"/>
    <w:rsid w:val="001E053E"/>
    <w:rsid w:val="001E1FC2"/>
    <w:rsid w:val="001E33F6"/>
    <w:rsid w:val="001E4F18"/>
    <w:rsid w:val="001E5586"/>
    <w:rsid w:val="001E5CBA"/>
    <w:rsid w:val="001E64EC"/>
    <w:rsid w:val="001E6A15"/>
    <w:rsid w:val="001E70A9"/>
    <w:rsid w:val="001F129D"/>
    <w:rsid w:val="001F2034"/>
    <w:rsid w:val="001F20F8"/>
    <w:rsid w:val="001F222B"/>
    <w:rsid w:val="001F234C"/>
    <w:rsid w:val="001F2593"/>
    <w:rsid w:val="001F2636"/>
    <w:rsid w:val="001F2DDF"/>
    <w:rsid w:val="001F2E4D"/>
    <w:rsid w:val="001F3D02"/>
    <w:rsid w:val="001F41FB"/>
    <w:rsid w:val="001F45CB"/>
    <w:rsid w:val="001F462A"/>
    <w:rsid w:val="001F53ED"/>
    <w:rsid w:val="001F5934"/>
    <w:rsid w:val="001F5F3C"/>
    <w:rsid w:val="001F603B"/>
    <w:rsid w:val="001F7B87"/>
    <w:rsid w:val="001F7EDC"/>
    <w:rsid w:val="002009E3"/>
    <w:rsid w:val="002019CC"/>
    <w:rsid w:val="00201AF4"/>
    <w:rsid w:val="00201C3F"/>
    <w:rsid w:val="00201CAF"/>
    <w:rsid w:val="002020F3"/>
    <w:rsid w:val="00202C63"/>
    <w:rsid w:val="002035C5"/>
    <w:rsid w:val="00203785"/>
    <w:rsid w:val="00203F89"/>
    <w:rsid w:val="0020411E"/>
    <w:rsid w:val="0020415A"/>
    <w:rsid w:val="002062AE"/>
    <w:rsid w:val="00207001"/>
    <w:rsid w:val="00207354"/>
    <w:rsid w:val="00210C81"/>
    <w:rsid w:val="00210CD8"/>
    <w:rsid w:val="002115FD"/>
    <w:rsid w:val="00211856"/>
    <w:rsid w:val="00212CC7"/>
    <w:rsid w:val="00212E11"/>
    <w:rsid w:val="002134C4"/>
    <w:rsid w:val="002137B3"/>
    <w:rsid w:val="00213FC6"/>
    <w:rsid w:val="00214451"/>
    <w:rsid w:val="002144D7"/>
    <w:rsid w:val="00214EEA"/>
    <w:rsid w:val="002154F9"/>
    <w:rsid w:val="00215C01"/>
    <w:rsid w:val="00215C25"/>
    <w:rsid w:val="002161F0"/>
    <w:rsid w:val="002164B9"/>
    <w:rsid w:val="00216656"/>
    <w:rsid w:val="00216BAE"/>
    <w:rsid w:val="002200EA"/>
    <w:rsid w:val="0022093D"/>
    <w:rsid w:val="00220BE1"/>
    <w:rsid w:val="002215F4"/>
    <w:rsid w:val="00221BBD"/>
    <w:rsid w:val="0022294A"/>
    <w:rsid w:val="00222C37"/>
    <w:rsid w:val="00222E89"/>
    <w:rsid w:val="00222EB2"/>
    <w:rsid w:val="00223360"/>
    <w:rsid w:val="00224073"/>
    <w:rsid w:val="002240DB"/>
    <w:rsid w:val="00224426"/>
    <w:rsid w:val="002244A0"/>
    <w:rsid w:val="00224EB3"/>
    <w:rsid w:val="0022573D"/>
    <w:rsid w:val="0022653C"/>
    <w:rsid w:val="0022682A"/>
    <w:rsid w:val="00227526"/>
    <w:rsid w:val="00227842"/>
    <w:rsid w:val="00227F9C"/>
    <w:rsid w:val="0023071D"/>
    <w:rsid w:val="00230980"/>
    <w:rsid w:val="00231FAA"/>
    <w:rsid w:val="00232D49"/>
    <w:rsid w:val="00232E5E"/>
    <w:rsid w:val="002330FE"/>
    <w:rsid w:val="00233308"/>
    <w:rsid w:val="0023379E"/>
    <w:rsid w:val="002340D0"/>
    <w:rsid w:val="00234983"/>
    <w:rsid w:val="00234DDD"/>
    <w:rsid w:val="00234F96"/>
    <w:rsid w:val="00234FD9"/>
    <w:rsid w:val="0023555E"/>
    <w:rsid w:val="00235EF0"/>
    <w:rsid w:val="00235F3A"/>
    <w:rsid w:val="002361A6"/>
    <w:rsid w:val="002370DD"/>
    <w:rsid w:val="0023789A"/>
    <w:rsid w:val="00240837"/>
    <w:rsid w:val="00240A96"/>
    <w:rsid w:val="00240ABE"/>
    <w:rsid w:val="00241042"/>
    <w:rsid w:val="0024159E"/>
    <w:rsid w:val="00241CA2"/>
    <w:rsid w:val="002428DB"/>
    <w:rsid w:val="00242B68"/>
    <w:rsid w:val="002438BE"/>
    <w:rsid w:val="002447BE"/>
    <w:rsid w:val="002451E6"/>
    <w:rsid w:val="002456DE"/>
    <w:rsid w:val="002461EB"/>
    <w:rsid w:val="002468EA"/>
    <w:rsid w:val="00246B7A"/>
    <w:rsid w:val="002473AB"/>
    <w:rsid w:val="002477B5"/>
    <w:rsid w:val="00247C7D"/>
    <w:rsid w:val="00250690"/>
    <w:rsid w:val="00250C19"/>
    <w:rsid w:val="00250C54"/>
    <w:rsid w:val="00252770"/>
    <w:rsid w:val="00252CB5"/>
    <w:rsid w:val="00252D8E"/>
    <w:rsid w:val="00253E80"/>
    <w:rsid w:val="0025426A"/>
    <w:rsid w:val="00254310"/>
    <w:rsid w:val="00254A55"/>
    <w:rsid w:val="0025586F"/>
    <w:rsid w:val="002558E6"/>
    <w:rsid w:val="00255EB2"/>
    <w:rsid w:val="0025656B"/>
    <w:rsid w:val="0025665C"/>
    <w:rsid w:val="00256847"/>
    <w:rsid w:val="00256B1B"/>
    <w:rsid w:val="00257BE9"/>
    <w:rsid w:val="00260130"/>
    <w:rsid w:val="00260537"/>
    <w:rsid w:val="0026123B"/>
    <w:rsid w:val="00261D65"/>
    <w:rsid w:val="00262078"/>
    <w:rsid w:val="002620AE"/>
    <w:rsid w:val="00262F5D"/>
    <w:rsid w:val="00263058"/>
    <w:rsid w:val="00264313"/>
    <w:rsid w:val="00264901"/>
    <w:rsid w:val="002651DC"/>
    <w:rsid w:val="002656F8"/>
    <w:rsid w:val="00266158"/>
    <w:rsid w:val="002663A3"/>
    <w:rsid w:val="002666BD"/>
    <w:rsid w:val="00266B5A"/>
    <w:rsid w:val="00267B6E"/>
    <w:rsid w:val="0027162D"/>
    <w:rsid w:val="00271DD6"/>
    <w:rsid w:val="00272548"/>
    <w:rsid w:val="002726FA"/>
    <w:rsid w:val="002730AC"/>
    <w:rsid w:val="00274016"/>
    <w:rsid w:val="00274211"/>
    <w:rsid w:val="00274B91"/>
    <w:rsid w:val="002750D0"/>
    <w:rsid w:val="002750DE"/>
    <w:rsid w:val="0027517F"/>
    <w:rsid w:val="00275715"/>
    <w:rsid w:val="00276802"/>
    <w:rsid w:val="00276AD4"/>
    <w:rsid w:val="00276F07"/>
    <w:rsid w:val="00277C4C"/>
    <w:rsid w:val="002803EE"/>
    <w:rsid w:val="00281FA9"/>
    <w:rsid w:val="002821C3"/>
    <w:rsid w:val="00282286"/>
    <w:rsid w:val="00282C9D"/>
    <w:rsid w:val="00283AF6"/>
    <w:rsid w:val="00283FEF"/>
    <w:rsid w:val="00284014"/>
    <w:rsid w:val="00284E2C"/>
    <w:rsid w:val="00284FE4"/>
    <w:rsid w:val="002853BE"/>
    <w:rsid w:val="002854BD"/>
    <w:rsid w:val="002855FB"/>
    <w:rsid w:val="00285A4D"/>
    <w:rsid w:val="0028652F"/>
    <w:rsid w:val="00286B1F"/>
    <w:rsid w:val="00286BCD"/>
    <w:rsid w:val="00287513"/>
    <w:rsid w:val="00287535"/>
    <w:rsid w:val="0029001E"/>
    <w:rsid w:val="00290B09"/>
    <w:rsid w:val="0029114F"/>
    <w:rsid w:val="002919F2"/>
    <w:rsid w:val="00291C1B"/>
    <w:rsid w:val="002921C1"/>
    <w:rsid w:val="002925B0"/>
    <w:rsid w:val="002926D1"/>
    <w:rsid w:val="002926ED"/>
    <w:rsid w:val="002928BD"/>
    <w:rsid w:val="00293447"/>
    <w:rsid w:val="00293620"/>
    <w:rsid w:val="00293C73"/>
    <w:rsid w:val="002954CD"/>
    <w:rsid w:val="0029643E"/>
    <w:rsid w:val="002975A1"/>
    <w:rsid w:val="002979AF"/>
    <w:rsid w:val="00297C92"/>
    <w:rsid w:val="002A110E"/>
    <w:rsid w:val="002A132A"/>
    <w:rsid w:val="002A2645"/>
    <w:rsid w:val="002A391B"/>
    <w:rsid w:val="002A4ABD"/>
    <w:rsid w:val="002A4F9C"/>
    <w:rsid w:val="002A55CF"/>
    <w:rsid w:val="002A56FD"/>
    <w:rsid w:val="002A5D80"/>
    <w:rsid w:val="002A5F4B"/>
    <w:rsid w:val="002A696B"/>
    <w:rsid w:val="002A6BD8"/>
    <w:rsid w:val="002A6CF6"/>
    <w:rsid w:val="002A7DD8"/>
    <w:rsid w:val="002A7EA7"/>
    <w:rsid w:val="002A7F7A"/>
    <w:rsid w:val="002B02A5"/>
    <w:rsid w:val="002B0554"/>
    <w:rsid w:val="002B07FA"/>
    <w:rsid w:val="002B0E05"/>
    <w:rsid w:val="002B15F8"/>
    <w:rsid w:val="002B1C0C"/>
    <w:rsid w:val="002B2450"/>
    <w:rsid w:val="002B2957"/>
    <w:rsid w:val="002B2C79"/>
    <w:rsid w:val="002B309D"/>
    <w:rsid w:val="002B355C"/>
    <w:rsid w:val="002B3969"/>
    <w:rsid w:val="002B3C9B"/>
    <w:rsid w:val="002B3CEF"/>
    <w:rsid w:val="002B4185"/>
    <w:rsid w:val="002B4EE4"/>
    <w:rsid w:val="002B5597"/>
    <w:rsid w:val="002B5F39"/>
    <w:rsid w:val="002B6723"/>
    <w:rsid w:val="002B6B3D"/>
    <w:rsid w:val="002B7D4D"/>
    <w:rsid w:val="002C1224"/>
    <w:rsid w:val="002C1D86"/>
    <w:rsid w:val="002C35EC"/>
    <w:rsid w:val="002C3AB0"/>
    <w:rsid w:val="002C4EDF"/>
    <w:rsid w:val="002C51EB"/>
    <w:rsid w:val="002C5679"/>
    <w:rsid w:val="002C5DE5"/>
    <w:rsid w:val="002C6664"/>
    <w:rsid w:val="002C680A"/>
    <w:rsid w:val="002C6965"/>
    <w:rsid w:val="002C6B77"/>
    <w:rsid w:val="002C70CD"/>
    <w:rsid w:val="002C743F"/>
    <w:rsid w:val="002C79D5"/>
    <w:rsid w:val="002D0C67"/>
    <w:rsid w:val="002D1062"/>
    <w:rsid w:val="002D1191"/>
    <w:rsid w:val="002D16FD"/>
    <w:rsid w:val="002D3492"/>
    <w:rsid w:val="002D3661"/>
    <w:rsid w:val="002D3872"/>
    <w:rsid w:val="002D4FAB"/>
    <w:rsid w:val="002D5710"/>
    <w:rsid w:val="002D5795"/>
    <w:rsid w:val="002D5883"/>
    <w:rsid w:val="002D5C1A"/>
    <w:rsid w:val="002D5E1A"/>
    <w:rsid w:val="002D650C"/>
    <w:rsid w:val="002D6765"/>
    <w:rsid w:val="002D7E0F"/>
    <w:rsid w:val="002E08C7"/>
    <w:rsid w:val="002E0A95"/>
    <w:rsid w:val="002E2B91"/>
    <w:rsid w:val="002E2BF3"/>
    <w:rsid w:val="002E462D"/>
    <w:rsid w:val="002E4B89"/>
    <w:rsid w:val="002E6664"/>
    <w:rsid w:val="002E68DF"/>
    <w:rsid w:val="002E6DF1"/>
    <w:rsid w:val="002E7636"/>
    <w:rsid w:val="002E76DE"/>
    <w:rsid w:val="002E7A9F"/>
    <w:rsid w:val="002E7E22"/>
    <w:rsid w:val="002F103F"/>
    <w:rsid w:val="002F13B4"/>
    <w:rsid w:val="002F14FE"/>
    <w:rsid w:val="002F1616"/>
    <w:rsid w:val="002F1A41"/>
    <w:rsid w:val="002F2036"/>
    <w:rsid w:val="002F214A"/>
    <w:rsid w:val="002F2E14"/>
    <w:rsid w:val="002F2F00"/>
    <w:rsid w:val="002F415F"/>
    <w:rsid w:val="002F42C1"/>
    <w:rsid w:val="002F4337"/>
    <w:rsid w:val="002F4CDA"/>
    <w:rsid w:val="002F61AA"/>
    <w:rsid w:val="002F6B6D"/>
    <w:rsid w:val="002F6BF4"/>
    <w:rsid w:val="002F6D03"/>
    <w:rsid w:val="002F6E6B"/>
    <w:rsid w:val="002F7156"/>
    <w:rsid w:val="002F734B"/>
    <w:rsid w:val="002F7B18"/>
    <w:rsid w:val="002F7B5A"/>
    <w:rsid w:val="0030010E"/>
    <w:rsid w:val="00300767"/>
    <w:rsid w:val="00300837"/>
    <w:rsid w:val="003009D0"/>
    <w:rsid w:val="003018A5"/>
    <w:rsid w:val="00301E9A"/>
    <w:rsid w:val="00302795"/>
    <w:rsid w:val="00302AAA"/>
    <w:rsid w:val="00303228"/>
    <w:rsid w:val="003032B1"/>
    <w:rsid w:val="00303322"/>
    <w:rsid w:val="003033A6"/>
    <w:rsid w:val="003038E6"/>
    <w:rsid w:val="00303EB6"/>
    <w:rsid w:val="00303FAA"/>
    <w:rsid w:val="003042EE"/>
    <w:rsid w:val="003043E9"/>
    <w:rsid w:val="003044AD"/>
    <w:rsid w:val="003051CA"/>
    <w:rsid w:val="003061CA"/>
    <w:rsid w:val="00306B40"/>
    <w:rsid w:val="00306CAF"/>
    <w:rsid w:val="00306E32"/>
    <w:rsid w:val="00307134"/>
    <w:rsid w:val="00307958"/>
    <w:rsid w:val="00307BB3"/>
    <w:rsid w:val="00310358"/>
    <w:rsid w:val="00310839"/>
    <w:rsid w:val="00310FF9"/>
    <w:rsid w:val="003117B2"/>
    <w:rsid w:val="00311AED"/>
    <w:rsid w:val="00311D8B"/>
    <w:rsid w:val="00312E32"/>
    <w:rsid w:val="00312E84"/>
    <w:rsid w:val="00313162"/>
    <w:rsid w:val="00313326"/>
    <w:rsid w:val="00313CF3"/>
    <w:rsid w:val="003141EB"/>
    <w:rsid w:val="00314471"/>
    <w:rsid w:val="003146FD"/>
    <w:rsid w:val="003149A4"/>
    <w:rsid w:val="00314F2D"/>
    <w:rsid w:val="00315701"/>
    <w:rsid w:val="00315B7D"/>
    <w:rsid w:val="0031643C"/>
    <w:rsid w:val="00316F35"/>
    <w:rsid w:val="00316FC3"/>
    <w:rsid w:val="00317FBD"/>
    <w:rsid w:val="0032048C"/>
    <w:rsid w:val="00320665"/>
    <w:rsid w:val="00320761"/>
    <w:rsid w:val="00320995"/>
    <w:rsid w:val="00322140"/>
    <w:rsid w:val="003225FC"/>
    <w:rsid w:val="00322926"/>
    <w:rsid w:val="00322DD5"/>
    <w:rsid w:val="0032316D"/>
    <w:rsid w:val="0032373D"/>
    <w:rsid w:val="00324190"/>
    <w:rsid w:val="00324D66"/>
    <w:rsid w:val="00325302"/>
    <w:rsid w:val="00325D72"/>
    <w:rsid w:val="003266C3"/>
    <w:rsid w:val="00326816"/>
    <w:rsid w:val="0032681C"/>
    <w:rsid w:val="003270DF"/>
    <w:rsid w:val="003271F3"/>
    <w:rsid w:val="0032792F"/>
    <w:rsid w:val="00327983"/>
    <w:rsid w:val="00327F21"/>
    <w:rsid w:val="00330057"/>
    <w:rsid w:val="003307C9"/>
    <w:rsid w:val="003309C8"/>
    <w:rsid w:val="00330BFB"/>
    <w:rsid w:val="003314E0"/>
    <w:rsid w:val="003314ED"/>
    <w:rsid w:val="003320CB"/>
    <w:rsid w:val="0033229D"/>
    <w:rsid w:val="00332AE4"/>
    <w:rsid w:val="00333912"/>
    <w:rsid w:val="00333EC4"/>
    <w:rsid w:val="00335906"/>
    <w:rsid w:val="00335ED8"/>
    <w:rsid w:val="00336D90"/>
    <w:rsid w:val="00336E50"/>
    <w:rsid w:val="00337237"/>
    <w:rsid w:val="00337441"/>
    <w:rsid w:val="00337996"/>
    <w:rsid w:val="003406B7"/>
    <w:rsid w:val="00340772"/>
    <w:rsid w:val="00340C1F"/>
    <w:rsid w:val="00340F70"/>
    <w:rsid w:val="0034119B"/>
    <w:rsid w:val="003418EF"/>
    <w:rsid w:val="003426CD"/>
    <w:rsid w:val="003428BA"/>
    <w:rsid w:val="00342919"/>
    <w:rsid w:val="00343BC0"/>
    <w:rsid w:val="00343EDE"/>
    <w:rsid w:val="00344D97"/>
    <w:rsid w:val="00344F7D"/>
    <w:rsid w:val="00345095"/>
    <w:rsid w:val="003457EC"/>
    <w:rsid w:val="00345980"/>
    <w:rsid w:val="00345AEF"/>
    <w:rsid w:val="00345EA2"/>
    <w:rsid w:val="003466C0"/>
    <w:rsid w:val="00346D07"/>
    <w:rsid w:val="0035163E"/>
    <w:rsid w:val="003528C5"/>
    <w:rsid w:val="00353036"/>
    <w:rsid w:val="00353884"/>
    <w:rsid w:val="00353A07"/>
    <w:rsid w:val="00353B29"/>
    <w:rsid w:val="00353C29"/>
    <w:rsid w:val="00353F3D"/>
    <w:rsid w:val="003550C9"/>
    <w:rsid w:val="003562C6"/>
    <w:rsid w:val="003568A3"/>
    <w:rsid w:val="00356DC7"/>
    <w:rsid w:val="003571F3"/>
    <w:rsid w:val="00357545"/>
    <w:rsid w:val="0035764C"/>
    <w:rsid w:val="00357F39"/>
    <w:rsid w:val="00357FFD"/>
    <w:rsid w:val="00360AB3"/>
    <w:rsid w:val="00360B28"/>
    <w:rsid w:val="00360E6A"/>
    <w:rsid w:val="00361580"/>
    <w:rsid w:val="00361768"/>
    <w:rsid w:val="003619CC"/>
    <w:rsid w:val="00361EAF"/>
    <w:rsid w:val="00361FB3"/>
    <w:rsid w:val="00361FD3"/>
    <w:rsid w:val="00362259"/>
    <w:rsid w:val="00362EC2"/>
    <w:rsid w:val="00362EFC"/>
    <w:rsid w:val="0036365E"/>
    <w:rsid w:val="00364485"/>
    <w:rsid w:val="00364B9B"/>
    <w:rsid w:val="00365293"/>
    <w:rsid w:val="00365CD1"/>
    <w:rsid w:val="0037000F"/>
    <w:rsid w:val="00370603"/>
    <w:rsid w:val="00370CA5"/>
    <w:rsid w:val="003722C4"/>
    <w:rsid w:val="0037268F"/>
    <w:rsid w:val="00372E2D"/>
    <w:rsid w:val="003734FF"/>
    <w:rsid w:val="003741E0"/>
    <w:rsid w:val="0037463B"/>
    <w:rsid w:val="00374AEF"/>
    <w:rsid w:val="0037516F"/>
    <w:rsid w:val="00375AB7"/>
    <w:rsid w:val="00376A4A"/>
    <w:rsid w:val="003804D7"/>
    <w:rsid w:val="0038063D"/>
    <w:rsid w:val="00380984"/>
    <w:rsid w:val="00380E38"/>
    <w:rsid w:val="00381E69"/>
    <w:rsid w:val="00382065"/>
    <w:rsid w:val="00382813"/>
    <w:rsid w:val="00382D74"/>
    <w:rsid w:val="00383C69"/>
    <w:rsid w:val="00383D31"/>
    <w:rsid w:val="00383F8C"/>
    <w:rsid w:val="003843AC"/>
    <w:rsid w:val="00384C00"/>
    <w:rsid w:val="00384C45"/>
    <w:rsid w:val="003851EE"/>
    <w:rsid w:val="00385721"/>
    <w:rsid w:val="00385A6A"/>
    <w:rsid w:val="00385C0D"/>
    <w:rsid w:val="00385C36"/>
    <w:rsid w:val="00385E42"/>
    <w:rsid w:val="00386032"/>
    <w:rsid w:val="00386802"/>
    <w:rsid w:val="00386BBD"/>
    <w:rsid w:val="0038751D"/>
    <w:rsid w:val="00387783"/>
    <w:rsid w:val="003900C6"/>
    <w:rsid w:val="0039036E"/>
    <w:rsid w:val="003913FD"/>
    <w:rsid w:val="00391473"/>
    <w:rsid w:val="00391DC0"/>
    <w:rsid w:val="00392165"/>
    <w:rsid w:val="00392828"/>
    <w:rsid w:val="003928C4"/>
    <w:rsid w:val="00392917"/>
    <w:rsid w:val="00392D1E"/>
    <w:rsid w:val="003933EA"/>
    <w:rsid w:val="003936C5"/>
    <w:rsid w:val="00394ACD"/>
    <w:rsid w:val="00394D0E"/>
    <w:rsid w:val="0039622D"/>
    <w:rsid w:val="00397666"/>
    <w:rsid w:val="003977AB"/>
    <w:rsid w:val="003978FA"/>
    <w:rsid w:val="00397947"/>
    <w:rsid w:val="00397DAC"/>
    <w:rsid w:val="003A0482"/>
    <w:rsid w:val="003A12C9"/>
    <w:rsid w:val="003A1572"/>
    <w:rsid w:val="003A1839"/>
    <w:rsid w:val="003A1A13"/>
    <w:rsid w:val="003A1A89"/>
    <w:rsid w:val="003A23E6"/>
    <w:rsid w:val="003A27C5"/>
    <w:rsid w:val="003A3051"/>
    <w:rsid w:val="003A3115"/>
    <w:rsid w:val="003A46C9"/>
    <w:rsid w:val="003A4BEB"/>
    <w:rsid w:val="003A5987"/>
    <w:rsid w:val="003A5C50"/>
    <w:rsid w:val="003A5FBD"/>
    <w:rsid w:val="003A6C8C"/>
    <w:rsid w:val="003A77B1"/>
    <w:rsid w:val="003A7F91"/>
    <w:rsid w:val="003B0D8D"/>
    <w:rsid w:val="003B0D9B"/>
    <w:rsid w:val="003B1942"/>
    <w:rsid w:val="003B2180"/>
    <w:rsid w:val="003B25E5"/>
    <w:rsid w:val="003B2DC4"/>
    <w:rsid w:val="003B4352"/>
    <w:rsid w:val="003B47F5"/>
    <w:rsid w:val="003B4C8B"/>
    <w:rsid w:val="003B52C8"/>
    <w:rsid w:val="003B754B"/>
    <w:rsid w:val="003B7710"/>
    <w:rsid w:val="003C010F"/>
    <w:rsid w:val="003C038E"/>
    <w:rsid w:val="003C0413"/>
    <w:rsid w:val="003C0610"/>
    <w:rsid w:val="003C096F"/>
    <w:rsid w:val="003C1108"/>
    <w:rsid w:val="003C11AC"/>
    <w:rsid w:val="003C11F8"/>
    <w:rsid w:val="003C266C"/>
    <w:rsid w:val="003C2C6E"/>
    <w:rsid w:val="003C2FF6"/>
    <w:rsid w:val="003C3158"/>
    <w:rsid w:val="003C351E"/>
    <w:rsid w:val="003C4B07"/>
    <w:rsid w:val="003C51D9"/>
    <w:rsid w:val="003C52A4"/>
    <w:rsid w:val="003C56A1"/>
    <w:rsid w:val="003C64F0"/>
    <w:rsid w:val="003C6DAB"/>
    <w:rsid w:val="003C6EB3"/>
    <w:rsid w:val="003C6FF8"/>
    <w:rsid w:val="003D094C"/>
    <w:rsid w:val="003D1127"/>
    <w:rsid w:val="003D1A68"/>
    <w:rsid w:val="003D2104"/>
    <w:rsid w:val="003D22B5"/>
    <w:rsid w:val="003D2AFA"/>
    <w:rsid w:val="003D2C85"/>
    <w:rsid w:val="003D323A"/>
    <w:rsid w:val="003D331A"/>
    <w:rsid w:val="003D39E7"/>
    <w:rsid w:val="003D3C0C"/>
    <w:rsid w:val="003D413B"/>
    <w:rsid w:val="003D41B6"/>
    <w:rsid w:val="003D4223"/>
    <w:rsid w:val="003D4434"/>
    <w:rsid w:val="003D4932"/>
    <w:rsid w:val="003D4CF8"/>
    <w:rsid w:val="003D4F29"/>
    <w:rsid w:val="003D585F"/>
    <w:rsid w:val="003D657B"/>
    <w:rsid w:val="003D7398"/>
    <w:rsid w:val="003D7516"/>
    <w:rsid w:val="003E0397"/>
    <w:rsid w:val="003E08A1"/>
    <w:rsid w:val="003E189F"/>
    <w:rsid w:val="003E1FA2"/>
    <w:rsid w:val="003E2033"/>
    <w:rsid w:val="003E2347"/>
    <w:rsid w:val="003E258D"/>
    <w:rsid w:val="003E2656"/>
    <w:rsid w:val="003E2BE6"/>
    <w:rsid w:val="003E3568"/>
    <w:rsid w:val="003E39C4"/>
    <w:rsid w:val="003E44B6"/>
    <w:rsid w:val="003E4C03"/>
    <w:rsid w:val="003E617A"/>
    <w:rsid w:val="003E64F7"/>
    <w:rsid w:val="003E6C80"/>
    <w:rsid w:val="003E72B5"/>
    <w:rsid w:val="003E75A9"/>
    <w:rsid w:val="003E7681"/>
    <w:rsid w:val="003F03E9"/>
    <w:rsid w:val="003F09D1"/>
    <w:rsid w:val="003F1415"/>
    <w:rsid w:val="003F221C"/>
    <w:rsid w:val="003F22FE"/>
    <w:rsid w:val="003F2B1E"/>
    <w:rsid w:val="003F2F15"/>
    <w:rsid w:val="003F315A"/>
    <w:rsid w:val="003F3492"/>
    <w:rsid w:val="003F3520"/>
    <w:rsid w:val="003F3901"/>
    <w:rsid w:val="003F62C7"/>
    <w:rsid w:val="003F660F"/>
    <w:rsid w:val="003F683D"/>
    <w:rsid w:val="003F6A23"/>
    <w:rsid w:val="003F6B1C"/>
    <w:rsid w:val="003F77F6"/>
    <w:rsid w:val="003F7BED"/>
    <w:rsid w:val="003F7E00"/>
    <w:rsid w:val="00400393"/>
    <w:rsid w:val="004006F8"/>
    <w:rsid w:val="004014AB"/>
    <w:rsid w:val="00401761"/>
    <w:rsid w:val="00401CA1"/>
    <w:rsid w:val="004020B0"/>
    <w:rsid w:val="004020C3"/>
    <w:rsid w:val="00402A82"/>
    <w:rsid w:val="00402CC7"/>
    <w:rsid w:val="00403467"/>
    <w:rsid w:val="00404504"/>
    <w:rsid w:val="0040491A"/>
    <w:rsid w:val="00404F72"/>
    <w:rsid w:val="004051C5"/>
    <w:rsid w:val="0040536A"/>
    <w:rsid w:val="00405493"/>
    <w:rsid w:val="0040587D"/>
    <w:rsid w:val="004060FD"/>
    <w:rsid w:val="00406830"/>
    <w:rsid w:val="00406D6C"/>
    <w:rsid w:val="00407702"/>
    <w:rsid w:val="00407DB8"/>
    <w:rsid w:val="00412EDF"/>
    <w:rsid w:val="0041384F"/>
    <w:rsid w:val="00414448"/>
    <w:rsid w:val="004144D4"/>
    <w:rsid w:val="00414EA4"/>
    <w:rsid w:val="00415210"/>
    <w:rsid w:val="00415531"/>
    <w:rsid w:val="00415AA3"/>
    <w:rsid w:val="00415B4A"/>
    <w:rsid w:val="00416A1C"/>
    <w:rsid w:val="004174A4"/>
    <w:rsid w:val="004175F4"/>
    <w:rsid w:val="00417914"/>
    <w:rsid w:val="00417AC1"/>
    <w:rsid w:val="00420001"/>
    <w:rsid w:val="004203D0"/>
    <w:rsid w:val="00421475"/>
    <w:rsid w:val="00421FB9"/>
    <w:rsid w:val="004222A0"/>
    <w:rsid w:val="00422521"/>
    <w:rsid w:val="00422F6E"/>
    <w:rsid w:val="00423A42"/>
    <w:rsid w:val="004241D8"/>
    <w:rsid w:val="00424535"/>
    <w:rsid w:val="00424628"/>
    <w:rsid w:val="004258EB"/>
    <w:rsid w:val="00425C61"/>
    <w:rsid w:val="00425E74"/>
    <w:rsid w:val="00426145"/>
    <w:rsid w:val="004261F3"/>
    <w:rsid w:val="004264F5"/>
    <w:rsid w:val="00426A07"/>
    <w:rsid w:val="00427878"/>
    <w:rsid w:val="00427E0F"/>
    <w:rsid w:val="00427E15"/>
    <w:rsid w:val="00427F02"/>
    <w:rsid w:val="00430446"/>
    <w:rsid w:val="004305A5"/>
    <w:rsid w:val="004308BC"/>
    <w:rsid w:val="00430BB3"/>
    <w:rsid w:val="00431158"/>
    <w:rsid w:val="004311AB"/>
    <w:rsid w:val="00431957"/>
    <w:rsid w:val="004322BD"/>
    <w:rsid w:val="00432864"/>
    <w:rsid w:val="00433575"/>
    <w:rsid w:val="00433CDC"/>
    <w:rsid w:val="00434C7C"/>
    <w:rsid w:val="00434CFB"/>
    <w:rsid w:val="00435B07"/>
    <w:rsid w:val="00435B0B"/>
    <w:rsid w:val="00435D5C"/>
    <w:rsid w:val="00436348"/>
    <w:rsid w:val="00436456"/>
    <w:rsid w:val="0043650E"/>
    <w:rsid w:val="0043678B"/>
    <w:rsid w:val="00436E09"/>
    <w:rsid w:val="00437BBF"/>
    <w:rsid w:val="00437EB8"/>
    <w:rsid w:val="0044113A"/>
    <w:rsid w:val="0044204A"/>
    <w:rsid w:val="00442550"/>
    <w:rsid w:val="00442889"/>
    <w:rsid w:val="004431B8"/>
    <w:rsid w:val="004443C9"/>
    <w:rsid w:val="004444BD"/>
    <w:rsid w:val="00445076"/>
    <w:rsid w:val="0044551E"/>
    <w:rsid w:val="004455C0"/>
    <w:rsid w:val="00445ECB"/>
    <w:rsid w:val="004462D4"/>
    <w:rsid w:val="00446539"/>
    <w:rsid w:val="004468F1"/>
    <w:rsid w:val="00446C70"/>
    <w:rsid w:val="00446E9D"/>
    <w:rsid w:val="00447A5F"/>
    <w:rsid w:val="00447A8C"/>
    <w:rsid w:val="00447F17"/>
    <w:rsid w:val="004509A5"/>
    <w:rsid w:val="00451045"/>
    <w:rsid w:val="0045168C"/>
    <w:rsid w:val="0045185F"/>
    <w:rsid w:val="00451F9C"/>
    <w:rsid w:val="00453113"/>
    <w:rsid w:val="00453EB9"/>
    <w:rsid w:val="00454A05"/>
    <w:rsid w:val="004569E2"/>
    <w:rsid w:val="00456B6E"/>
    <w:rsid w:val="00456CC9"/>
    <w:rsid w:val="004570FD"/>
    <w:rsid w:val="0045716F"/>
    <w:rsid w:val="00457203"/>
    <w:rsid w:val="004574BA"/>
    <w:rsid w:val="00460DBF"/>
    <w:rsid w:val="00461A97"/>
    <w:rsid w:val="00461B54"/>
    <w:rsid w:val="00462B8A"/>
    <w:rsid w:val="00462F46"/>
    <w:rsid w:val="00463590"/>
    <w:rsid w:val="00463786"/>
    <w:rsid w:val="0046387E"/>
    <w:rsid w:val="00464039"/>
    <w:rsid w:val="00464ABE"/>
    <w:rsid w:val="00464B52"/>
    <w:rsid w:val="00464F96"/>
    <w:rsid w:val="00465BDD"/>
    <w:rsid w:val="00465EA6"/>
    <w:rsid w:val="0046634F"/>
    <w:rsid w:val="00466E18"/>
    <w:rsid w:val="00467464"/>
    <w:rsid w:val="004679A4"/>
    <w:rsid w:val="00467A43"/>
    <w:rsid w:val="0047014B"/>
    <w:rsid w:val="00471E0D"/>
    <w:rsid w:val="0047267D"/>
    <w:rsid w:val="004735AD"/>
    <w:rsid w:val="00473700"/>
    <w:rsid w:val="004737B5"/>
    <w:rsid w:val="00473F17"/>
    <w:rsid w:val="00474BCB"/>
    <w:rsid w:val="00474E1F"/>
    <w:rsid w:val="004750F2"/>
    <w:rsid w:val="00475C92"/>
    <w:rsid w:val="00476771"/>
    <w:rsid w:val="00476B43"/>
    <w:rsid w:val="00476B6F"/>
    <w:rsid w:val="00476CC7"/>
    <w:rsid w:val="00476FE2"/>
    <w:rsid w:val="00477D70"/>
    <w:rsid w:val="00477E4B"/>
    <w:rsid w:val="00480035"/>
    <w:rsid w:val="00480BCE"/>
    <w:rsid w:val="004812EC"/>
    <w:rsid w:val="00481A8F"/>
    <w:rsid w:val="004824D2"/>
    <w:rsid w:val="0048285C"/>
    <w:rsid w:val="00482B82"/>
    <w:rsid w:val="00482C60"/>
    <w:rsid w:val="0048323C"/>
    <w:rsid w:val="004838D7"/>
    <w:rsid w:val="00483906"/>
    <w:rsid w:val="004839B6"/>
    <w:rsid w:val="00483FBD"/>
    <w:rsid w:val="0048442F"/>
    <w:rsid w:val="004845F5"/>
    <w:rsid w:val="004848AB"/>
    <w:rsid w:val="00484F15"/>
    <w:rsid w:val="0048608A"/>
    <w:rsid w:val="00486330"/>
    <w:rsid w:val="00487075"/>
    <w:rsid w:val="004873AE"/>
    <w:rsid w:val="0049000B"/>
    <w:rsid w:val="00490B65"/>
    <w:rsid w:val="004912E4"/>
    <w:rsid w:val="004913B7"/>
    <w:rsid w:val="00491A4D"/>
    <w:rsid w:val="00491D3D"/>
    <w:rsid w:val="00492533"/>
    <w:rsid w:val="00492FE6"/>
    <w:rsid w:val="00493363"/>
    <w:rsid w:val="004938EB"/>
    <w:rsid w:val="00494D33"/>
    <w:rsid w:val="00495167"/>
    <w:rsid w:val="0049578C"/>
    <w:rsid w:val="00496590"/>
    <w:rsid w:val="00496CD3"/>
    <w:rsid w:val="00496E29"/>
    <w:rsid w:val="0049720F"/>
    <w:rsid w:val="00497486"/>
    <w:rsid w:val="00497DCD"/>
    <w:rsid w:val="004A06D1"/>
    <w:rsid w:val="004A0A39"/>
    <w:rsid w:val="004A0BA9"/>
    <w:rsid w:val="004A1773"/>
    <w:rsid w:val="004A1896"/>
    <w:rsid w:val="004A18BA"/>
    <w:rsid w:val="004A1ED6"/>
    <w:rsid w:val="004A3344"/>
    <w:rsid w:val="004A3374"/>
    <w:rsid w:val="004A3A67"/>
    <w:rsid w:val="004A4491"/>
    <w:rsid w:val="004A46C8"/>
    <w:rsid w:val="004A4B23"/>
    <w:rsid w:val="004A514C"/>
    <w:rsid w:val="004A53B8"/>
    <w:rsid w:val="004A541B"/>
    <w:rsid w:val="004A69BA"/>
    <w:rsid w:val="004A6AEF"/>
    <w:rsid w:val="004A78B8"/>
    <w:rsid w:val="004B0F50"/>
    <w:rsid w:val="004B153A"/>
    <w:rsid w:val="004B1B25"/>
    <w:rsid w:val="004B22AE"/>
    <w:rsid w:val="004B2508"/>
    <w:rsid w:val="004B2DA4"/>
    <w:rsid w:val="004B31FE"/>
    <w:rsid w:val="004B3AA9"/>
    <w:rsid w:val="004B3CCE"/>
    <w:rsid w:val="004B424E"/>
    <w:rsid w:val="004B47DA"/>
    <w:rsid w:val="004B4814"/>
    <w:rsid w:val="004B4CC1"/>
    <w:rsid w:val="004B503B"/>
    <w:rsid w:val="004B5338"/>
    <w:rsid w:val="004B589F"/>
    <w:rsid w:val="004B60CA"/>
    <w:rsid w:val="004B64B8"/>
    <w:rsid w:val="004B65E1"/>
    <w:rsid w:val="004B6A18"/>
    <w:rsid w:val="004B6B96"/>
    <w:rsid w:val="004C0AFB"/>
    <w:rsid w:val="004C1294"/>
    <w:rsid w:val="004C143D"/>
    <w:rsid w:val="004C15EB"/>
    <w:rsid w:val="004C19F3"/>
    <w:rsid w:val="004C2DAB"/>
    <w:rsid w:val="004C2DBC"/>
    <w:rsid w:val="004C34B8"/>
    <w:rsid w:val="004C39E4"/>
    <w:rsid w:val="004C3E3A"/>
    <w:rsid w:val="004C450C"/>
    <w:rsid w:val="004C498B"/>
    <w:rsid w:val="004C4B18"/>
    <w:rsid w:val="004C5472"/>
    <w:rsid w:val="004C5851"/>
    <w:rsid w:val="004C5C64"/>
    <w:rsid w:val="004C5F5C"/>
    <w:rsid w:val="004C700A"/>
    <w:rsid w:val="004C70F7"/>
    <w:rsid w:val="004C711E"/>
    <w:rsid w:val="004C7609"/>
    <w:rsid w:val="004C799D"/>
    <w:rsid w:val="004C79A0"/>
    <w:rsid w:val="004C7B4D"/>
    <w:rsid w:val="004D06C0"/>
    <w:rsid w:val="004D2B2A"/>
    <w:rsid w:val="004D31C7"/>
    <w:rsid w:val="004D3580"/>
    <w:rsid w:val="004D4193"/>
    <w:rsid w:val="004D4765"/>
    <w:rsid w:val="004D5503"/>
    <w:rsid w:val="004D5A7C"/>
    <w:rsid w:val="004D7374"/>
    <w:rsid w:val="004D77CF"/>
    <w:rsid w:val="004D78A2"/>
    <w:rsid w:val="004D79DC"/>
    <w:rsid w:val="004D7B3D"/>
    <w:rsid w:val="004D7B98"/>
    <w:rsid w:val="004E161E"/>
    <w:rsid w:val="004E2481"/>
    <w:rsid w:val="004E26DE"/>
    <w:rsid w:val="004E3639"/>
    <w:rsid w:val="004E3FE1"/>
    <w:rsid w:val="004E40FB"/>
    <w:rsid w:val="004E4B20"/>
    <w:rsid w:val="004E4CFF"/>
    <w:rsid w:val="004E4D4C"/>
    <w:rsid w:val="004E57D3"/>
    <w:rsid w:val="004E5E41"/>
    <w:rsid w:val="004E5EF5"/>
    <w:rsid w:val="004E62D7"/>
    <w:rsid w:val="004E6540"/>
    <w:rsid w:val="004E6D8F"/>
    <w:rsid w:val="004E742E"/>
    <w:rsid w:val="004E7482"/>
    <w:rsid w:val="004F01CD"/>
    <w:rsid w:val="004F03AD"/>
    <w:rsid w:val="004F074F"/>
    <w:rsid w:val="004F0C4E"/>
    <w:rsid w:val="004F0D61"/>
    <w:rsid w:val="004F168D"/>
    <w:rsid w:val="004F273A"/>
    <w:rsid w:val="004F2CBB"/>
    <w:rsid w:val="004F3CE8"/>
    <w:rsid w:val="004F4904"/>
    <w:rsid w:val="004F6AC5"/>
    <w:rsid w:val="004F73FC"/>
    <w:rsid w:val="004F7B1E"/>
    <w:rsid w:val="004F7C1B"/>
    <w:rsid w:val="004F7FCB"/>
    <w:rsid w:val="004F7FD7"/>
    <w:rsid w:val="005004B1"/>
    <w:rsid w:val="00501EB2"/>
    <w:rsid w:val="005023A7"/>
    <w:rsid w:val="005023D0"/>
    <w:rsid w:val="00502987"/>
    <w:rsid w:val="00502D52"/>
    <w:rsid w:val="00502F39"/>
    <w:rsid w:val="00503701"/>
    <w:rsid w:val="00504347"/>
    <w:rsid w:val="00504432"/>
    <w:rsid w:val="0050518A"/>
    <w:rsid w:val="00505443"/>
    <w:rsid w:val="00505736"/>
    <w:rsid w:val="005068F2"/>
    <w:rsid w:val="00506C29"/>
    <w:rsid w:val="00506E61"/>
    <w:rsid w:val="00510250"/>
    <w:rsid w:val="00510A7B"/>
    <w:rsid w:val="00510A7C"/>
    <w:rsid w:val="00510DE4"/>
    <w:rsid w:val="00511E7B"/>
    <w:rsid w:val="00511F76"/>
    <w:rsid w:val="005121B2"/>
    <w:rsid w:val="005130F5"/>
    <w:rsid w:val="00513598"/>
    <w:rsid w:val="0051367F"/>
    <w:rsid w:val="00513A4D"/>
    <w:rsid w:val="00513DD0"/>
    <w:rsid w:val="0051415D"/>
    <w:rsid w:val="005144D0"/>
    <w:rsid w:val="00514ED9"/>
    <w:rsid w:val="005151D1"/>
    <w:rsid w:val="005152E5"/>
    <w:rsid w:val="00515DBE"/>
    <w:rsid w:val="00516177"/>
    <w:rsid w:val="00516E40"/>
    <w:rsid w:val="00520156"/>
    <w:rsid w:val="005201D4"/>
    <w:rsid w:val="00520B13"/>
    <w:rsid w:val="00520E67"/>
    <w:rsid w:val="005215D4"/>
    <w:rsid w:val="00521CCD"/>
    <w:rsid w:val="0052281C"/>
    <w:rsid w:val="00522C1A"/>
    <w:rsid w:val="00522FE9"/>
    <w:rsid w:val="00523C5D"/>
    <w:rsid w:val="00523D18"/>
    <w:rsid w:val="005240CC"/>
    <w:rsid w:val="005249DD"/>
    <w:rsid w:val="00524A11"/>
    <w:rsid w:val="00524A6C"/>
    <w:rsid w:val="00524AF7"/>
    <w:rsid w:val="00525258"/>
    <w:rsid w:val="00526AFA"/>
    <w:rsid w:val="005272FF"/>
    <w:rsid w:val="005276C1"/>
    <w:rsid w:val="005277E4"/>
    <w:rsid w:val="00527C6E"/>
    <w:rsid w:val="005301A4"/>
    <w:rsid w:val="005306C1"/>
    <w:rsid w:val="0053089C"/>
    <w:rsid w:val="00530E39"/>
    <w:rsid w:val="005312D8"/>
    <w:rsid w:val="005315C6"/>
    <w:rsid w:val="005319B9"/>
    <w:rsid w:val="00532690"/>
    <w:rsid w:val="00533019"/>
    <w:rsid w:val="005333C3"/>
    <w:rsid w:val="00533631"/>
    <w:rsid w:val="005336BF"/>
    <w:rsid w:val="00533855"/>
    <w:rsid w:val="00533A59"/>
    <w:rsid w:val="00534430"/>
    <w:rsid w:val="005350AF"/>
    <w:rsid w:val="005353C4"/>
    <w:rsid w:val="005354DE"/>
    <w:rsid w:val="00535586"/>
    <w:rsid w:val="0053565A"/>
    <w:rsid w:val="00535F63"/>
    <w:rsid w:val="00537081"/>
    <w:rsid w:val="0053768B"/>
    <w:rsid w:val="00537B01"/>
    <w:rsid w:val="0054027B"/>
    <w:rsid w:val="00540D5E"/>
    <w:rsid w:val="0054101C"/>
    <w:rsid w:val="00541572"/>
    <w:rsid w:val="0054193D"/>
    <w:rsid w:val="00541991"/>
    <w:rsid w:val="00541AFC"/>
    <w:rsid w:val="00541EC8"/>
    <w:rsid w:val="00542001"/>
    <w:rsid w:val="00542539"/>
    <w:rsid w:val="0054269A"/>
    <w:rsid w:val="00542BDC"/>
    <w:rsid w:val="0054303A"/>
    <w:rsid w:val="0054308A"/>
    <w:rsid w:val="00543284"/>
    <w:rsid w:val="00544B2C"/>
    <w:rsid w:val="00544BBA"/>
    <w:rsid w:val="00545992"/>
    <w:rsid w:val="00545DC4"/>
    <w:rsid w:val="00546B67"/>
    <w:rsid w:val="00547363"/>
    <w:rsid w:val="005474EF"/>
    <w:rsid w:val="0054783A"/>
    <w:rsid w:val="0054798D"/>
    <w:rsid w:val="00547DFC"/>
    <w:rsid w:val="005500F4"/>
    <w:rsid w:val="005519C4"/>
    <w:rsid w:val="00551D62"/>
    <w:rsid w:val="0055225C"/>
    <w:rsid w:val="00553091"/>
    <w:rsid w:val="00553525"/>
    <w:rsid w:val="00553AD6"/>
    <w:rsid w:val="00553E2F"/>
    <w:rsid w:val="00553EFC"/>
    <w:rsid w:val="0055537E"/>
    <w:rsid w:val="00556152"/>
    <w:rsid w:val="00556632"/>
    <w:rsid w:val="0055688D"/>
    <w:rsid w:val="0055794B"/>
    <w:rsid w:val="0056048B"/>
    <w:rsid w:val="00560616"/>
    <w:rsid w:val="00560629"/>
    <w:rsid w:val="0056075E"/>
    <w:rsid w:val="00560A92"/>
    <w:rsid w:val="00560B38"/>
    <w:rsid w:val="00561A19"/>
    <w:rsid w:val="00562833"/>
    <w:rsid w:val="005634E7"/>
    <w:rsid w:val="005644A3"/>
    <w:rsid w:val="00564D2B"/>
    <w:rsid w:val="00564F4F"/>
    <w:rsid w:val="005654D9"/>
    <w:rsid w:val="00565803"/>
    <w:rsid w:val="00565B6D"/>
    <w:rsid w:val="00565D26"/>
    <w:rsid w:val="00565EAF"/>
    <w:rsid w:val="005667A2"/>
    <w:rsid w:val="00566826"/>
    <w:rsid w:val="00566829"/>
    <w:rsid w:val="0056685F"/>
    <w:rsid w:val="00566B28"/>
    <w:rsid w:val="005670C3"/>
    <w:rsid w:val="0056745E"/>
    <w:rsid w:val="005678EC"/>
    <w:rsid w:val="00567BEE"/>
    <w:rsid w:val="00567FAE"/>
    <w:rsid w:val="005707B1"/>
    <w:rsid w:val="005708BF"/>
    <w:rsid w:val="00570943"/>
    <w:rsid w:val="00571205"/>
    <w:rsid w:val="00571282"/>
    <w:rsid w:val="00571A31"/>
    <w:rsid w:val="00571B0F"/>
    <w:rsid w:val="005724E1"/>
    <w:rsid w:val="005727A6"/>
    <w:rsid w:val="0057324C"/>
    <w:rsid w:val="00573FB4"/>
    <w:rsid w:val="005740B0"/>
    <w:rsid w:val="005748F8"/>
    <w:rsid w:val="00574DE8"/>
    <w:rsid w:val="00575168"/>
    <w:rsid w:val="005754E9"/>
    <w:rsid w:val="005760F4"/>
    <w:rsid w:val="005762C2"/>
    <w:rsid w:val="00580165"/>
    <w:rsid w:val="00581DF2"/>
    <w:rsid w:val="0058290A"/>
    <w:rsid w:val="00583472"/>
    <w:rsid w:val="005848DB"/>
    <w:rsid w:val="00584B19"/>
    <w:rsid w:val="00584CA0"/>
    <w:rsid w:val="00585160"/>
    <w:rsid w:val="0058569A"/>
    <w:rsid w:val="00585FEA"/>
    <w:rsid w:val="00586277"/>
    <w:rsid w:val="00586A17"/>
    <w:rsid w:val="00586CA6"/>
    <w:rsid w:val="00587A4E"/>
    <w:rsid w:val="00587A80"/>
    <w:rsid w:val="00590EAF"/>
    <w:rsid w:val="0059124B"/>
    <w:rsid w:val="00591A5B"/>
    <w:rsid w:val="00591F7A"/>
    <w:rsid w:val="0059260C"/>
    <w:rsid w:val="00592A9D"/>
    <w:rsid w:val="00592BB4"/>
    <w:rsid w:val="00592F6F"/>
    <w:rsid w:val="00593553"/>
    <w:rsid w:val="00593AA9"/>
    <w:rsid w:val="00593D43"/>
    <w:rsid w:val="00595696"/>
    <w:rsid w:val="00596120"/>
    <w:rsid w:val="00596AF3"/>
    <w:rsid w:val="00596FDC"/>
    <w:rsid w:val="00597067"/>
    <w:rsid w:val="0059714E"/>
    <w:rsid w:val="005975A8"/>
    <w:rsid w:val="005977C3"/>
    <w:rsid w:val="00597ACA"/>
    <w:rsid w:val="00597FB3"/>
    <w:rsid w:val="005A0B2E"/>
    <w:rsid w:val="005A0C5B"/>
    <w:rsid w:val="005A1A6E"/>
    <w:rsid w:val="005A1E88"/>
    <w:rsid w:val="005A217E"/>
    <w:rsid w:val="005A2682"/>
    <w:rsid w:val="005A2848"/>
    <w:rsid w:val="005A2A00"/>
    <w:rsid w:val="005A31D2"/>
    <w:rsid w:val="005A3644"/>
    <w:rsid w:val="005A38D5"/>
    <w:rsid w:val="005A4367"/>
    <w:rsid w:val="005A4756"/>
    <w:rsid w:val="005A4A87"/>
    <w:rsid w:val="005A63D3"/>
    <w:rsid w:val="005A6C45"/>
    <w:rsid w:val="005A6E63"/>
    <w:rsid w:val="005A6F45"/>
    <w:rsid w:val="005A73F7"/>
    <w:rsid w:val="005A7E16"/>
    <w:rsid w:val="005B00D6"/>
    <w:rsid w:val="005B01AE"/>
    <w:rsid w:val="005B1C03"/>
    <w:rsid w:val="005B344C"/>
    <w:rsid w:val="005B398D"/>
    <w:rsid w:val="005B3C01"/>
    <w:rsid w:val="005B40BC"/>
    <w:rsid w:val="005B4879"/>
    <w:rsid w:val="005B4DF0"/>
    <w:rsid w:val="005B4F7E"/>
    <w:rsid w:val="005B5019"/>
    <w:rsid w:val="005B5381"/>
    <w:rsid w:val="005B559C"/>
    <w:rsid w:val="005B63F1"/>
    <w:rsid w:val="005B6C50"/>
    <w:rsid w:val="005B7010"/>
    <w:rsid w:val="005B734D"/>
    <w:rsid w:val="005C064F"/>
    <w:rsid w:val="005C092C"/>
    <w:rsid w:val="005C0D33"/>
    <w:rsid w:val="005C2230"/>
    <w:rsid w:val="005C270E"/>
    <w:rsid w:val="005C294D"/>
    <w:rsid w:val="005C2FA2"/>
    <w:rsid w:val="005C307D"/>
    <w:rsid w:val="005C30EA"/>
    <w:rsid w:val="005C345C"/>
    <w:rsid w:val="005C3687"/>
    <w:rsid w:val="005C3880"/>
    <w:rsid w:val="005C3E06"/>
    <w:rsid w:val="005C42F5"/>
    <w:rsid w:val="005C442D"/>
    <w:rsid w:val="005C5418"/>
    <w:rsid w:val="005C5549"/>
    <w:rsid w:val="005C6623"/>
    <w:rsid w:val="005C6A9A"/>
    <w:rsid w:val="005C71B1"/>
    <w:rsid w:val="005C71C0"/>
    <w:rsid w:val="005C737D"/>
    <w:rsid w:val="005D0A87"/>
    <w:rsid w:val="005D2262"/>
    <w:rsid w:val="005D26C0"/>
    <w:rsid w:val="005D2A57"/>
    <w:rsid w:val="005D2AD5"/>
    <w:rsid w:val="005D324E"/>
    <w:rsid w:val="005D385E"/>
    <w:rsid w:val="005D3B24"/>
    <w:rsid w:val="005D3E35"/>
    <w:rsid w:val="005D3F9D"/>
    <w:rsid w:val="005D4299"/>
    <w:rsid w:val="005D4A08"/>
    <w:rsid w:val="005D4B83"/>
    <w:rsid w:val="005D5768"/>
    <w:rsid w:val="005D58FF"/>
    <w:rsid w:val="005D592A"/>
    <w:rsid w:val="005D610F"/>
    <w:rsid w:val="005D6405"/>
    <w:rsid w:val="005D6F10"/>
    <w:rsid w:val="005D7A2A"/>
    <w:rsid w:val="005E09FF"/>
    <w:rsid w:val="005E1529"/>
    <w:rsid w:val="005E1598"/>
    <w:rsid w:val="005E1A05"/>
    <w:rsid w:val="005E1A72"/>
    <w:rsid w:val="005E26BD"/>
    <w:rsid w:val="005E37C3"/>
    <w:rsid w:val="005E3DC2"/>
    <w:rsid w:val="005E4033"/>
    <w:rsid w:val="005E4790"/>
    <w:rsid w:val="005E4898"/>
    <w:rsid w:val="005E6AE7"/>
    <w:rsid w:val="005E719B"/>
    <w:rsid w:val="005F10FF"/>
    <w:rsid w:val="005F157C"/>
    <w:rsid w:val="005F15EE"/>
    <w:rsid w:val="005F1783"/>
    <w:rsid w:val="005F2490"/>
    <w:rsid w:val="005F2A88"/>
    <w:rsid w:val="005F2AFA"/>
    <w:rsid w:val="005F378F"/>
    <w:rsid w:val="005F5867"/>
    <w:rsid w:val="005F5BE2"/>
    <w:rsid w:val="005F64E4"/>
    <w:rsid w:val="005F658A"/>
    <w:rsid w:val="005F66AC"/>
    <w:rsid w:val="005F76EE"/>
    <w:rsid w:val="0060005B"/>
    <w:rsid w:val="00600219"/>
    <w:rsid w:val="00600468"/>
    <w:rsid w:val="006004C8"/>
    <w:rsid w:val="00600A02"/>
    <w:rsid w:val="00600B27"/>
    <w:rsid w:val="0060259D"/>
    <w:rsid w:val="00603406"/>
    <w:rsid w:val="006043BB"/>
    <w:rsid w:val="00604D3E"/>
    <w:rsid w:val="0060604A"/>
    <w:rsid w:val="00606A8F"/>
    <w:rsid w:val="00606D6C"/>
    <w:rsid w:val="00610000"/>
    <w:rsid w:val="00610E24"/>
    <w:rsid w:val="0061114B"/>
    <w:rsid w:val="00611D0F"/>
    <w:rsid w:val="00611F34"/>
    <w:rsid w:val="00612E6F"/>
    <w:rsid w:val="0061325D"/>
    <w:rsid w:val="00613837"/>
    <w:rsid w:val="006140A5"/>
    <w:rsid w:val="0061448C"/>
    <w:rsid w:val="00615182"/>
    <w:rsid w:val="006151A6"/>
    <w:rsid w:val="006153F4"/>
    <w:rsid w:val="0061578D"/>
    <w:rsid w:val="0061661F"/>
    <w:rsid w:val="00616DB6"/>
    <w:rsid w:val="00617A24"/>
    <w:rsid w:val="0062010B"/>
    <w:rsid w:val="006206F6"/>
    <w:rsid w:val="00621B83"/>
    <w:rsid w:val="00622254"/>
    <w:rsid w:val="00624690"/>
    <w:rsid w:val="00624C79"/>
    <w:rsid w:val="00624F14"/>
    <w:rsid w:val="00624F8D"/>
    <w:rsid w:val="006265BE"/>
    <w:rsid w:val="00626AE9"/>
    <w:rsid w:val="00626C0C"/>
    <w:rsid w:val="0062717E"/>
    <w:rsid w:val="00627880"/>
    <w:rsid w:val="00627E2D"/>
    <w:rsid w:val="00630514"/>
    <w:rsid w:val="006317EA"/>
    <w:rsid w:val="00631D63"/>
    <w:rsid w:val="00631F30"/>
    <w:rsid w:val="006321E7"/>
    <w:rsid w:val="006322BC"/>
    <w:rsid w:val="0063267E"/>
    <w:rsid w:val="00632FB3"/>
    <w:rsid w:val="006341E2"/>
    <w:rsid w:val="00634C81"/>
    <w:rsid w:val="006357EE"/>
    <w:rsid w:val="0063637F"/>
    <w:rsid w:val="006364D9"/>
    <w:rsid w:val="006365A2"/>
    <w:rsid w:val="006369EB"/>
    <w:rsid w:val="00636CCD"/>
    <w:rsid w:val="006372DA"/>
    <w:rsid w:val="00637659"/>
    <w:rsid w:val="00640FA4"/>
    <w:rsid w:val="00641694"/>
    <w:rsid w:val="006417B3"/>
    <w:rsid w:val="00641E5D"/>
    <w:rsid w:val="006422E5"/>
    <w:rsid w:val="006426BD"/>
    <w:rsid w:val="00643437"/>
    <w:rsid w:val="00644B6A"/>
    <w:rsid w:val="00644E1C"/>
    <w:rsid w:val="00644F0C"/>
    <w:rsid w:val="00646218"/>
    <w:rsid w:val="006462E2"/>
    <w:rsid w:val="00646496"/>
    <w:rsid w:val="0064694F"/>
    <w:rsid w:val="0065063E"/>
    <w:rsid w:val="006509EF"/>
    <w:rsid w:val="00650C2C"/>
    <w:rsid w:val="00650CB0"/>
    <w:rsid w:val="00651AB7"/>
    <w:rsid w:val="00652465"/>
    <w:rsid w:val="0065366B"/>
    <w:rsid w:val="00653808"/>
    <w:rsid w:val="00653904"/>
    <w:rsid w:val="006555A0"/>
    <w:rsid w:val="00655CE9"/>
    <w:rsid w:val="006563E7"/>
    <w:rsid w:val="006571D3"/>
    <w:rsid w:val="0065773C"/>
    <w:rsid w:val="006579CC"/>
    <w:rsid w:val="00657C46"/>
    <w:rsid w:val="00660879"/>
    <w:rsid w:val="00660FBC"/>
    <w:rsid w:val="0066210E"/>
    <w:rsid w:val="006621A1"/>
    <w:rsid w:val="006622FF"/>
    <w:rsid w:val="006628D8"/>
    <w:rsid w:val="006632FE"/>
    <w:rsid w:val="00663DD1"/>
    <w:rsid w:val="00664FEE"/>
    <w:rsid w:val="006651A5"/>
    <w:rsid w:val="0066576A"/>
    <w:rsid w:val="00665B9C"/>
    <w:rsid w:val="00666F1E"/>
    <w:rsid w:val="006675CA"/>
    <w:rsid w:val="00667631"/>
    <w:rsid w:val="00667683"/>
    <w:rsid w:val="006714BC"/>
    <w:rsid w:val="00671632"/>
    <w:rsid w:val="0067228B"/>
    <w:rsid w:val="00672EE9"/>
    <w:rsid w:val="006735E3"/>
    <w:rsid w:val="00674637"/>
    <w:rsid w:val="006753E2"/>
    <w:rsid w:val="00675710"/>
    <w:rsid w:val="006764C8"/>
    <w:rsid w:val="00676A9E"/>
    <w:rsid w:val="006773F8"/>
    <w:rsid w:val="00680234"/>
    <w:rsid w:val="00680D4A"/>
    <w:rsid w:val="0068121D"/>
    <w:rsid w:val="0068143E"/>
    <w:rsid w:val="00681758"/>
    <w:rsid w:val="00682358"/>
    <w:rsid w:val="00683480"/>
    <w:rsid w:val="00683501"/>
    <w:rsid w:val="0068375C"/>
    <w:rsid w:val="00684239"/>
    <w:rsid w:val="00684E5C"/>
    <w:rsid w:val="00685014"/>
    <w:rsid w:val="00685A0B"/>
    <w:rsid w:val="00686594"/>
    <w:rsid w:val="00686753"/>
    <w:rsid w:val="00686CC3"/>
    <w:rsid w:val="00686D25"/>
    <w:rsid w:val="00686DEB"/>
    <w:rsid w:val="00686E4B"/>
    <w:rsid w:val="0068723C"/>
    <w:rsid w:val="0069027E"/>
    <w:rsid w:val="006909E7"/>
    <w:rsid w:val="00691B0E"/>
    <w:rsid w:val="00692BEA"/>
    <w:rsid w:val="006932D0"/>
    <w:rsid w:val="006936BD"/>
    <w:rsid w:val="006936C6"/>
    <w:rsid w:val="00694436"/>
    <w:rsid w:val="006945B7"/>
    <w:rsid w:val="00694A96"/>
    <w:rsid w:val="00694F21"/>
    <w:rsid w:val="00695CFD"/>
    <w:rsid w:val="00696297"/>
    <w:rsid w:val="00696559"/>
    <w:rsid w:val="006968AF"/>
    <w:rsid w:val="00696D6F"/>
    <w:rsid w:val="0069705D"/>
    <w:rsid w:val="006970F1"/>
    <w:rsid w:val="00697777"/>
    <w:rsid w:val="00697AEF"/>
    <w:rsid w:val="00697C3D"/>
    <w:rsid w:val="006A00AF"/>
    <w:rsid w:val="006A0449"/>
    <w:rsid w:val="006A0ABC"/>
    <w:rsid w:val="006A1137"/>
    <w:rsid w:val="006A1645"/>
    <w:rsid w:val="006A181E"/>
    <w:rsid w:val="006A1E7A"/>
    <w:rsid w:val="006A2761"/>
    <w:rsid w:val="006A38D4"/>
    <w:rsid w:val="006A4446"/>
    <w:rsid w:val="006A4E81"/>
    <w:rsid w:val="006A54B4"/>
    <w:rsid w:val="006A5521"/>
    <w:rsid w:val="006A5CDB"/>
    <w:rsid w:val="006A621B"/>
    <w:rsid w:val="006A67B9"/>
    <w:rsid w:val="006A6910"/>
    <w:rsid w:val="006A77BB"/>
    <w:rsid w:val="006A7DFA"/>
    <w:rsid w:val="006A7F70"/>
    <w:rsid w:val="006B047E"/>
    <w:rsid w:val="006B07DD"/>
    <w:rsid w:val="006B0898"/>
    <w:rsid w:val="006B0F3E"/>
    <w:rsid w:val="006B17E0"/>
    <w:rsid w:val="006B2DDB"/>
    <w:rsid w:val="006B3A76"/>
    <w:rsid w:val="006B3ABC"/>
    <w:rsid w:val="006B3FCF"/>
    <w:rsid w:val="006B42EA"/>
    <w:rsid w:val="006B43AA"/>
    <w:rsid w:val="006B445A"/>
    <w:rsid w:val="006B55C3"/>
    <w:rsid w:val="006B56BC"/>
    <w:rsid w:val="006B572D"/>
    <w:rsid w:val="006B60EF"/>
    <w:rsid w:val="006B623F"/>
    <w:rsid w:val="006B73E5"/>
    <w:rsid w:val="006B77E9"/>
    <w:rsid w:val="006C022F"/>
    <w:rsid w:val="006C0AF2"/>
    <w:rsid w:val="006C0BFE"/>
    <w:rsid w:val="006C166E"/>
    <w:rsid w:val="006C167E"/>
    <w:rsid w:val="006C184A"/>
    <w:rsid w:val="006C1D96"/>
    <w:rsid w:val="006C32BA"/>
    <w:rsid w:val="006C33AA"/>
    <w:rsid w:val="006C39E7"/>
    <w:rsid w:val="006C40AD"/>
    <w:rsid w:val="006C51C3"/>
    <w:rsid w:val="006C58F8"/>
    <w:rsid w:val="006C5AB0"/>
    <w:rsid w:val="006C5E9A"/>
    <w:rsid w:val="006C6617"/>
    <w:rsid w:val="006C723D"/>
    <w:rsid w:val="006C7BEE"/>
    <w:rsid w:val="006D043E"/>
    <w:rsid w:val="006D0833"/>
    <w:rsid w:val="006D0B2C"/>
    <w:rsid w:val="006D0D2F"/>
    <w:rsid w:val="006D1B12"/>
    <w:rsid w:val="006D1D7C"/>
    <w:rsid w:val="006D1D80"/>
    <w:rsid w:val="006D2617"/>
    <w:rsid w:val="006D2E46"/>
    <w:rsid w:val="006D3841"/>
    <w:rsid w:val="006D3C6B"/>
    <w:rsid w:val="006D5090"/>
    <w:rsid w:val="006D5241"/>
    <w:rsid w:val="006D58E6"/>
    <w:rsid w:val="006D5B6A"/>
    <w:rsid w:val="006D65ED"/>
    <w:rsid w:val="006D667B"/>
    <w:rsid w:val="006D74CC"/>
    <w:rsid w:val="006D7B94"/>
    <w:rsid w:val="006D7CB2"/>
    <w:rsid w:val="006E071E"/>
    <w:rsid w:val="006E24A4"/>
    <w:rsid w:val="006E263C"/>
    <w:rsid w:val="006E29E4"/>
    <w:rsid w:val="006E2CD5"/>
    <w:rsid w:val="006E3CD8"/>
    <w:rsid w:val="006E3F85"/>
    <w:rsid w:val="006E4F54"/>
    <w:rsid w:val="006E63AB"/>
    <w:rsid w:val="006E6950"/>
    <w:rsid w:val="006E6963"/>
    <w:rsid w:val="006E6979"/>
    <w:rsid w:val="006E6ADF"/>
    <w:rsid w:val="006E6E96"/>
    <w:rsid w:val="006E718E"/>
    <w:rsid w:val="006E76A2"/>
    <w:rsid w:val="006E7A5B"/>
    <w:rsid w:val="006E7B96"/>
    <w:rsid w:val="006F1E52"/>
    <w:rsid w:val="006F1F5D"/>
    <w:rsid w:val="006F2001"/>
    <w:rsid w:val="006F21C8"/>
    <w:rsid w:val="006F251B"/>
    <w:rsid w:val="006F29DA"/>
    <w:rsid w:val="006F4846"/>
    <w:rsid w:val="006F4D30"/>
    <w:rsid w:val="006F5105"/>
    <w:rsid w:val="006F514D"/>
    <w:rsid w:val="006F51AA"/>
    <w:rsid w:val="006F5637"/>
    <w:rsid w:val="006F5FE1"/>
    <w:rsid w:val="006F63BF"/>
    <w:rsid w:val="006F6717"/>
    <w:rsid w:val="006F68A2"/>
    <w:rsid w:val="006F6DB8"/>
    <w:rsid w:val="006F6EF2"/>
    <w:rsid w:val="006F746E"/>
    <w:rsid w:val="006F7525"/>
    <w:rsid w:val="006F77D9"/>
    <w:rsid w:val="00700113"/>
    <w:rsid w:val="00700E64"/>
    <w:rsid w:val="00701099"/>
    <w:rsid w:val="007010C2"/>
    <w:rsid w:val="0070144B"/>
    <w:rsid w:val="0070162C"/>
    <w:rsid w:val="0070382F"/>
    <w:rsid w:val="00703D91"/>
    <w:rsid w:val="00703E25"/>
    <w:rsid w:val="0070418D"/>
    <w:rsid w:val="0070454A"/>
    <w:rsid w:val="00704CD6"/>
    <w:rsid w:val="007061E7"/>
    <w:rsid w:val="00706735"/>
    <w:rsid w:val="00706E7D"/>
    <w:rsid w:val="007105BE"/>
    <w:rsid w:val="00710859"/>
    <w:rsid w:val="00710DD8"/>
    <w:rsid w:val="00711064"/>
    <w:rsid w:val="00711AD7"/>
    <w:rsid w:val="00712602"/>
    <w:rsid w:val="00712D60"/>
    <w:rsid w:val="007132A7"/>
    <w:rsid w:val="00714023"/>
    <w:rsid w:val="00714785"/>
    <w:rsid w:val="00714CA0"/>
    <w:rsid w:val="00715065"/>
    <w:rsid w:val="007159CD"/>
    <w:rsid w:val="0071784E"/>
    <w:rsid w:val="0072227E"/>
    <w:rsid w:val="00723828"/>
    <w:rsid w:val="00724842"/>
    <w:rsid w:val="00724911"/>
    <w:rsid w:val="00724E14"/>
    <w:rsid w:val="007254B8"/>
    <w:rsid w:val="00725E90"/>
    <w:rsid w:val="00726CE6"/>
    <w:rsid w:val="00727113"/>
    <w:rsid w:val="007274A2"/>
    <w:rsid w:val="00727ECA"/>
    <w:rsid w:val="00731266"/>
    <w:rsid w:val="007320AE"/>
    <w:rsid w:val="0073220B"/>
    <w:rsid w:val="007327B9"/>
    <w:rsid w:val="00732971"/>
    <w:rsid w:val="0073317C"/>
    <w:rsid w:val="007335BF"/>
    <w:rsid w:val="00734474"/>
    <w:rsid w:val="007348D9"/>
    <w:rsid w:val="00734A64"/>
    <w:rsid w:val="0073545D"/>
    <w:rsid w:val="007355CF"/>
    <w:rsid w:val="00735A26"/>
    <w:rsid w:val="00735ACD"/>
    <w:rsid w:val="00736178"/>
    <w:rsid w:val="007361BC"/>
    <w:rsid w:val="0073783D"/>
    <w:rsid w:val="00740031"/>
    <w:rsid w:val="007402D2"/>
    <w:rsid w:val="007403B5"/>
    <w:rsid w:val="00740500"/>
    <w:rsid w:val="00740931"/>
    <w:rsid w:val="00740E6A"/>
    <w:rsid w:val="007415E2"/>
    <w:rsid w:val="007420CF"/>
    <w:rsid w:val="00742126"/>
    <w:rsid w:val="00742144"/>
    <w:rsid w:val="007429BA"/>
    <w:rsid w:val="00742FC0"/>
    <w:rsid w:val="00743024"/>
    <w:rsid w:val="0074304E"/>
    <w:rsid w:val="007432C1"/>
    <w:rsid w:val="0074370C"/>
    <w:rsid w:val="007446F6"/>
    <w:rsid w:val="00744A31"/>
    <w:rsid w:val="007455D7"/>
    <w:rsid w:val="0074564E"/>
    <w:rsid w:val="007456A2"/>
    <w:rsid w:val="007457BB"/>
    <w:rsid w:val="0074587A"/>
    <w:rsid w:val="00746DE6"/>
    <w:rsid w:val="00747552"/>
    <w:rsid w:val="007500FC"/>
    <w:rsid w:val="00750BE6"/>
    <w:rsid w:val="007514AA"/>
    <w:rsid w:val="007514BA"/>
    <w:rsid w:val="00751603"/>
    <w:rsid w:val="007516E1"/>
    <w:rsid w:val="00751D6D"/>
    <w:rsid w:val="00752134"/>
    <w:rsid w:val="00752CC5"/>
    <w:rsid w:val="00753484"/>
    <w:rsid w:val="00754081"/>
    <w:rsid w:val="00754394"/>
    <w:rsid w:val="007557F8"/>
    <w:rsid w:val="00755815"/>
    <w:rsid w:val="00755E9D"/>
    <w:rsid w:val="007561A4"/>
    <w:rsid w:val="00756311"/>
    <w:rsid w:val="007566EB"/>
    <w:rsid w:val="00757F5B"/>
    <w:rsid w:val="00757F87"/>
    <w:rsid w:val="007603CC"/>
    <w:rsid w:val="00760ED9"/>
    <w:rsid w:val="00762A43"/>
    <w:rsid w:val="00762EE5"/>
    <w:rsid w:val="00762F79"/>
    <w:rsid w:val="0076327C"/>
    <w:rsid w:val="0076369E"/>
    <w:rsid w:val="007639E6"/>
    <w:rsid w:val="00763EBE"/>
    <w:rsid w:val="00764153"/>
    <w:rsid w:val="00764752"/>
    <w:rsid w:val="00765452"/>
    <w:rsid w:val="00765588"/>
    <w:rsid w:val="00765769"/>
    <w:rsid w:val="00765A36"/>
    <w:rsid w:val="00765CB2"/>
    <w:rsid w:val="00765D61"/>
    <w:rsid w:val="00766842"/>
    <w:rsid w:val="0076691F"/>
    <w:rsid w:val="007675DD"/>
    <w:rsid w:val="00770303"/>
    <w:rsid w:val="007704B3"/>
    <w:rsid w:val="00770A16"/>
    <w:rsid w:val="00770A3D"/>
    <w:rsid w:val="00771080"/>
    <w:rsid w:val="007714D3"/>
    <w:rsid w:val="00771599"/>
    <w:rsid w:val="00771658"/>
    <w:rsid w:val="007717E4"/>
    <w:rsid w:val="00771B9D"/>
    <w:rsid w:val="007738C2"/>
    <w:rsid w:val="00773FCF"/>
    <w:rsid w:val="00774478"/>
    <w:rsid w:val="0077447A"/>
    <w:rsid w:val="007768A8"/>
    <w:rsid w:val="00776B9F"/>
    <w:rsid w:val="0078008E"/>
    <w:rsid w:val="0078017E"/>
    <w:rsid w:val="007801DC"/>
    <w:rsid w:val="007806CB"/>
    <w:rsid w:val="007808D9"/>
    <w:rsid w:val="007817D1"/>
    <w:rsid w:val="00782680"/>
    <w:rsid w:val="007830BB"/>
    <w:rsid w:val="00783463"/>
    <w:rsid w:val="007835B8"/>
    <w:rsid w:val="00783D89"/>
    <w:rsid w:val="00784133"/>
    <w:rsid w:val="0078417B"/>
    <w:rsid w:val="0078462C"/>
    <w:rsid w:val="00784BD6"/>
    <w:rsid w:val="00784CDE"/>
    <w:rsid w:val="00785A37"/>
    <w:rsid w:val="00786195"/>
    <w:rsid w:val="00786221"/>
    <w:rsid w:val="007862D9"/>
    <w:rsid w:val="0078669E"/>
    <w:rsid w:val="007867FB"/>
    <w:rsid w:val="00786832"/>
    <w:rsid w:val="00786B03"/>
    <w:rsid w:val="00786FE3"/>
    <w:rsid w:val="007872D4"/>
    <w:rsid w:val="00787610"/>
    <w:rsid w:val="0078787B"/>
    <w:rsid w:val="007907EF"/>
    <w:rsid w:val="00790D9F"/>
    <w:rsid w:val="00792CB8"/>
    <w:rsid w:val="00793204"/>
    <w:rsid w:val="0079428A"/>
    <w:rsid w:val="007942F0"/>
    <w:rsid w:val="007966FD"/>
    <w:rsid w:val="00796999"/>
    <w:rsid w:val="00796AA4"/>
    <w:rsid w:val="007977F6"/>
    <w:rsid w:val="007A025E"/>
    <w:rsid w:val="007A0A25"/>
    <w:rsid w:val="007A152D"/>
    <w:rsid w:val="007A163B"/>
    <w:rsid w:val="007A1FD3"/>
    <w:rsid w:val="007A2162"/>
    <w:rsid w:val="007A2DE6"/>
    <w:rsid w:val="007A36EF"/>
    <w:rsid w:val="007A3F87"/>
    <w:rsid w:val="007A41F2"/>
    <w:rsid w:val="007A437F"/>
    <w:rsid w:val="007A4566"/>
    <w:rsid w:val="007A54D4"/>
    <w:rsid w:val="007A5C07"/>
    <w:rsid w:val="007A5FDD"/>
    <w:rsid w:val="007A630F"/>
    <w:rsid w:val="007A7092"/>
    <w:rsid w:val="007A7182"/>
    <w:rsid w:val="007A71AA"/>
    <w:rsid w:val="007A724B"/>
    <w:rsid w:val="007B1655"/>
    <w:rsid w:val="007B21CC"/>
    <w:rsid w:val="007B2E38"/>
    <w:rsid w:val="007B3C4D"/>
    <w:rsid w:val="007B49A3"/>
    <w:rsid w:val="007B4BE4"/>
    <w:rsid w:val="007B53D8"/>
    <w:rsid w:val="007B58D9"/>
    <w:rsid w:val="007B5F6F"/>
    <w:rsid w:val="007B6EF3"/>
    <w:rsid w:val="007B700C"/>
    <w:rsid w:val="007B7493"/>
    <w:rsid w:val="007C037C"/>
    <w:rsid w:val="007C12A8"/>
    <w:rsid w:val="007C2053"/>
    <w:rsid w:val="007C2174"/>
    <w:rsid w:val="007C282B"/>
    <w:rsid w:val="007C3E39"/>
    <w:rsid w:val="007C41B6"/>
    <w:rsid w:val="007C5C19"/>
    <w:rsid w:val="007C6D12"/>
    <w:rsid w:val="007C6F48"/>
    <w:rsid w:val="007D02CD"/>
    <w:rsid w:val="007D11D6"/>
    <w:rsid w:val="007D1360"/>
    <w:rsid w:val="007D321D"/>
    <w:rsid w:val="007D4B3B"/>
    <w:rsid w:val="007D5054"/>
    <w:rsid w:val="007D530D"/>
    <w:rsid w:val="007D532F"/>
    <w:rsid w:val="007D6173"/>
    <w:rsid w:val="007D6FE2"/>
    <w:rsid w:val="007D73D7"/>
    <w:rsid w:val="007E09FB"/>
    <w:rsid w:val="007E10D5"/>
    <w:rsid w:val="007E1530"/>
    <w:rsid w:val="007E32C0"/>
    <w:rsid w:val="007E3870"/>
    <w:rsid w:val="007E527D"/>
    <w:rsid w:val="007E595E"/>
    <w:rsid w:val="007E5ECE"/>
    <w:rsid w:val="007E778C"/>
    <w:rsid w:val="007E7CA4"/>
    <w:rsid w:val="007E7CF9"/>
    <w:rsid w:val="007F0EC5"/>
    <w:rsid w:val="007F1704"/>
    <w:rsid w:val="007F1E16"/>
    <w:rsid w:val="007F1F9B"/>
    <w:rsid w:val="007F2A23"/>
    <w:rsid w:val="007F2CF4"/>
    <w:rsid w:val="007F3C09"/>
    <w:rsid w:val="007F3D73"/>
    <w:rsid w:val="007F404D"/>
    <w:rsid w:val="007F4160"/>
    <w:rsid w:val="007F462C"/>
    <w:rsid w:val="007F4BDE"/>
    <w:rsid w:val="007F50BE"/>
    <w:rsid w:val="007F5E93"/>
    <w:rsid w:val="007F7936"/>
    <w:rsid w:val="007F7A5F"/>
    <w:rsid w:val="008006F5"/>
    <w:rsid w:val="0080087F"/>
    <w:rsid w:val="008008CB"/>
    <w:rsid w:val="008013CE"/>
    <w:rsid w:val="00801918"/>
    <w:rsid w:val="0080220E"/>
    <w:rsid w:val="0080247C"/>
    <w:rsid w:val="00802B41"/>
    <w:rsid w:val="00803256"/>
    <w:rsid w:val="008034ED"/>
    <w:rsid w:val="00804028"/>
    <w:rsid w:val="00804D6C"/>
    <w:rsid w:val="008057CF"/>
    <w:rsid w:val="0080585D"/>
    <w:rsid w:val="0080639D"/>
    <w:rsid w:val="0080669C"/>
    <w:rsid w:val="00807005"/>
    <w:rsid w:val="00807295"/>
    <w:rsid w:val="00807F26"/>
    <w:rsid w:val="0081066D"/>
    <w:rsid w:val="00810B6A"/>
    <w:rsid w:val="00810B77"/>
    <w:rsid w:val="00810D0E"/>
    <w:rsid w:val="00812248"/>
    <w:rsid w:val="008130C7"/>
    <w:rsid w:val="00813834"/>
    <w:rsid w:val="00813B67"/>
    <w:rsid w:val="008148CC"/>
    <w:rsid w:val="0081495B"/>
    <w:rsid w:val="0081502B"/>
    <w:rsid w:val="0081706B"/>
    <w:rsid w:val="008174D4"/>
    <w:rsid w:val="0081771F"/>
    <w:rsid w:val="008202E8"/>
    <w:rsid w:val="00820BA6"/>
    <w:rsid w:val="00820FB7"/>
    <w:rsid w:val="008213E0"/>
    <w:rsid w:val="00821BA7"/>
    <w:rsid w:val="0082200B"/>
    <w:rsid w:val="008223AE"/>
    <w:rsid w:val="00822A4B"/>
    <w:rsid w:val="00822D85"/>
    <w:rsid w:val="00822F31"/>
    <w:rsid w:val="008231C0"/>
    <w:rsid w:val="00823920"/>
    <w:rsid w:val="00823B8B"/>
    <w:rsid w:val="00824F55"/>
    <w:rsid w:val="00824FA9"/>
    <w:rsid w:val="008254F5"/>
    <w:rsid w:val="008255C3"/>
    <w:rsid w:val="00826108"/>
    <w:rsid w:val="008263CB"/>
    <w:rsid w:val="00826C3C"/>
    <w:rsid w:val="0082729C"/>
    <w:rsid w:val="00830C30"/>
    <w:rsid w:val="00831905"/>
    <w:rsid w:val="0083243F"/>
    <w:rsid w:val="00832C7A"/>
    <w:rsid w:val="008355BA"/>
    <w:rsid w:val="00835FF8"/>
    <w:rsid w:val="008360F2"/>
    <w:rsid w:val="008362F7"/>
    <w:rsid w:val="00836D51"/>
    <w:rsid w:val="0083712E"/>
    <w:rsid w:val="00837F8C"/>
    <w:rsid w:val="00840857"/>
    <w:rsid w:val="00840866"/>
    <w:rsid w:val="00840DAD"/>
    <w:rsid w:val="00843A6E"/>
    <w:rsid w:val="008443B4"/>
    <w:rsid w:val="00845353"/>
    <w:rsid w:val="00845464"/>
    <w:rsid w:val="00845A93"/>
    <w:rsid w:val="0084622C"/>
    <w:rsid w:val="008463AD"/>
    <w:rsid w:val="0084689E"/>
    <w:rsid w:val="00846D2D"/>
    <w:rsid w:val="00846E42"/>
    <w:rsid w:val="00846E5E"/>
    <w:rsid w:val="0084716A"/>
    <w:rsid w:val="008501FB"/>
    <w:rsid w:val="008510D6"/>
    <w:rsid w:val="00851C71"/>
    <w:rsid w:val="008526BA"/>
    <w:rsid w:val="0085375C"/>
    <w:rsid w:val="0085396D"/>
    <w:rsid w:val="00853A03"/>
    <w:rsid w:val="00853BC6"/>
    <w:rsid w:val="00853F75"/>
    <w:rsid w:val="008545D1"/>
    <w:rsid w:val="00854F91"/>
    <w:rsid w:val="008552AC"/>
    <w:rsid w:val="0085606E"/>
    <w:rsid w:val="00856520"/>
    <w:rsid w:val="00856F0B"/>
    <w:rsid w:val="008571A0"/>
    <w:rsid w:val="00857343"/>
    <w:rsid w:val="00857995"/>
    <w:rsid w:val="00857A68"/>
    <w:rsid w:val="00857C59"/>
    <w:rsid w:val="00857CE7"/>
    <w:rsid w:val="00857F27"/>
    <w:rsid w:val="00860824"/>
    <w:rsid w:val="00860B9E"/>
    <w:rsid w:val="00860EF6"/>
    <w:rsid w:val="00861107"/>
    <w:rsid w:val="008615FA"/>
    <w:rsid w:val="00861EFA"/>
    <w:rsid w:val="0086213E"/>
    <w:rsid w:val="0086221E"/>
    <w:rsid w:val="008624E2"/>
    <w:rsid w:val="00862580"/>
    <w:rsid w:val="0086357E"/>
    <w:rsid w:val="00863BC5"/>
    <w:rsid w:val="00863F64"/>
    <w:rsid w:val="00864929"/>
    <w:rsid w:val="00864DBC"/>
    <w:rsid w:val="00864F07"/>
    <w:rsid w:val="008654F2"/>
    <w:rsid w:val="008657BF"/>
    <w:rsid w:val="008659D5"/>
    <w:rsid w:val="00866781"/>
    <w:rsid w:val="00866DFD"/>
    <w:rsid w:val="00867497"/>
    <w:rsid w:val="008703F9"/>
    <w:rsid w:val="008704BF"/>
    <w:rsid w:val="008708D2"/>
    <w:rsid w:val="00870C96"/>
    <w:rsid w:val="0087152B"/>
    <w:rsid w:val="00871A23"/>
    <w:rsid w:val="00871E66"/>
    <w:rsid w:val="00872055"/>
    <w:rsid w:val="00872073"/>
    <w:rsid w:val="0087210C"/>
    <w:rsid w:val="00872117"/>
    <w:rsid w:val="00872B34"/>
    <w:rsid w:val="00872C16"/>
    <w:rsid w:val="008734B0"/>
    <w:rsid w:val="008734E7"/>
    <w:rsid w:val="008753A8"/>
    <w:rsid w:val="008754DB"/>
    <w:rsid w:val="00875698"/>
    <w:rsid w:val="008758E0"/>
    <w:rsid w:val="00875907"/>
    <w:rsid w:val="00875D88"/>
    <w:rsid w:val="008762FB"/>
    <w:rsid w:val="00876E5B"/>
    <w:rsid w:val="00877174"/>
    <w:rsid w:val="00877ADF"/>
    <w:rsid w:val="00877E94"/>
    <w:rsid w:val="008803BB"/>
    <w:rsid w:val="0088052A"/>
    <w:rsid w:val="0088053F"/>
    <w:rsid w:val="00881512"/>
    <w:rsid w:val="00882304"/>
    <w:rsid w:val="00882519"/>
    <w:rsid w:val="00882B77"/>
    <w:rsid w:val="00882D5A"/>
    <w:rsid w:val="00882DE0"/>
    <w:rsid w:val="00882E6D"/>
    <w:rsid w:val="008837D8"/>
    <w:rsid w:val="00883E17"/>
    <w:rsid w:val="00883E1F"/>
    <w:rsid w:val="00884053"/>
    <w:rsid w:val="0088424B"/>
    <w:rsid w:val="00884286"/>
    <w:rsid w:val="0088445B"/>
    <w:rsid w:val="0088496B"/>
    <w:rsid w:val="0088576B"/>
    <w:rsid w:val="00885C86"/>
    <w:rsid w:val="008864B0"/>
    <w:rsid w:val="008865DA"/>
    <w:rsid w:val="00886E6B"/>
    <w:rsid w:val="00886FE7"/>
    <w:rsid w:val="008876EE"/>
    <w:rsid w:val="00890937"/>
    <w:rsid w:val="00890A61"/>
    <w:rsid w:val="0089157E"/>
    <w:rsid w:val="00892428"/>
    <w:rsid w:val="008925E3"/>
    <w:rsid w:val="008929D4"/>
    <w:rsid w:val="00894071"/>
    <w:rsid w:val="0089431A"/>
    <w:rsid w:val="0089474D"/>
    <w:rsid w:val="0089494B"/>
    <w:rsid w:val="00894A3E"/>
    <w:rsid w:val="00894D3E"/>
    <w:rsid w:val="00894E23"/>
    <w:rsid w:val="00895130"/>
    <w:rsid w:val="00895559"/>
    <w:rsid w:val="008962E7"/>
    <w:rsid w:val="00896F9F"/>
    <w:rsid w:val="0089705A"/>
    <w:rsid w:val="0089772B"/>
    <w:rsid w:val="00897DDF"/>
    <w:rsid w:val="008A0936"/>
    <w:rsid w:val="008A29E9"/>
    <w:rsid w:val="008A2AB0"/>
    <w:rsid w:val="008A3631"/>
    <w:rsid w:val="008A36B5"/>
    <w:rsid w:val="008A4733"/>
    <w:rsid w:val="008A4B90"/>
    <w:rsid w:val="008A5035"/>
    <w:rsid w:val="008A5635"/>
    <w:rsid w:val="008A563B"/>
    <w:rsid w:val="008A59AE"/>
    <w:rsid w:val="008A6123"/>
    <w:rsid w:val="008A6931"/>
    <w:rsid w:val="008A6972"/>
    <w:rsid w:val="008A701E"/>
    <w:rsid w:val="008A721E"/>
    <w:rsid w:val="008B044F"/>
    <w:rsid w:val="008B1579"/>
    <w:rsid w:val="008B1B5B"/>
    <w:rsid w:val="008B2168"/>
    <w:rsid w:val="008B21B3"/>
    <w:rsid w:val="008B220E"/>
    <w:rsid w:val="008B25E4"/>
    <w:rsid w:val="008B263B"/>
    <w:rsid w:val="008B39EA"/>
    <w:rsid w:val="008B3A6C"/>
    <w:rsid w:val="008B3CF3"/>
    <w:rsid w:val="008B434E"/>
    <w:rsid w:val="008B4B37"/>
    <w:rsid w:val="008B73B3"/>
    <w:rsid w:val="008C0823"/>
    <w:rsid w:val="008C11AF"/>
    <w:rsid w:val="008C13F6"/>
    <w:rsid w:val="008C155F"/>
    <w:rsid w:val="008C1626"/>
    <w:rsid w:val="008C1702"/>
    <w:rsid w:val="008C1C23"/>
    <w:rsid w:val="008C23F5"/>
    <w:rsid w:val="008C264B"/>
    <w:rsid w:val="008C26C9"/>
    <w:rsid w:val="008C335E"/>
    <w:rsid w:val="008C4029"/>
    <w:rsid w:val="008C4211"/>
    <w:rsid w:val="008C4381"/>
    <w:rsid w:val="008C4D76"/>
    <w:rsid w:val="008C61FF"/>
    <w:rsid w:val="008C6204"/>
    <w:rsid w:val="008C6339"/>
    <w:rsid w:val="008C6A3D"/>
    <w:rsid w:val="008C75CD"/>
    <w:rsid w:val="008C7E92"/>
    <w:rsid w:val="008D09C6"/>
    <w:rsid w:val="008D0D14"/>
    <w:rsid w:val="008D1558"/>
    <w:rsid w:val="008D1F0E"/>
    <w:rsid w:val="008D2031"/>
    <w:rsid w:val="008D273F"/>
    <w:rsid w:val="008D27E7"/>
    <w:rsid w:val="008D32A4"/>
    <w:rsid w:val="008D3671"/>
    <w:rsid w:val="008D382E"/>
    <w:rsid w:val="008D3D47"/>
    <w:rsid w:val="008D4F66"/>
    <w:rsid w:val="008D5853"/>
    <w:rsid w:val="008D5CB4"/>
    <w:rsid w:val="008D69AD"/>
    <w:rsid w:val="008D7010"/>
    <w:rsid w:val="008D7447"/>
    <w:rsid w:val="008D79B0"/>
    <w:rsid w:val="008D7CEA"/>
    <w:rsid w:val="008E0B04"/>
    <w:rsid w:val="008E1829"/>
    <w:rsid w:val="008E1B9F"/>
    <w:rsid w:val="008E1F7E"/>
    <w:rsid w:val="008E2012"/>
    <w:rsid w:val="008E2643"/>
    <w:rsid w:val="008E2F89"/>
    <w:rsid w:val="008E38CA"/>
    <w:rsid w:val="008E3D1F"/>
    <w:rsid w:val="008E3EC3"/>
    <w:rsid w:val="008E3F28"/>
    <w:rsid w:val="008E438C"/>
    <w:rsid w:val="008E4796"/>
    <w:rsid w:val="008E4ADD"/>
    <w:rsid w:val="008E4BF9"/>
    <w:rsid w:val="008E54B9"/>
    <w:rsid w:val="008E5A65"/>
    <w:rsid w:val="008E6AA3"/>
    <w:rsid w:val="008E7B0A"/>
    <w:rsid w:val="008F0095"/>
    <w:rsid w:val="008F0238"/>
    <w:rsid w:val="008F316F"/>
    <w:rsid w:val="008F3F80"/>
    <w:rsid w:val="008F4AF2"/>
    <w:rsid w:val="008F535D"/>
    <w:rsid w:val="008F62EB"/>
    <w:rsid w:val="008F6C3C"/>
    <w:rsid w:val="008F6D3E"/>
    <w:rsid w:val="008F718C"/>
    <w:rsid w:val="008F744E"/>
    <w:rsid w:val="008F77A0"/>
    <w:rsid w:val="008F790C"/>
    <w:rsid w:val="008F7EC0"/>
    <w:rsid w:val="009000A8"/>
    <w:rsid w:val="00900E68"/>
    <w:rsid w:val="00901E24"/>
    <w:rsid w:val="00901EC2"/>
    <w:rsid w:val="0090235E"/>
    <w:rsid w:val="00902BCD"/>
    <w:rsid w:val="00902C68"/>
    <w:rsid w:val="00902E41"/>
    <w:rsid w:val="009035C2"/>
    <w:rsid w:val="00903C5B"/>
    <w:rsid w:val="00904303"/>
    <w:rsid w:val="009049E7"/>
    <w:rsid w:val="00904DC3"/>
    <w:rsid w:val="00905259"/>
    <w:rsid w:val="009056D2"/>
    <w:rsid w:val="00905D7F"/>
    <w:rsid w:val="009066C5"/>
    <w:rsid w:val="009066DD"/>
    <w:rsid w:val="009071A9"/>
    <w:rsid w:val="00907559"/>
    <w:rsid w:val="00907B30"/>
    <w:rsid w:val="00907FE1"/>
    <w:rsid w:val="009105F9"/>
    <w:rsid w:val="0091112A"/>
    <w:rsid w:val="009116E4"/>
    <w:rsid w:val="009117F2"/>
    <w:rsid w:val="00912402"/>
    <w:rsid w:val="009126B4"/>
    <w:rsid w:val="00912A13"/>
    <w:rsid w:val="00912B4C"/>
    <w:rsid w:val="00912FEA"/>
    <w:rsid w:val="009135A3"/>
    <w:rsid w:val="0091391D"/>
    <w:rsid w:val="00913DFC"/>
    <w:rsid w:val="00913FD3"/>
    <w:rsid w:val="00914133"/>
    <w:rsid w:val="009143A2"/>
    <w:rsid w:val="0091586C"/>
    <w:rsid w:val="00915BFC"/>
    <w:rsid w:val="00915D69"/>
    <w:rsid w:val="0091606C"/>
    <w:rsid w:val="009163BD"/>
    <w:rsid w:val="00916A94"/>
    <w:rsid w:val="00916AFF"/>
    <w:rsid w:val="0091775F"/>
    <w:rsid w:val="00917ADD"/>
    <w:rsid w:val="00917BB3"/>
    <w:rsid w:val="00917E59"/>
    <w:rsid w:val="00920DDF"/>
    <w:rsid w:val="00920F9D"/>
    <w:rsid w:val="009210D0"/>
    <w:rsid w:val="00921D70"/>
    <w:rsid w:val="00921F27"/>
    <w:rsid w:val="00922547"/>
    <w:rsid w:val="00922B23"/>
    <w:rsid w:val="00922B2B"/>
    <w:rsid w:val="00922D91"/>
    <w:rsid w:val="00922F0C"/>
    <w:rsid w:val="0092331A"/>
    <w:rsid w:val="00924089"/>
    <w:rsid w:val="009248F9"/>
    <w:rsid w:val="00924DB4"/>
    <w:rsid w:val="00924ED5"/>
    <w:rsid w:val="00925341"/>
    <w:rsid w:val="009253A5"/>
    <w:rsid w:val="00925A74"/>
    <w:rsid w:val="00925B50"/>
    <w:rsid w:val="00925F4D"/>
    <w:rsid w:val="0092632E"/>
    <w:rsid w:val="0092645D"/>
    <w:rsid w:val="009265A7"/>
    <w:rsid w:val="0092671A"/>
    <w:rsid w:val="009267FC"/>
    <w:rsid w:val="009273C4"/>
    <w:rsid w:val="00927994"/>
    <w:rsid w:val="0093087C"/>
    <w:rsid w:val="00930CA3"/>
    <w:rsid w:val="00930ED7"/>
    <w:rsid w:val="0093121D"/>
    <w:rsid w:val="0093329B"/>
    <w:rsid w:val="00933640"/>
    <w:rsid w:val="00933BC5"/>
    <w:rsid w:val="009348FF"/>
    <w:rsid w:val="00934951"/>
    <w:rsid w:val="00935905"/>
    <w:rsid w:val="00936498"/>
    <w:rsid w:val="00936E9A"/>
    <w:rsid w:val="00937A4B"/>
    <w:rsid w:val="00940736"/>
    <w:rsid w:val="009407E0"/>
    <w:rsid w:val="00941056"/>
    <w:rsid w:val="00941430"/>
    <w:rsid w:val="009419AC"/>
    <w:rsid w:val="0094284A"/>
    <w:rsid w:val="00942851"/>
    <w:rsid w:val="00942CCF"/>
    <w:rsid w:val="00942DC1"/>
    <w:rsid w:val="00943741"/>
    <w:rsid w:val="00944DD9"/>
    <w:rsid w:val="00945BE4"/>
    <w:rsid w:val="00946F2A"/>
    <w:rsid w:val="009478A2"/>
    <w:rsid w:val="0095053F"/>
    <w:rsid w:val="009505F2"/>
    <w:rsid w:val="00950CCD"/>
    <w:rsid w:val="009514FC"/>
    <w:rsid w:val="009519D6"/>
    <w:rsid w:val="00951F12"/>
    <w:rsid w:val="00952410"/>
    <w:rsid w:val="0095265D"/>
    <w:rsid w:val="009529BA"/>
    <w:rsid w:val="00952A7F"/>
    <w:rsid w:val="00952E6D"/>
    <w:rsid w:val="00953579"/>
    <w:rsid w:val="00953AA0"/>
    <w:rsid w:val="00954C40"/>
    <w:rsid w:val="00954E24"/>
    <w:rsid w:val="009556EA"/>
    <w:rsid w:val="00955D09"/>
    <w:rsid w:val="00955FDC"/>
    <w:rsid w:val="00956242"/>
    <w:rsid w:val="00956555"/>
    <w:rsid w:val="0095673D"/>
    <w:rsid w:val="009603EC"/>
    <w:rsid w:val="00960CBA"/>
    <w:rsid w:val="009616AC"/>
    <w:rsid w:val="009617F4"/>
    <w:rsid w:val="00962294"/>
    <w:rsid w:val="009626D7"/>
    <w:rsid w:val="00962E37"/>
    <w:rsid w:val="009638BB"/>
    <w:rsid w:val="00964137"/>
    <w:rsid w:val="009642ED"/>
    <w:rsid w:val="009643DF"/>
    <w:rsid w:val="00964617"/>
    <w:rsid w:val="00964A4C"/>
    <w:rsid w:val="00964D0F"/>
    <w:rsid w:val="00964E77"/>
    <w:rsid w:val="00964EDD"/>
    <w:rsid w:val="00964F87"/>
    <w:rsid w:val="00965387"/>
    <w:rsid w:val="00965751"/>
    <w:rsid w:val="00965C36"/>
    <w:rsid w:val="0096601A"/>
    <w:rsid w:val="00966E6A"/>
    <w:rsid w:val="00970D08"/>
    <w:rsid w:val="009714FA"/>
    <w:rsid w:val="00971751"/>
    <w:rsid w:val="00971A04"/>
    <w:rsid w:val="00971AAD"/>
    <w:rsid w:val="009721DC"/>
    <w:rsid w:val="00972D17"/>
    <w:rsid w:val="00973B10"/>
    <w:rsid w:val="0097463B"/>
    <w:rsid w:val="00974F9D"/>
    <w:rsid w:val="00976527"/>
    <w:rsid w:val="009768CC"/>
    <w:rsid w:val="00976BC6"/>
    <w:rsid w:val="00976BCC"/>
    <w:rsid w:val="00980090"/>
    <w:rsid w:val="009801D6"/>
    <w:rsid w:val="00980255"/>
    <w:rsid w:val="00981D55"/>
    <w:rsid w:val="009825E0"/>
    <w:rsid w:val="00983193"/>
    <w:rsid w:val="009833FC"/>
    <w:rsid w:val="00983466"/>
    <w:rsid w:val="00983C06"/>
    <w:rsid w:val="00984225"/>
    <w:rsid w:val="0098479E"/>
    <w:rsid w:val="00984812"/>
    <w:rsid w:val="009857E3"/>
    <w:rsid w:val="0098725E"/>
    <w:rsid w:val="009878EF"/>
    <w:rsid w:val="00990246"/>
    <w:rsid w:val="009903B6"/>
    <w:rsid w:val="00990878"/>
    <w:rsid w:val="00990D7E"/>
    <w:rsid w:val="00990F40"/>
    <w:rsid w:val="00991305"/>
    <w:rsid w:val="00991684"/>
    <w:rsid w:val="009916AA"/>
    <w:rsid w:val="00992611"/>
    <w:rsid w:val="00992960"/>
    <w:rsid w:val="00992F46"/>
    <w:rsid w:val="0099322C"/>
    <w:rsid w:val="00993A4D"/>
    <w:rsid w:val="00993A5B"/>
    <w:rsid w:val="00994254"/>
    <w:rsid w:val="0099429B"/>
    <w:rsid w:val="00994682"/>
    <w:rsid w:val="009949FF"/>
    <w:rsid w:val="00994FFD"/>
    <w:rsid w:val="00995389"/>
    <w:rsid w:val="00995656"/>
    <w:rsid w:val="00995961"/>
    <w:rsid w:val="00995C4D"/>
    <w:rsid w:val="00996A07"/>
    <w:rsid w:val="00997287"/>
    <w:rsid w:val="00997CAB"/>
    <w:rsid w:val="009A109F"/>
    <w:rsid w:val="009A135A"/>
    <w:rsid w:val="009A1C2D"/>
    <w:rsid w:val="009A1E25"/>
    <w:rsid w:val="009A2250"/>
    <w:rsid w:val="009A2441"/>
    <w:rsid w:val="009A2CA4"/>
    <w:rsid w:val="009A3994"/>
    <w:rsid w:val="009A42F5"/>
    <w:rsid w:val="009A4C45"/>
    <w:rsid w:val="009A4D10"/>
    <w:rsid w:val="009A6149"/>
    <w:rsid w:val="009A6709"/>
    <w:rsid w:val="009A72F4"/>
    <w:rsid w:val="009B0139"/>
    <w:rsid w:val="009B06D6"/>
    <w:rsid w:val="009B0765"/>
    <w:rsid w:val="009B0805"/>
    <w:rsid w:val="009B0958"/>
    <w:rsid w:val="009B1453"/>
    <w:rsid w:val="009B344E"/>
    <w:rsid w:val="009B3F1D"/>
    <w:rsid w:val="009B466A"/>
    <w:rsid w:val="009B52FE"/>
    <w:rsid w:val="009B60F0"/>
    <w:rsid w:val="009B6476"/>
    <w:rsid w:val="009B6791"/>
    <w:rsid w:val="009B7A2B"/>
    <w:rsid w:val="009B7C0B"/>
    <w:rsid w:val="009C0283"/>
    <w:rsid w:val="009C0D67"/>
    <w:rsid w:val="009C0F71"/>
    <w:rsid w:val="009C1566"/>
    <w:rsid w:val="009C1E43"/>
    <w:rsid w:val="009C20FA"/>
    <w:rsid w:val="009C2D3A"/>
    <w:rsid w:val="009C3355"/>
    <w:rsid w:val="009C3640"/>
    <w:rsid w:val="009C36E7"/>
    <w:rsid w:val="009C3FD8"/>
    <w:rsid w:val="009C4C01"/>
    <w:rsid w:val="009C5142"/>
    <w:rsid w:val="009C5375"/>
    <w:rsid w:val="009C60CD"/>
    <w:rsid w:val="009C7531"/>
    <w:rsid w:val="009C7D6D"/>
    <w:rsid w:val="009D0136"/>
    <w:rsid w:val="009D2BD4"/>
    <w:rsid w:val="009D46E1"/>
    <w:rsid w:val="009D46F9"/>
    <w:rsid w:val="009D4DDE"/>
    <w:rsid w:val="009D54E8"/>
    <w:rsid w:val="009D6694"/>
    <w:rsid w:val="009D6DDB"/>
    <w:rsid w:val="009D6E8E"/>
    <w:rsid w:val="009E01D9"/>
    <w:rsid w:val="009E0CD8"/>
    <w:rsid w:val="009E0EB3"/>
    <w:rsid w:val="009E1E24"/>
    <w:rsid w:val="009E2017"/>
    <w:rsid w:val="009E2772"/>
    <w:rsid w:val="009E285F"/>
    <w:rsid w:val="009E2A14"/>
    <w:rsid w:val="009E321F"/>
    <w:rsid w:val="009E3296"/>
    <w:rsid w:val="009E34B4"/>
    <w:rsid w:val="009E387B"/>
    <w:rsid w:val="009E3901"/>
    <w:rsid w:val="009E3F44"/>
    <w:rsid w:val="009E4497"/>
    <w:rsid w:val="009E475D"/>
    <w:rsid w:val="009E490F"/>
    <w:rsid w:val="009E53C8"/>
    <w:rsid w:val="009E63AB"/>
    <w:rsid w:val="009E6DAC"/>
    <w:rsid w:val="009E718A"/>
    <w:rsid w:val="009E7208"/>
    <w:rsid w:val="009E74EF"/>
    <w:rsid w:val="009E7516"/>
    <w:rsid w:val="009E7553"/>
    <w:rsid w:val="009F07B2"/>
    <w:rsid w:val="009F0A19"/>
    <w:rsid w:val="009F184E"/>
    <w:rsid w:val="009F2464"/>
    <w:rsid w:val="009F2DD5"/>
    <w:rsid w:val="009F3803"/>
    <w:rsid w:val="009F495D"/>
    <w:rsid w:val="009F5A40"/>
    <w:rsid w:val="009F6D70"/>
    <w:rsid w:val="009F703A"/>
    <w:rsid w:val="009F7D6B"/>
    <w:rsid w:val="009F7DB8"/>
    <w:rsid w:val="009F7EE0"/>
    <w:rsid w:val="00A001F5"/>
    <w:rsid w:val="00A00A80"/>
    <w:rsid w:val="00A00C18"/>
    <w:rsid w:val="00A017D8"/>
    <w:rsid w:val="00A01A37"/>
    <w:rsid w:val="00A020B0"/>
    <w:rsid w:val="00A021CC"/>
    <w:rsid w:val="00A032B0"/>
    <w:rsid w:val="00A03D0F"/>
    <w:rsid w:val="00A04D7D"/>
    <w:rsid w:val="00A0585C"/>
    <w:rsid w:val="00A0622B"/>
    <w:rsid w:val="00A06547"/>
    <w:rsid w:val="00A06A97"/>
    <w:rsid w:val="00A06D95"/>
    <w:rsid w:val="00A074EB"/>
    <w:rsid w:val="00A07767"/>
    <w:rsid w:val="00A07AAC"/>
    <w:rsid w:val="00A07D95"/>
    <w:rsid w:val="00A10395"/>
    <w:rsid w:val="00A10539"/>
    <w:rsid w:val="00A10BC5"/>
    <w:rsid w:val="00A11004"/>
    <w:rsid w:val="00A11757"/>
    <w:rsid w:val="00A11D20"/>
    <w:rsid w:val="00A11DA6"/>
    <w:rsid w:val="00A1365E"/>
    <w:rsid w:val="00A14851"/>
    <w:rsid w:val="00A150A1"/>
    <w:rsid w:val="00A153B6"/>
    <w:rsid w:val="00A153DF"/>
    <w:rsid w:val="00A15CF1"/>
    <w:rsid w:val="00A20096"/>
    <w:rsid w:val="00A216FF"/>
    <w:rsid w:val="00A21AF8"/>
    <w:rsid w:val="00A220A2"/>
    <w:rsid w:val="00A222BE"/>
    <w:rsid w:val="00A22C00"/>
    <w:rsid w:val="00A236B5"/>
    <w:rsid w:val="00A2400D"/>
    <w:rsid w:val="00A24313"/>
    <w:rsid w:val="00A24731"/>
    <w:rsid w:val="00A24F23"/>
    <w:rsid w:val="00A25339"/>
    <w:rsid w:val="00A25E8B"/>
    <w:rsid w:val="00A268E1"/>
    <w:rsid w:val="00A26F6F"/>
    <w:rsid w:val="00A271EF"/>
    <w:rsid w:val="00A27AA9"/>
    <w:rsid w:val="00A27FDB"/>
    <w:rsid w:val="00A30C14"/>
    <w:rsid w:val="00A30F29"/>
    <w:rsid w:val="00A31211"/>
    <w:rsid w:val="00A3153F"/>
    <w:rsid w:val="00A31A82"/>
    <w:rsid w:val="00A31A88"/>
    <w:rsid w:val="00A32942"/>
    <w:rsid w:val="00A32AEB"/>
    <w:rsid w:val="00A32B0F"/>
    <w:rsid w:val="00A32CD8"/>
    <w:rsid w:val="00A335AD"/>
    <w:rsid w:val="00A33E8F"/>
    <w:rsid w:val="00A35773"/>
    <w:rsid w:val="00A35EDA"/>
    <w:rsid w:val="00A368BC"/>
    <w:rsid w:val="00A36B5E"/>
    <w:rsid w:val="00A370DA"/>
    <w:rsid w:val="00A3729E"/>
    <w:rsid w:val="00A37481"/>
    <w:rsid w:val="00A3756D"/>
    <w:rsid w:val="00A379C8"/>
    <w:rsid w:val="00A406F5"/>
    <w:rsid w:val="00A40B83"/>
    <w:rsid w:val="00A40E47"/>
    <w:rsid w:val="00A41B5D"/>
    <w:rsid w:val="00A4246E"/>
    <w:rsid w:val="00A42556"/>
    <w:rsid w:val="00A4270C"/>
    <w:rsid w:val="00A44157"/>
    <w:rsid w:val="00A44287"/>
    <w:rsid w:val="00A444B2"/>
    <w:rsid w:val="00A4450B"/>
    <w:rsid w:val="00A45EA7"/>
    <w:rsid w:val="00A461F0"/>
    <w:rsid w:val="00A46819"/>
    <w:rsid w:val="00A46D78"/>
    <w:rsid w:val="00A5087D"/>
    <w:rsid w:val="00A50E7A"/>
    <w:rsid w:val="00A51490"/>
    <w:rsid w:val="00A51983"/>
    <w:rsid w:val="00A51992"/>
    <w:rsid w:val="00A51D9C"/>
    <w:rsid w:val="00A524EC"/>
    <w:rsid w:val="00A52C82"/>
    <w:rsid w:val="00A52FB7"/>
    <w:rsid w:val="00A5308F"/>
    <w:rsid w:val="00A545DC"/>
    <w:rsid w:val="00A54B7A"/>
    <w:rsid w:val="00A54BF3"/>
    <w:rsid w:val="00A55054"/>
    <w:rsid w:val="00A55063"/>
    <w:rsid w:val="00A556C6"/>
    <w:rsid w:val="00A55B9B"/>
    <w:rsid w:val="00A5667C"/>
    <w:rsid w:val="00A567E5"/>
    <w:rsid w:val="00A570BC"/>
    <w:rsid w:val="00A574AB"/>
    <w:rsid w:val="00A57B30"/>
    <w:rsid w:val="00A6018C"/>
    <w:rsid w:val="00A60430"/>
    <w:rsid w:val="00A60509"/>
    <w:rsid w:val="00A607A2"/>
    <w:rsid w:val="00A60912"/>
    <w:rsid w:val="00A609CF"/>
    <w:rsid w:val="00A61F9A"/>
    <w:rsid w:val="00A62857"/>
    <w:rsid w:val="00A62EEA"/>
    <w:rsid w:val="00A63025"/>
    <w:rsid w:val="00A630D0"/>
    <w:rsid w:val="00A63BCA"/>
    <w:rsid w:val="00A651E0"/>
    <w:rsid w:val="00A65CD1"/>
    <w:rsid w:val="00A6600B"/>
    <w:rsid w:val="00A66B3D"/>
    <w:rsid w:val="00A670DD"/>
    <w:rsid w:val="00A6714A"/>
    <w:rsid w:val="00A67BF5"/>
    <w:rsid w:val="00A70D95"/>
    <w:rsid w:val="00A71E29"/>
    <w:rsid w:val="00A724A0"/>
    <w:rsid w:val="00A729FB"/>
    <w:rsid w:val="00A72E48"/>
    <w:rsid w:val="00A7351F"/>
    <w:rsid w:val="00A7400F"/>
    <w:rsid w:val="00A743AD"/>
    <w:rsid w:val="00A7448E"/>
    <w:rsid w:val="00A744A6"/>
    <w:rsid w:val="00A747CC"/>
    <w:rsid w:val="00A75308"/>
    <w:rsid w:val="00A754EE"/>
    <w:rsid w:val="00A75FC2"/>
    <w:rsid w:val="00A77AB3"/>
    <w:rsid w:val="00A800EE"/>
    <w:rsid w:val="00A8017D"/>
    <w:rsid w:val="00A80403"/>
    <w:rsid w:val="00A8165C"/>
    <w:rsid w:val="00A817BA"/>
    <w:rsid w:val="00A83609"/>
    <w:rsid w:val="00A8395D"/>
    <w:rsid w:val="00A844BB"/>
    <w:rsid w:val="00A846D8"/>
    <w:rsid w:val="00A84D2A"/>
    <w:rsid w:val="00A85178"/>
    <w:rsid w:val="00A852FC"/>
    <w:rsid w:val="00A857E6"/>
    <w:rsid w:val="00A85AF8"/>
    <w:rsid w:val="00A85CD6"/>
    <w:rsid w:val="00A863C2"/>
    <w:rsid w:val="00A86475"/>
    <w:rsid w:val="00A869E8"/>
    <w:rsid w:val="00A86D38"/>
    <w:rsid w:val="00A870FA"/>
    <w:rsid w:val="00A87C96"/>
    <w:rsid w:val="00A90D20"/>
    <w:rsid w:val="00A9128E"/>
    <w:rsid w:val="00A91850"/>
    <w:rsid w:val="00A91C9C"/>
    <w:rsid w:val="00A92168"/>
    <w:rsid w:val="00A92655"/>
    <w:rsid w:val="00A934BE"/>
    <w:rsid w:val="00A93554"/>
    <w:rsid w:val="00A9357C"/>
    <w:rsid w:val="00A938DE"/>
    <w:rsid w:val="00A93CFF"/>
    <w:rsid w:val="00A93E0B"/>
    <w:rsid w:val="00A93FB2"/>
    <w:rsid w:val="00A94A27"/>
    <w:rsid w:val="00A94C63"/>
    <w:rsid w:val="00A953FE"/>
    <w:rsid w:val="00A95C11"/>
    <w:rsid w:val="00A95CA6"/>
    <w:rsid w:val="00A95D66"/>
    <w:rsid w:val="00A96C1B"/>
    <w:rsid w:val="00A9703B"/>
    <w:rsid w:val="00A97213"/>
    <w:rsid w:val="00A9768E"/>
    <w:rsid w:val="00A976AA"/>
    <w:rsid w:val="00A97FAD"/>
    <w:rsid w:val="00AA04EF"/>
    <w:rsid w:val="00AA08D6"/>
    <w:rsid w:val="00AA0D0D"/>
    <w:rsid w:val="00AA1D84"/>
    <w:rsid w:val="00AA1FF2"/>
    <w:rsid w:val="00AA22C1"/>
    <w:rsid w:val="00AA2C0E"/>
    <w:rsid w:val="00AA3B47"/>
    <w:rsid w:val="00AA46DA"/>
    <w:rsid w:val="00AA527B"/>
    <w:rsid w:val="00AA5BB3"/>
    <w:rsid w:val="00AA6C7F"/>
    <w:rsid w:val="00AA71E2"/>
    <w:rsid w:val="00AA72FC"/>
    <w:rsid w:val="00AA7392"/>
    <w:rsid w:val="00AA7877"/>
    <w:rsid w:val="00AB01C6"/>
    <w:rsid w:val="00AB0513"/>
    <w:rsid w:val="00AB0C71"/>
    <w:rsid w:val="00AB1D19"/>
    <w:rsid w:val="00AB1D86"/>
    <w:rsid w:val="00AB3A37"/>
    <w:rsid w:val="00AB3E8D"/>
    <w:rsid w:val="00AB4029"/>
    <w:rsid w:val="00AB4228"/>
    <w:rsid w:val="00AB46BE"/>
    <w:rsid w:val="00AB4E61"/>
    <w:rsid w:val="00AB4EE0"/>
    <w:rsid w:val="00AB596E"/>
    <w:rsid w:val="00AB5F99"/>
    <w:rsid w:val="00AB62FD"/>
    <w:rsid w:val="00AB6331"/>
    <w:rsid w:val="00AB6D90"/>
    <w:rsid w:val="00AB7CD6"/>
    <w:rsid w:val="00AB7E75"/>
    <w:rsid w:val="00AC0427"/>
    <w:rsid w:val="00AC0A8B"/>
    <w:rsid w:val="00AC0E39"/>
    <w:rsid w:val="00AC3573"/>
    <w:rsid w:val="00AC4627"/>
    <w:rsid w:val="00AC48C7"/>
    <w:rsid w:val="00AC4F30"/>
    <w:rsid w:val="00AC56F1"/>
    <w:rsid w:val="00AC61CF"/>
    <w:rsid w:val="00AC62C0"/>
    <w:rsid w:val="00AC6AEB"/>
    <w:rsid w:val="00AC6E41"/>
    <w:rsid w:val="00AC6E74"/>
    <w:rsid w:val="00AC74FB"/>
    <w:rsid w:val="00AC78A2"/>
    <w:rsid w:val="00AD013A"/>
    <w:rsid w:val="00AD03DE"/>
    <w:rsid w:val="00AD078E"/>
    <w:rsid w:val="00AD0BAD"/>
    <w:rsid w:val="00AD16A8"/>
    <w:rsid w:val="00AD1808"/>
    <w:rsid w:val="00AD1B1F"/>
    <w:rsid w:val="00AD2408"/>
    <w:rsid w:val="00AD3352"/>
    <w:rsid w:val="00AD33D0"/>
    <w:rsid w:val="00AD34DD"/>
    <w:rsid w:val="00AD379A"/>
    <w:rsid w:val="00AD3900"/>
    <w:rsid w:val="00AD4807"/>
    <w:rsid w:val="00AD4B01"/>
    <w:rsid w:val="00AD4EDE"/>
    <w:rsid w:val="00AD58FA"/>
    <w:rsid w:val="00AD59C3"/>
    <w:rsid w:val="00AD5BEA"/>
    <w:rsid w:val="00AD6349"/>
    <w:rsid w:val="00AD6550"/>
    <w:rsid w:val="00AD69C9"/>
    <w:rsid w:val="00AD6EE8"/>
    <w:rsid w:val="00AD70A6"/>
    <w:rsid w:val="00AD70D0"/>
    <w:rsid w:val="00AD72B2"/>
    <w:rsid w:val="00AD77AC"/>
    <w:rsid w:val="00AD79E8"/>
    <w:rsid w:val="00AD7CF0"/>
    <w:rsid w:val="00AE061C"/>
    <w:rsid w:val="00AE104D"/>
    <w:rsid w:val="00AE1568"/>
    <w:rsid w:val="00AE1CCB"/>
    <w:rsid w:val="00AE213B"/>
    <w:rsid w:val="00AE23E6"/>
    <w:rsid w:val="00AE2536"/>
    <w:rsid w:val="00AE274C"/>
    <w:rsid w:val="00AE2AE0"/>
    <w:rsid w:val="00AE2CED"/>
    <w:rsid w:val="00AE3283"/>
    <w:rsid w:val="00AE348C"/>
    <w:rsid w:val="00AE429F"/>
    <w:rsid w:val="00AE4898"/>
    <w:rsid w:val="00AE4BC5"/>
    <w:rsid w:val="00AE4F82"/>
    <w:rsid w:val="00AE50AF"/>
    <w:rsid w:val="00AE61E5"/>
    <w:rsid w:val="00AE6538"/>
    <w:rsid w:val="00AE6706"/>
    <w:rsid w:val="00AE6AFF"/>
    <w:rsid w:val="00AE7F13"/>
    <w:rsid w:val="00AE7FFE"/>
    <w:rsid w:val="00AF069F"/>
    <w:rsid w:val="00AF089C"/>
    <w:rsid w:val="00AF12C7"/>
    <w:rsid w:val="00AF1401"/>
    <w:rsid w:val="00AF1D29"/>
    <w:rsid w:val="00AF1DD1"/>
    <w:rsid w:val="00AF1F7B"/>
    <w:rsid w:val="00AF2025"/>
    <w:rsid w:val="00AF2E96"/>
    <w:rsid w:val="00AF34BB"/>
    <w:rsid w:val="00AF387B"/>
    <w:rsid w:val="00AF38E0"/>
    <w:rsid w:val="00AF4136"/>
    <w:rsid w:val="00AF43CE"/>
    <w:rsid w:val="00AF4589"/>
    <w:rsid w:val="00AF46FB"/>
    <w:rsid w:val="00AF49E8"/>
    <w:rsid w:val="00AF5098"/>
    <w:rsid w:val="00AF55D9"/>
    <w:rsid w:val="00AF64C4"/>
    <w:rsid w:val="00AF6D6D"/>
    <w:rsid w:val="00AF7A22"/>
    <w:rsid w:val="00AF7AA7"/>
    <w:rsid w:val="00B00180"/>
    <w:rsid w:val="00B0051D"/>
    <w:rsid w:val="00B00560"/>
    <w:rsid w:val="00B00604"/>
    <w:rsid w:val="00B00AE6"/>
    <w:rsid w:val="00B01B44"/>
    <w:rsid w:val="00B01F66"/>
    <w:rsid w:val="00B0212C"/>
    <w:rsid w:val="00B025B2"/>
    <w:rsid w:val="00B02711"/>
    <w:rsid w:val="00B02E64"/>
    <w:rsid w:val="00B0308C"/>
    <w:rsid w:val="00B03E74"/>
    <w:rsid w:val="00B03EEB"/>
    <w:rsid w:val="00B04AEF"/>
    <w:rsid w:val="00B0504F"/>
    <w:rsid w:val="00B054F6"/>
    <w:rsid w:val="00B05739"/>
    <w:rsid w:val="00B058E9"/>
    <w:rsid w:val="00B05A2C"/>
    <w:rsid w:val="00B07D68"/>
    <w:rsid w:val="00B07E67"/>
    <w:rsid w:val="00B10C03"/>
    <w:rsid w:val="00B11A5B"/>
    <w:rsid w:val="00B11FB9"/>
    <w:rsid w:val="00B128F5"/>
    <w:rsid w:val="00B1305C"/>
    <w:rsid w:val="00B13645"/>
    <w:rsid w:val="00B14423"/>
    <w:rsid w:val="00B144BA"/>
    <w:rsid w:val="00B14F9A"/>
    <w:rsid w:val="00B1581A"/>
    <w:rsid w:val="00B15C36"/>
    <w:rsid w:val="00B16491"/>
    <w:rsid w:val="00B207AC"/>
    <w:rsid w:val="00B20BD3"/>
    <w:rsid w:val="00B21393"/>
    <w:rsid w:val="00B2157D"/>
    <w:rsid w:val="00B21720"/>
    <w:rsid w:val="00B21829"/>
    <w:rsid w:val="00B21ABD"/>
    <w:rsid w:val="00B226DE"/>
    <w:rsid w:val="00B231FE"/>
    <w:rsid w:val="00B23A47"/>
    <w:rsid w:val="00B23E81"/>
    <w:rsid w:val="00B245AF"/>
    <w:rsid w:val="00B247D8"/>
    <w:rsid w:val="00B24C25"/>
    <w:rsid w:val="00B24C8C"/>
    <w:rsid w:val="00B25D18"/>
    <w:rsid w:val="00B25D6A"/>
    <w:rsid w:val="00B26032"/>
    <w:rsid w:val="00B26E5E"/>
    <w:rsid w:val="00B27C82"/>
    <w:rsid w:val="00B30A1C"/>
    <w:rsid w:val="00B3194E"/>
    <w:rsid w:val="00B320BD"/>
    <w:rsid w:val="00B32415"/>
    <w:rsid w:val="00B32D7E"/>
    <w:rsid w:val="00B3316F"/>
    <w:rsid w:val="00B345C2"/>
    <w:rsid w:val="00B34877"/>
    <w:rsid w:val="00B34A09"/>
    <w:rsid w:val="00B35428"/>
    <w:rsid w:val="00B3587C"/>
    <w:rsid w:val="00B35A9A"/>
    <w:rsid w:val="00B35DAD"/>
    <w:rsid w:val="00B370D2"/>
    <w:rsid w:val="00B373B7"/>
    <w:rsid w:val="00B374AD"/>
    <w:rsid w:val="00B37D65"/>
    <w:rsid w:val="00B40072"/>
    <w:rsid w:val="00B40C3D"/>
    <w:rsid w:val="00B41423"/>
    <w:rsid w:val="00B41509"/>
    <w:rsid w:val="00B41F5E"/>
    <w:rsid w:val="00B4204B"/>
    <w:rsid w:val="00B4272E"/>
    <w:rsid w:val="00B42C31"/>
    <w:rsid w:val="00B42E38"/>
    <w:rsid w:val="00B43935"/>
    <w:rsid w:val="00B441D6"/>
    <w:rsid w:val="00B443FD"/>
    <w:rsid w:val="00B44B9A"/>
    <w:rsid w:val="00B44E75"/>
    <w:rsid w:val="00B45BC5"/>
    <w:rsid w:val="00B45F36"/>
    <w:rsid w:val="00B4696C"/>
    <w:rsid w:val="00B473A4"/>
    <w:rsid w:val="00B47A7F"/>
    <w:rsid w:val="00B47E7A"/>
    <w:rsid w:val="00B50E0E"/>
    <w:rsid w:val="00B50FB7"/>
    <w:rsid w:val="00B51665"/>
    <w:rsid w:val="00B517FC"/>
    <w:rsid w:val="00B5240B"/>
    <w:rsid w:val="00B524D3"/>
    <w:rsid w:val="00B53062"/>
    <w:rsid w:val="00B5348A"/>
    <w:rsid w:val="00B539F6"/>
    <w:rsid w:val="00B53CC8"/>
    <w:rsid w:val="00B544C8"/>
    <w:rsid w:val="00B5499C"/>
    <w:rsid w:val="00B552D4"/>
    <w:rsid w:val="00B55C31"/>
    <w:rsid w:val="00B57304"/>
    <w:rsid w:val="00B57333"/>
    <w:rsid w:val="00B60A99"/>
    <w:rsid w:val="00B60B1C"/>
    <w:rsid w:val="00B60B20"/>
    <w:rsid w:val="00B60F9D"/>
    <w:rsid w:val="00B613C3"/>
    <w:rsid w:val="00B61B33"/>
    <w:rsid w:val="00B61B57"/>
    <w:rsid w:val="00B6204C"/>
    <w:rsid w:val="00B62458"/>
    <w:rsid w:val="00B62955"/>
    <w:rsid w:val="00B62DDE"/>
    <w:rsid w:val="00B63A75"/>
    <w:rsid w:val="00B63C27"/>
    <w:rsid w:val="00B6484F"/>
    <w:rsid w:val="00B65372"/>
    <w:rsid w:val="00B6560F"/>
    <w:rsid w:val="00B65CB9"/>
    <w:rsid w:val="00B65EE7"/>
    <w:rsid w:val="00B66330"/>
    <w:rsid w:val="00B66978"/>
    <w:rsid w:val="00B66BEE"/>
    <w:rsid w:val="00B66C38"/>
    <w:rsid w:val="00B67ACB"/>
    <w:rsid w:val="00B700DC"/>
    <w:rsid w:val="00B70596"/>
    <w:rsid w:val="00B71607"/>
    <w:rsid w:val="00B723F9"/>
    <w:rsid w:val="00B72DE2"/>
    <w:rsid w:val="00B73B25"/>
    <w:rsid w:val="00B74198"/>
    <w:rsid w:val="00B7463B"/>
    <w:rsid w:val="00B751D3"/>
    <w:rsid w:val="00B7582A"/>
    <w:rsid w:val="00B76856"/>
    <w:rsid w:val="00B76FE5"/>
    <w:rsid w:val="00B80B8F"/>
    <w:rsid w:val="00B80D70"/>
    <w:rsid w:val="00B80DBA"/>
    <w:rsid w:val="00B81A62"/>
    <w:rsid w:val="00B81DDA"/>
    <w:rsid w:val="00B8307F"/>
    <w:rsid w:val="00B831A5"/>
    <w:rsid w:val="00B834C1"/>
    <w:rsid w:val="00B8492C"/>
    <w:rsid w:val="00B86082"/>
    <w:rsid w:val="00B862E1"/>
    <w:rsid w:val="00B86762"/>
    <w:rsid w:val="00B8680A"/>
    <w:rsid w:val="00B87AE4"/>
    <w:rsid w:val="00B90389"/>
    <w:rsid w:val="00B904CF"/>
    <w:rsid w:val="00B906FC"/>
    <w:rsid w:val="00B90701"/>
    <w:rsid w:val="00B90D8F"/>
    <w:rsid w:val="00B9182E"/>
    <w:rsid w:val="00B91F8A"/>
    <w:rsid w:val="00B932C1"/>
    <w:rsid w:val="00B936D0"/>
    <w:rsid w:val="00B93CFB"/>
    <w:rsid w:val="00B9411F"/>
    <w:rsid w:val="00B95845"/>
    <w:rsid w:val="00B95DAD"/>
    <w:rsid w:val="00B97012"/>
    <w:rsid w:val="00B97D3D"/>
    <w:rsid w:val="00BA152A"/>
    <w:rsid w:val="00BA186F"/>
    <w:rsid w:val="00BA1D94"/>
    <w:rsid w:val="00BA1F50"/>
    <w:rsid w:val="00BA1F66"/>
    <w:rsid w:val="00BA1FAA"/>
    <w:rsid w:val="00BA2848"/>
    <w:rsid w:val="00BA29EF"/>
    <w:rsid w:val="00BA30A5"/>
    <w:rsid w:val="00BA35F7"/>
    <w:rsid w:val="00BA3D28"/>
    <w:rsid w:val="00BA409C"/>
    <w:rsid w:val="00BA4B9D"/>
    <w:rsid w:val="00BA4FDC"/>
    <w:rsid w:val="00BA523A"/>
    <w:rsid w:val="00BA5707"/>
    <w:rsid w:val="00BA5CCD"/>
    <w:rsid w:val="00BA61CC"/>
    <w:rsid w:val="00BA625A"/>
    <w:rsid w:val="00BA6756"/>
    <w:rsid w:val="00BA69FB"/>
    <w:rsid w:val="00BA6D0F"/>
    <w:rsid w:val="00BA6D80"/>
    <w:rsid w:val="00BA709D"/>
    <w:rsid w:val="00BA781F"/>
    <w:rsid w:val="00BA79DB"/>
    <w:rsid w:val="00BB081C"/>
    <w:rsid w:val="00BB1498"/>
    <w:rsid w:val="00BB1E42"/>
    <w:rsid w:val="00BB2513"/>
    <w:rsid w:val="00BB28DA"/>
    <w:rsid w:val="00BB30AD"/>
    <w:rsid w:val="00BB3BA5"/>
    <w:rsid w:val="00BB3D70"/>
    <w:rsid w:val="00BB3E36"/>
    <w:rsid w:val="00BB40B7"/>
    <w:rsid w:val="00BB53C1"/>
    <w:rsid w:val="00BB64C6"/>
    <w:rsid w:val="00BB7497"/>
    <w:rsid w:val="00BB7800"/>
    <w:rsid w:val="00BB7A02"/>
    <w:rsid w:val="00BC02A2"/>
    <w:rsid w:val="00BC0BDD"/>
    <w:rsid w:val="00BC114A"/>
    <w:rsid w:val="00BC1275"/>
    <w:rsid w:val="00BC312F"/>
    <w:rsid w:val="00BC3AB5"/>
    <w:rsid w:val="00BC3E01"/>
    <w:rsid w:val="00BC4382"/>
    <w:rsid w:val="00BC43AD"/>
    <w:rsid w:val="00BC4856"/>
    <w:rsid w:val="00BC5E72"/>
    <w:rsid w:val="00BC5EA7"/>
    <w:rsid w:val="00BC674F"/>
    <w:rsid w:val="00BC697D"/>
    <w:rsid w:val="00BC6C03"/>
    <w:rsid w:val="00BC7127"/>
    <w:rsid w:val="00BC72AF"/>
    <w:rsid w:val="00BC76CD"/>
    <w:rsid w:val="00BC7B64"/>
    <w:rsid w:val="00BD1069"/>
    <w:rsid w:val="00BD1654"/>
    <w:rsid w:val="00BD20C5"/>
    <w:rsid w:val="00BD23AA"/>
    <w:rsid w:val="00BD2B7D"/>
    <w:rsid w:val="00BD3C59"/>
    <w:rsid w:val="00BD3E6F"/>
    <w:rsid w:val="00BD43B0"/>
    <w:rsid w:val="00BD4A39"/>
    <w:rsid w:val="00BD5446"/>
    <w:rsid w:val="00BD5787"/>
    <w:rsid w:val="00BD5D0F"/>
    <w:rsid w:val="00BD765A"/>
    <w:rsid w:val="00BD7F6A"/>
    <w:rsid w:val="00BE0162"/>
    <w:rsid w:val="00BE01E4"/>
    <w:rsid w:val="00BE066D"/>
    <w:rsid w:val="00BE0D01"/>
    <w:rsid w:val="00BE1E5F"/>
    <w:rsid w:val="00BE353D"/>
    <w:rsid w:val="00BE35C0"/>
    <w:rsid w:val="00BE42F9"/>
    <w:rsid w:val="00BE46DC"/>
    <w:rsid w:val="00BE4E37"/>
    <w:rsid w:val="00BE5105"/>
    <w:rsid w:val="00BE688E"/>
    <w:rsid w:val="00BE6D1A"/>
    <w:rsid w:val="00BE722C"/>
    <w:rsid w:val="00BE7B45"/>
    <w:rsid w:val="00BF0537"/>
    <w:rsid w:val="00BF0546"/>
    <w:rsid w:val="00BF0CAA"/>
    <w:rsid w:val="00BF1595"/>
    <w:rsid w:val="00BF241D"/>
    <w:rsid w:val="00BF2FEB"/>
    <w:rsid w:val="00BF31AC"/>
    <w:rsid w:val="00BF33C9"/>
    <w:rsid w:val="00BF34EF"/>
    <w:rsid w:val="00BF5308"/>
    <w:rsid w:val="00BF533C"/>
    <w:rsid w:val="00BF5C52"/>
    <w:rsid w:val="00BF5CD5"/>
    <w:rsid w:val="00BF5D5B"/>
    <w:rsid w:val="00BF5D83"/>
    <w:rsid w:val="00BF6ADD"/>
    <w:rsid w:val="00BF7C7E"/>
    <w:rsid w:val="00C004BB"/>
    <w:rsid w:val="00C008E4"/>
    <w:rsid w:val="00C009B5"/>
    <w:rsid w:val="00C00CD3"/>
    <w:rsid w:val="00C010A6"/>
    <w:rsid w:val="00C014AF"/>
    <w:rsid w:val="00C01664"/>
    <w:rsid w:val="00C02384"/>
    <w:rsid w:val="00C03817"/>
    <w:rsid w:val="00C04D36"/>
    <w:rsid w:val="00C0551B"/>
    <w:rsid w:val="00C05CEA"/>
    <w:rsid w:val="00C060FB"/>
    <w:rsid w:val="00C07CB2"/>
    <w:rsid w:val="00C103AB"/>
    <w:rsid w:val="00C10DBE"/>
    <w:rsid w:val="00C11D97"/>
    <w:rsid w:val="00C12723"/>
    <w:rsid w:val="00C12D53"/>
    <w:rsid w:val="00C12D95"/>
    <w:rsid w:val="00C13045"/>
    <w:rsid w:val="00C1375D"/>
    <w:rsid w:val="00C13C68"/>
    <w:rsid w:val="00C13FF2"/>
    <w:rsid w:val="00C142B2"/>
    <w:rsid w:val="00C14E01"/>
    <w:rsid w:val="00C170DE"/>
    <w:rsid w:val="00C1727D"/>
    <w:rsid w:val="00C20D34"/>
    <w:rsid w:val="00C21BA7"/>
    <w:rsid w:val="00C21BC6"/>
    <w:rsid w:val="00C21F6D"/>
    <w:rsid w:val="00C2211C"/>
    <w:rsid w:val="00C23095"/>
    <w:rsid w:val="00C2363D"/>
    <w:rsid w:val="00C25119"/>
    <w:rsid w:val="00C252A0"/>
    <w:rsid w:val="00C2553B"/>
    <w:rsid w:val="00C25A55"/>
    <w:rsid w:val="00C25B35"/>
    <w:rsid w:val="00C26997"/>
    <w:rsid w:val="00C26D59"/>
    <w:rsid w:val="00C2703A"/>
    <w:rsid w:val="00C271A9"/>
    <w:rsid w:val="00C27C4B"/>
    <w:rsid w:val="00C27D12"/>
    <w:rsid w:val="00C31391"/>
    <w:rsid w:val="00C315C7"/>
    <w:rsid w:val="00C31740"/>
    <w:rsid w:val="00C31EEF"/>
    <w:rsid w:val="00C31FB0"/>
    <w:rsid w:val="00C329DA"/>
    <w:rsid w:val="00C33902"/>
    <w:rsid w:val="00C34420"/>
    <w:rsid w:val="00C34682"/>
    <w:rsid w:val="00C34A6D"/>
    <w:rsid w:val="00C3557C"/>
    <w:rsid w:val="00C35939"/>
    <w:rsid w:val="00C36903"/>
    <w:rsid w:val="00C36F18"/>
    <w:rsid w:val="00C370C8"/>
    <w:rsid w:val="00C3741A"/>
    <w:rsid w:val="00C37462"/>
    <w:rsid w:val="00C37487"/>
    <w:rsid w:val="00C3767B"/>
    <w:rsid w:val="00C376D5"/>
    <w:rsid w:val="00C37A5B"/>
    <w:rsid w:val="00C4031C"/>
    <w:rsid w:val="00C41B65"/>
    <w:rsid w:val="00C41B8C"/>
    <w:rsid w:val="00C42768"/>
    <w:rsid w:val="00C432EF"/>
    <w:rsid w:val="00C434DC"/>
    <w:rsid w:val="00C438A7"/>
    <w:rsid w:val="00C43997"/>
    <w:rsid w:val="00C440D7"/>
    <w:rsid w:val="00C445EA"/>
    <w:rsid w:val="00C44898"/>
    <w:rsid w:val="00C44D62"/>
    <w:rsid w:val="00C45174"/>
    <w:rsid w:val="00C4521C"/>
    <w:rsid w:val="00C45862"/>
    <w:rsid w:val="00C45987"/>
    <w:rsid w:val="00C45A5F"/>
    <w:rsid w:val="00C463AD"/>
    <w:rsid w:val="00C466D6"/>
    <w:rsid w:val="00C46E39"/>
    <w:rsid w:val="00C4700D"/>
    <w:rsid w:val="00C4716E"/>
    <w:rsid w:val="00C47395"/>
    <w:rsid w:val="00C47700"/>
    <w:rsid w:val="00C47A09"/>
    <w:rsid w:val="00C5094F"/>
    <w:rsid w:val="00C50BBD"/>
    <w:rsid w:val="00C51686"/>
    <w:rsid w:val="00C51BDC"/>
    <w:rsid w:val="00C51E96"/>
    <w:rsid w:val="00C525A6"/>
    <w:rsid w:val="00C5343F"/>
    <w:rsid w:val="00C536F5"/>
    <w:rsid w:val="00C53A77"/>
    <w:rsid w:val="00C54573"/>
    <w:rsid w:val="00C54848"/>
    <w:rsid w:val="00C54B07"/>
    <w:rsid w:val="00C551E6"/>
    <w:rsid w:val="00C56309"/>
    <w:rsid w:val="00C566C7"/>
    <w:rsid w:val="00C56F54"/>
    <w:rsid w:val="00C602FC"/>
    <w:rsid w:val="00C6045C"/>
    <w:rsid w:val="00C60651"/>
    <w:rsid w:val="00C60FA3"/>
    <w:rsid w:val="00C617B4"/>
    <w:rsid w:val="00C618F8"/>
    <w:rsid w:val="00C61DB9"/>
    <w:rsid w:val="00C621D9"/>
    <w:rsid w:val="00C62A38"/>
    <w:rsid w:val="00C63375"/>
    <w:rsid w:val="00C6358D"/>
    <w:rsid w:val="00C63D26"/>
    <w:rsid w:val="00C63D7D"/>
    <w:rsid w:val="00C6422C"/>
    <w:rsid w:val="00C648B2"/>
    <w:rsid w:val="00C65226"/>
    <w:rsid w:val="00C652A3"/>
    <w:rsid w:val="00C65678"/>
    <w:rsid w:val="00C6575F"/>
    <w:rsid w:val="00C65939"/>
    <w:rsid w:val="00C66715"/>
    <w:rsid w:val="00C67063"/>
    <w:rsid w:val="00C67345"/>
    <w:rsid w:val="00C67EF3"/>
    <w:rsid w:val="00C71556"/>
    <w:rsid w:val="00C7179C"/>
    <w:rsid w:val="00C7214D"/>
    <w:rsid w:val="00C730F8"/>
    <w:rsid w:val="00C7332F"/>
    <w:rsid w:val="00C736F4"/>
    <w:rsid w:val="00C73AB4"/>
    <w:rsid w:val="00C73BBA"/>
    <w:rsid w:val="00C73D39"/>
    <w:rsid w:val="00C74672"/>
    <w:rsid w:val="00C756BD"/>
    <w:rsid w:val="00C76617"/>
    <w:rsid w:val="00C7691C"/>
    <w:rsid w:val="00C76E32"/>
    <w:rsid w:val="00C7783C"/>
    <w:rsid w:val="00C77A9E"/>
    <w:rsid w:val="00C800C7"/>
    <w:rsid w:val="00C80156"/>
    <w:rsid w:val="00C81DD5"/>
    <w:rsid w:val="00C81E69"/>
    <w:rsid w:val="00C82301"/>
    <w:rsid w:val="00C83075"/>
    <w:rsid w:val="00C8315F"/>
    <w:rsid w:val="00C83462"/>
    <w:rsid w:val="00C84488"/>
    <w:rsid w:val="00C84A2A"/>
    <w:rsid w:val="00C84B6B"/>
    <w:rsid w:val="00C84C82"/>
    <w:rsid w:val="00C84E84"/>
    <w:rsid w:val="00C852F7"/>
    <w:rsid w:val="00C85BB9"/>
    <w:rsid w:val="00C85E93"/>
    <w:rsid w:val="00C86EF6"/>
    <w:rsid w:val="00C871DC"/>
    <w:rsid w:val="00C878B0"/>
    <w:rsid w:val="00C87C0F"/>
    <w:rsid w:val="00C87CF5"/>
    <w:rsid w:val="00C9042D"/>
    <w:rsid w:val="00C905A0"/>
    <w:rsid w:val="00C9168A"/>
    <w:rsid w:val="00C91CAF"/>
    <w:rsid w:val="00C91CF3"/>
    <w:rsid w:val="00C9374E"/>
    <w:rsid w:val="00C9455F"/>
    <w:rsid w:val="00C95EA5"/>
    <w:rsid w:val="00C964DE"/>
    <w:rsid w:val="00C96515"/>
    <w:rsid w:val="00C9651E"/>
    <w:rsid w:val="00C9694D"/>
    <w:rsid w:val="00C96FD9"/>
    <w:rsid w:val="00C96FF5"/>
    <w:rsid w:val="00C97239"/>
    <w:rsid w:val="00C972C1"/>
    <w:rsid w:val="00C97AE5"/>
    <w:rsid w:val="00CA0429"/>
    <w:rsid w:val="00CA0BD5"/>
    <w:rsid w:val="00CA0DE4"/>
    <w:rsid w:val="00CA12BA"/>
    <w:rsid w:val="00CA1DBF"/>
    <w:rsid w:val="00CA1F99"/>
    <w:rsid w:val="00CA2265"/>
    <w:rsid w:val="00CA24D6"/>
    <w:rsid w:val="00CA2718"/>
    <w:rsid w:val="00CA2A7C"/>
    <w:rsid w:val="00CA2D73"/>
    <w:rsid w:val="00CA35D9"/>
    <w:rsid w:val="00CA3628"/>
    <w:rsid w:val="00CA3818"/>
    <w:rsid w:val="00CA3CE6"/>
    <w:rsid w:val="00CA3D5B"/>
    <w:rsid w:val="00CA46A2"/>
    <w:rsid w:val="00CA475D"/>
    <w:rsid w:val="00CA4CF2"/>
    <w:rsid w:val="00CA56BD"/>
    <w:rsid w:val="00CA57EA"/>
    <w:rsid w:val="00CA5ACB"/>
    <w:rsid w:val="00CA5BD7"/>
    <w:rsid w:val="00CA6A12"/>
    <w:rsid w:val="00CA6BF5"/>
    <w:rsid w:val="00CA6EFB"/>
    <w:rsid w:val="00CA7086"/>
    <w:rsid w:val="00CA7325"/>
    <w:rsid w:val="00CA746D"/>
    <w:rsid w:val="00CA74DA"/>
    <w:rsid w:val="00CA795E"/>
    <w:rsid w:val="00CB0926"/>
    <w:rsid w:val="00CB1C68"/>
    <w:rsid w:val="00CB33E5"/>
    <w:rsid w:val="00CB3EDC"/>
    <w:rsid w:val="00CB41E3"/>
    <w:rsid w:val="00CB42D9"/>
    <w:rsid w:val="00CB5008"/>
    <w:rsid w:val="00CB506C"/>
    <w:rsid w:val="00CB528C"/>
    <w:rsid w:val="00CB5513"/>
    <w:rsid w:val="00CB570A"/>
    <w:rsid w:val="00CB6469"/>
    <w:rsid w:val="00CB6BC3"/>
    <w:rsid w:val="00CB6D70"/>
    <w:rsid w:val="00CB7409"/>
    <w:rsid w:val="00CB7AF0"/>
    <w:rsid w:val="00CC0B9E"/>
    <w:rsid w:val="00CC0C2F"/>
    <w:rsid w:val="00CC0E72"/>
    <w:rsid w:val="00CC0E86"/>
    <w:rsid w:val="00CC165B"/>
    <w:rsid w:val="00CC1C42"/>
    <w:rsid w:val="00CC21A2"/>
    <w:rsid w:val="00CC3EF3"/>
    <w:rsid w:val="00CC42AE"/>
    <w:rsid w:val="00CC4DEF"/>
    <w:rsid w:val="00CC5489"/>
    <w:rsid w:val="00CC58A1"/>
    <w:rsid w:val="00CC5BAB"/>
    <w:rsid w:val="00CC5CB3"/>
    <w:rsid w:val="00CC6451"/>
    <w:rsid w:val="00CC6663"/>
    <w:rsid w:val="00CC6C0E"/>
    <w:rsid w:val="00CC6CBF"/>
    <w:rsid w:val="00CC7887"/>
    <w:rsid w:val="00CC7A60"/>
    <w:rsid w:val="00CC7BFD"/>
    <w:rsid w:val="00CC7F79"/>
    <w:rsid w:val="00CD0613"/>
    <w:rsid w:val="00CD0708"/>
    <w:rsid w:val="00CD12F9"/>
    <w:rsid w:val="00CD29B7"/>
    <w:rsid w:val="00CD32E4"/>
    <w:rsid w:val="00CD3D90"/>
    <w:rsid w:val="00CD47FD"/>
    <w:rsid w:val="00CD498E"/>
    <w:rsid w:val="00CD58FE"/>
    <w:rsid w:val="00CD6451"/>
    <w:rsid w:val="00CD6B02"/>
    <w:rsid w:val="00CD72F2"/>
    <w:rsid w:val="00CD7982"/>
    <w:rsid w:val="00CD7B46"/>
    <w:rsid w:val="00CE0203"/>
    <w:rsid w:val="00CE052E"/>
    <w:rsid w:val="00CE0858"/>
    <w:rsid w:val="00CE101F"/>
    <w:rsid w:val="00CE1946"/>
    <w:rsid w:val="00CE1953"/>
    <w:rsid w:val="00CE1DA2"/>
    <w:rsid w:val="00CE1E84"/>
    <w:rsid w:val="00CE3326"/>
    <w:rsid w:val="00CE3410"/>
    <w:rsid w:val="00CE3A61"/>
    <w:rsid w:val="00CE3E6B"/>
    <w:rsid w:val="00CE3F48"/>
    <w:rsid w:val="00CE494F"/>
    <w:rsid w:val="00CE4AAD"/>
    <w:rsid w:val="00CE532F"/>
    <w:rsid w:val="00CE5DE1"/>
    <w:rsid w:val="00CE6585"/>
    <w:rsid w:val="00CE76D5"/>
    <w:rsid w:val="00CE7780"/>
    <w:rsid w:val="00CE7BF1"/>
    <w:rsid w:val="00CF0409"/>
    <w:rsid w:val="00CF0BAF"/>
    <w:rsid w:val="00CF10E7"/>
    <w:rsid w:val="00CF11ED"/>
    <w:rsid w:val="00CF1524"/>
    <w:rsid w:val="00CF246F"/>
    <w:rsid w:val="00CF317F"/>
    <w:rsid w:val="00CF377A"/>
    <w:rsid w:val="00CF3E93"/>
    <w:rsid w:val="00CF3FFC"/>
    <w:rsid w:val="00CF414F"/>
    <w:rsid w:val="00CF41B3"/>
    <w:rsid w:val="00CF4642"/>
    <w:rsid w:val="00CF47BF"/>
    <w:rsid w:val="00CF632F"/>
    <w:rsid w:val="00CF6D8F"/>
    <w:rsid w:val="00CF741B"/>
    <w:rsid w:val="00CF75D3"/>
    <w:rsid w:val="00CF7B39"/>
    <w:rsid w:val="00D00718"/>
    <w:rsid w:val="00D00B9A"/>
    <w:rsid w:val="00D00C7E"/>
    <w:rsid w:val="00D01B12"/>
    <w:rsid w:val="00D0232A"/>
    <w:rsid w:val="00D027B2"/>
    <w:rsid w:val="00D03C0B"/>
    <w:rsid w:val="00D03E1C"/>
    <w:rsid w:val="00D04089"/>
    <w:rsid w:val="00D0555D"/>
    <w:rsid w:val="00D05DB7"/>
    <w:rsid w:val="00D0617C"/>
    <w:rsid w:val="00D06C4B"/>
    <w:rsid w:val="00D06E40"/>
    <w:rsid w:val="00D07082"/>
    <w:rsid w:val="00D071B6"/>
    <w:rsid w:val="00D07B1B"/>
    <w:rsid w:val="00D103A6"/>
    <w:rsid w:val="00D105DF"/>
    <w:rsid w:val="00D10B6B"/>
    <w:rsid w:val="00D113C2"/>
    <w:rsid w:val="00D115AB"/>
    <w:rsid w:val="00D11612"/>
    <w:rsid w:val="00D12507"/>
    <w:rsid w:val="00D12BDF"/>
    <w:rsid w:val="00D12E06"/>
    <w:rsid w:val="00D13184"/>
    <w:rsid w:val="00D131E6"/>
    <w:rsid w:val="00D134B5"/>
    <w:rsid w:val="00D135D8"/>
    <w:rsid w:val="00D135E8"/>
    <w:rsid w:val="00D146B7"/>
    <w:rsid w:val="00D1482A"/>
    <w:rsid w:val="00D15C71"/>
    <w:rsid w:val="00D1632D"/>
    <w:rsid w:val="00D16B2B"/>
    <w:rsid w:val="00D17091"/>
    <w:rsid w:val="00D174EC"/>
    <w:rsid w:val="00D175BC"/>
    <w:rsid w:val="00D200EA"/>
    <w:rsid w:val="00D204FB"/>
    <w:rsid w:val="00D2075D"/>
    <w:rsid w:val="00D20809"/>
    <w:rsid w:val="00D20EC4"/>
    <w:rsid w:val="00D21206"/>
    <w:rsid w:val="00D21943"/>
    <w:rsid w:val="00D2199A"/>
    <w:rsid w:val="00D22298"/>
    <w:rsid w:val="00D2251E"/>
    <w:rsid w:val="00D22A7C"/>
    <w:rsid w:val="00D22BFD"/>
    <w:rsid w:val="00D22C1C"/>
    <w:rsid w:val="00D232EF"/>
    <w:rsid w:val="00D2379D"/>
    <w:rsid w:val="00D23818"/>
    <w:rsid w:val="00D244BF"/>
    <w:rsid w:val="00D24A1D"/>
    <w:rsid w:val="00D24DF9"/>
    <w:rsid w:val="00D25560"/>
    <w:rsid w:val="00D25779"/>
    <w:rsid w:val="00D25E44"/>
    <w:rsid w:val="00D263D8"/>
    <w:rsid w:val="00D279E6"/>
    <w:rsid w:val="00D30B20"/>
    <w:rsid w:val="00D310B0"/>
    <w:rsid w:val="00D3146C"/>
    <w:rsid w:val="00D31591"/>
    <w:rsid w:val="00D3169A"/>
    <w:rsid w:val="00D33046"/>
    <w:rsid w:val="00D34F7E"/>
    <w:rsid w:val="00D370D3"/>
    <w:rsid w:val="00D37526"/>
    <w:rsid w:val="00D3783B"/>
    <w:rsid w:val="00D40AB3"/>
    <w:rsid w:val="00D41051"/>
    <w:rsid w:val="00D41AFE"/>
    <w:rsid w:val="00D41B3A"/>
    <w:rsid w:val="00D421CD"/>
    <w:rsid w:val="00D427FF"/>
    <w:rsid w:val="00D42D06"/>
    <w:rsid w:val="00D42F03"/>
    <w:rsid w:val="00D4314A"/>
    <w:rsid w:val="00D43D48"/>
    <w:rsid w:val="00D441C0"/>
    <w:rsid w:val="00D44A41"/>
    <w:rsid w:val="00D4553C"/>
    <w:rsid w:val="00D45EA2"/>
    <w:rsid w:val="00D46D92"/>
    <w:rsid w:val="00D476CA"/>
    <w:rsid w:val="00D5061B"/>
    <w:rsid w:val="00D515B8"/>
    <w:rsid w:val="00D51A04"/>
    <w:rsid w:val="00D521BC"/>
    <w:rsid w:val="00D522B6"/>
    <w:rsid w:val="00D534C6"/>
    <w:rsid w:val="00D53B3C"/>
    <w:rsid w:val="00D53C03"/>
    <w:rsid w:val="00D547DA"/>
    <w:rsid w:val="00D54843"/>
    <w:rsid w:val="00D54D5D"/>
    <w:rsid w:val="00D55E79"/>
    <w:rsid w:val="00D5699C"/>
    <w:rsid w:val="00D56C51"/>
    <w:rsid w:val="00D60194"/>
    <w:rsid w:val="00D6020E"/>
    <w:rsid w:val="00D610DA"/>
    <w:rsid w:val="00D61ACF"/>
    <w:rsid w:val="00D61BA2"/>
    <w:rsid w:val="00D61C1C"/>
    <w:rsid w:val="00D61D2D"/>
    <w:rsid w:val="00D61E52"/>
    <w:rsid w:val="00D61EAC"/>
    <w:rsid w:val="00D61ED6"/>
    <w:rsid w:val="00D63332"/>
    <w:rsid w:val="00D63FFA"/>
    <w:rsid w:val="00D641D0"/>
    <w:rsid w:val="00D6449F"/>
    <w:rsid w:val="00D64F3F"/>
    <w:rsid w:val="00D656C9"/>
    <w:rsid w:val="00D65AF1"/>
    <w:rsid w:val="00D65D9A"/>
    <w:rsid w:val="00D6645C"/>
    <w:rsid w:val="00D66670"/>
    <w:rsid w:val="00D66704"/>
    <w:rsid w:val="00D66DC3"/>
    <w:rsid w:val="00D6759F"/>
    <w:rsid w:val="00D67AF7"/>
    <w:rsid w:val="00D70173"/>
    <w:rsid w:val="00D7074D"/>
    <w:rsid w:val="00D70DA6"/>
    <w:rsid w:val="00D70FAD"/>
    <w:rsid w:val="00D71125"/>
    <w:rsid w:val="00D711CD"/>
    <w:rsid w:val="00D71263"/>
    <w:rsid w:val="00D72516"/>
    <w:rsid w:val="00D7295B"/>
    <w:rsid w:val="00D7396C"/>
    <w:rsid w:val="00D73E79"/>
    <w:rsid w:val="00D74206"/>
    <w:rsid w:val="00D75E84"/>
    <w:rsid w:val="00D75F48"/>
    <w:rsid w:val="00D767BB"/>
    <w:rsid w:val="00D76882"/>
    <w:rsid w:val="00D776CC"/>
    <w:rsid w:val="00D77E2E"/>
    <w:rsid w:val="00D802F3"/>
    <w:rsid w:val="00D80F72"/>
    <w:rsid w:val="00D81736"/>
    <w:rsid w:val="00D81773"/>
    <w:rsid w:val="00D82166"/>
    <w:rsid w:val="00D84D40"/>
    <w:rsid w:val="00D858AE"/>
    <w:rsid w:val="00D85E64"/>
    <w:rsid w:val="00D8601E"/>
    <w:rsid w:val="00D8698A"/>
    <w:rsid w:val="00D86B76"/>
    <w:rsid w:val="00D86BAC"/>
    <w:rsid w:val="00D871F4"/>
    <w:rsid w:val="00D87D34"/>
    <w:rsid w:val="00D90638"/>
    <w:rsid w:val="00D90A36"/>
    <w:rsid w:val="00D90EBB"/>
    <w:rsid w:val="00D915DA"/>
    <w:rsid w:val="00D91A58"/>
    <w:rsid w:val="00D91AC2"/>
    <w:rsid w:val="00D92197"/>
    <w:rsid w:val="00D92CA5"/>
    <w:rsid w:val="00D93A62"/>
    <w:rsid w:val="00D947B8"/>
    <w:rsid w:val="00D95AAD"/>
    <w:rsid w:val="00D95F06"/>
    <w:rsid w:val="00D96421"/>
    <w:rsid w:val="00D97945"/>
    <w:rsid w:val="00DA0CCE"/>
    <w:rsid w:val="00DA0E23"/>
    <w:rsid w:val="00DA175A"/>
    <w:rsid w:val="00DA1CBF"/>
    <w:rsid w:val="00DA24A7"/>
    <w:rsid w:val="00DA2950"/>
    <w:rsid w:val="00DA2A43"/>
    <w:rsid w:val="00DA3013"/>
    <w:rsid w:val="00DA33D2"/>
    <w:rsid w:val="00DA3A10"/>
    <w:rsid w:val="00DA3F2A"/>
    <w:rsid w:val="00DA41C4"/>
    <w:rsid w:val="00DA4280"/>
    <w:rsid w:val="00DA49C8"/>
    <w:rsid w:val="00DA4B89"/>
    <w:rsid w:val="00DA531C"/>
    <w:rsid w:val="00DA5656"/>
    <w:rsid w:val="00DA5722"/>
    <w:rsid w:val="00DA6DB1"/>
    <w:rsid w:val="00DB0296"/>
    <w:rsid w:val="00DB2034"/>
    <w:rsid w:val="00DB28BF"/>
    <w:rsid w:val="00DB28FC"/>
    <w:rsid w:val="00DB2A34"/>
    <w:rsid w:val="00DB2C94"/>
    <w:rsid w:val="00DB2F85"/>
    <w:rsid w:val="00DB3317"/>
    <w:rsid w:val="00DB39B2"/>
    <w:rsid w:val="00DB3B4E"/>
    <w:rsid w:val="00DB3BF2"/>
    <w:rsid w:val="00DB4A56"/>
    <w:rsid w:val="00DB4E2D"/>
    <w:rsid w:val="00DB61AC"/>
    <w:rsid w:val="00DB6A3C"/>
    <w:rsid w:val="00DB6FAB"/>
    <w:rsid w:val="00DB6FDB"/>
    <w:rsid w:val="00DB7BD2"/>
    <w:rsid w:val="00DB7C5A"/>
    <w:rsid w:val="00DB7CD9"/>
    <w:rsid w:val="00DB7E22"/>
    <w:rsid w:val="00DC067A"/>
    <w:rsid w:val="00DC0979"/>
    <w:rsid w:val="00DC1699"/>
    <w:rsid w:val="00DC21BA"/>
    <w:rsid w:val="00DC309C"/>
    <w:rsid w:val="00DC3600"/>
    <w:rsid w:val="00DC3ABA"/>
    <w:rsid w:val="00DC3BB7"/>
    <w:rsid w:val="00DC4018"/>
    <w:rsid w:val="00DC46B8"/>
    <w:rsid w:val="00DC4CA7"/>
    <w:rsid w:val="00DC63F4"/>
    <w:rsid w:val="00DC6DA2"/>
    <w:rsid w:val="00DC6F69"/>
    <w:rsid w:val="00DC70D4"/>
    <w:rsid w:val="00DC75C1"/>
    <w:rsid w:val="00DC7E83"/>
    <w:rsid w:val="00DD0A8D"/>
    <w:rsid w:val="00DD19AF"/>
    <w:rsid w:val="00DD20F7"/>
    <w:rsid w:val="00DD23DC"/>
    <w:rsid w:val="00DD309D"/>
    <w:rsid w:val="00DD3B6A"/>
    <w:rsid w:val="00DD4529"/>
    <w:rsid w:val="00DD4C13"/>
    <w:rsid w:val="00DD619A"/>
    <w:rsid w:val="00DD633F"/>
    <w:rsid w:val="00DD644D"/>
    <w:rsid w:val="00DD7033"/>
    <w:rsid w:val="00DD7113"/>
    <w:rsid w:val="00DD726F"/>
    <w:rsid w:val="00DD782C"/>
    <w:rsid w:val="00DE0342"/>
    <w:rsid w:val="00DE0D0A"/>
    <w:rsid w:val="00DE1021"/>
    <w:rsid w:val="00DE1584"/>
    <w:rsid w:val="00DE17C0"/>
    <w:rsid w:val="00DE2119"/>
    <w:rsid w:val="00DE2BDE"/>
    <w:rsid w:val="00DE2D7C"/>
    <w:rsid w:val="00DE2ED2"/>
    <w:rsid w:val="00DE3439"/>
    <w:rsid w:val="00DE3751"/>
    <w:rsid w:val="00DE37F7"/>
    <w:rsid w:val="00DE3E69"/>
    <w:rsid w:val="00DE3FE3"/>
    <w:rsid w:val="00DE513F"/>
    <w:rsid w:val="00DE544F"/>
    <w:rsid w:val="00DE54F0"/>
    <w:rsid w:val="00DE67F1"/>
    <w:rsid w:val="00DE7056"/>
    <w:rsid w:val="00DE744E"/>
    <w:rsid w:val="00DE7A73"/>
    <w:rsid w:val="00DE7EEA"/>
    <w:rsid w:val="00DE7F46"/>
    <w:rsid w:val="00DF0025"/>
    <w:rsid w:val="00DF0529"/>
    <w:rsid w:val="00DF0C7E"/>
    <w:rsid w:val="00DF12E3"/>
    <w:rsid w:val="00DF1916"/>
    <w:rsid w:val="00DF1BFD"/>
    <w:rsid w:val="00DF2160"/>
    <w:rsid w:val="00DF2464"/>
    <w:rsid w:val="00DF282E"/>
    <w:rsid w:val="00DF361A"/>
    <w:rsid w:val="00DF4335"/>
    <w:rsid w:val="00DF45DE"/>
    <w:rsid w:val="00DF4DA3"/>
    <w:rsid w:val="00DF52AC"/>
    <w:rsid w:val="00DF569F"/>
    <w:rsid w:val="00DF57CC"/>
    <w:rsid w:val="00DF58A9"/>
    <w:rsid w:val="00DF5992"/>
    <w:rsid w:val="00DF5B82"/>
    <w:rsid w:val="00DF5BC3"/>
    <w:rsid w:val="00DF6A01"/>
    <w:rsid w:val="00DF6AFE"/>
    <w:rsid w:val="00DF70BC"/>
    <w:rsid w:val="00DF783C"/>
    <w:rsid w:val="00DF7F69"/>
    <w:rsid w:val="00E00A6B"/>
    <w:rsid w:val="00E00E7C"/>
    <w:rsid w:val="00E00EB2"/>
    <w:rsid w:val="00E022CA"/>
    <w:rsid w:val="00E02477"/>
    <w:rsid w:val="00E030B1"/>
    <w:rsid w:val="00E031C3"/>
    <w:rsid w:val="00E03480"/>
    <w:rsid w:val="00E040FC"/>
    <w:rsid w:val="00E04178"/>
    <w:rsid w:val="00E04E6A"/>
    <w:rsid w:val="00E052FB"/>
    <w:rsid w:val="00E06CC7"/>
    <w:rsid w:val="00E073F2"/>
    <w:rsid w:val="00E07875"/>
    <w:rsid w:val="00E07931"/>
    <w:rsid w:val="00E07F6D"/>
    <w:rsid w:val="00E10723"/>
    <w:rsid w:val="00E12AA3"/>
    <w:rsid w:val="00E12B41"/>
    <w:rsid w:val="00E12FD9"/>
    <w:rsid w:val="00E12FE0"/>
    <w:rsid w:val="00E13082"/>
    <w:rsid w:val="00E135AA"/>
    <w:rsid w:val="00E13CAD"/>
    <w:rsid w:val="00E13DB7"/>
    <w:rsid w:val="00E140FC"/>
    <w:rsid w:val="00E142BE"/>
    <w:rsid w:val="00E15632"/>
    <w:rsid w:val="00E1575D"/>
    <w:rsid w:val="00E17276"/>
    <w:rsid w:val="00E22489"/>
    <w:rsid w:val="00E2294E"/>
    <w:rsid w:val="00E22D8E"/>
    <w:rsid w:val="00E22F28"/>
    <w:rsid w:val="00E238C2"/>
    <w:rsid w:val="00E23E51"/>
    <w:rsid w:val="00E24709"/>
    <w:rsid w:val="00E24731"/>
    <w:rsid w:val="00E24823"/>
    <w:rsid w:val="00E24DAC"/>
    <w:rsid w:val="00E254B5"/>
    <w:rsid w:val="00E2671A"/>
    <w:rsid w:val="00E269C8"/>
    <w:rsid w:val="00E2727D"/>
    <w:rsid w:val="00E27580"/>
    <w:rsid w:val="00E27E99"/>
    <w:rsid w:val="00E3045C"/>
    <w:rsid w:val="00E306C5"/>
    <w:rsid w:val="00E313D1"/>
    <w:rsid w:val="00E31FC5"/>
    <w:rsid w:val="00E323FB"/>
    <w:rsid w:val="00E32586"/>
    <w:rsid w:val="00E33CD3"/>
    <w:rsid w:val="00E348BA"/>
    <w:rsid w:val="00E350E3"/>
    <w:rsid w:val="00E35536"/>
    <w:rsid w:val="00E35C9F"/>
    <w:rsid w:val="00E37180"/>
    <w:rsid w:val="00E37790"/>
    <w:rsid w:val="00E37C26"/>
    <w:rsid w:val="00E40A45"/>
    <w:rsid w:val="00E41309"/>
    <w:rsid w:val="00E414EA"/>
    <w:rsid w:val="00E41588"/>
    <w:rsid w:val="00E42276"/>
    <w:rsid w:val="00E43065"/>
    <w:rsid w:val="00E43619"/>
    <w:rsid w:val="00E43642"/>
    <w:rsid w:val="00E44CFB"/>
    <w:rsid w:val="00E451CC"/>
    <w:rsid w:val="00E45C2E"/>
    <w:rsid w:val="00E45D78"/>
    <w:rsid w:val="00E4618C"/>
    <w:rsid w:val="00E46591"/>
    <w:rsid w:val="00E47012"/>
    <w:rsid w:val="00E47916"/>
    <w:rsid w:val="00E47CFE"/>
    <w:rsid w:val="00E5041D"/>
    <w:rsid w:val="00E51613"/>
    <w:rsid w:val="00E51AC8"/>
    <w:rsid w:val="00E51B8E"/>
    <w:rsid w:val="00E51DBB"/>
    <w:rsid w:val="00E52662"/>
    <w:rsid w:val="00E5354C"/>
    <w:rsid w:val="00E53A69"/>
    <w:rsid w:val="00E54012"/>
    <w:rsid w:val="00E5449B"/>
    <w:rsid w:val="00E54561"/>
    <w:rsid w:val="00E55611"/>
    <w:rsid w:val="00E55656"/>
    <w:rsid w:val="00E56045"/>
    <w:rsid w:val="00E56D2F"/>
    <w:rsid w:val="00E571F1"/>
    <w:rsid w:val="00E573D9"/>
    <w:rsid w:val="00E5741F"/>
    <w:rsid w:val="00E57428"/>
    <w:rsid w:val="00E577C7"/>
    <w:rsid w:val="00E602D7"/>
    <w:rsid w:val="00E60484"/>
    <w:rsid w:val="00E60DD1"/>
    <w:rsid w:val="00E612D7"/>
    <w:rsid w:val="00E61995"/>
    <w:rsid w:val="00E62133"/>
    <w:rsid w:val="00E62374"/>
    <w:rsid w:val="00E6248B"/>
    <w:rsid w:val="00E625AC"/>
    <w:rsid w:val="00E626FF"/>
    <w:rsid w:val="00E634A7"/>
    <w:rsid w:val="00E63833"/>
    <w:rsid w:val="00E63FDD"/>
    <w:rsid w:val="00E64BE0"/>
    <w:rsid w:val="00E64CF8"/>
    <w:rsid w:val="00E64E7E"/>
    <w:rsid w:val="00E652C6"/>
    <w:rsid w:val="00E6563C"/>
    <w:rsid w:val="00E6579D"/>
    <w:rsid w:val="00E66180"/>
    <w:rsid w:val="00E6636D"/>
    <w:rsid w:val="00E665A3"/>
    <w:rsid w:val="00E6701A"/>
    <w:rsid w:val="00E670A6"/>
    <w:rsid w:val="00E671FD"/>
    <w:rsid w:val="00E673E9"/>
    <w:rsid w:val="00E679C6"/>
    <w:rsid w:val="00E67C89"/>
    <w:rsid w:val="00E67D75"/>
    <w:rsid w:val="00E70A51"/>
    <w:rsid w:val="00E71117"/>
    <w:rsid w:val="00E71329"/>
    <w:rsid w:val="00E71404"/>
    <w:rsid w:val="00E71A6D"/>
    <w:rsid w:val="00E72047"/>
    <w:rsid w:val="00E728EC"/>
    <w:rsid w:val="00E72F9D"/>
    <w:rsid w:val="00E74958"/>
    <w:rsid w:val="00E75267"/>
    <w:rsid w:val="00E75F46"/>
    <w:rsid w:val="00E765B1"/>
    <w:rsid w:val="00E76E92"/>
    <w:rsid w:val="00E80185"/>
    <w:rsid w:val="00E8196E"/>
    <w:rsid w:val="00E820BD"/>
    <w:rsid w:val="00E82395"/>
    <w:rsid w:val="00E824ED"/>
    <w:rsid w:val="00E827E1"/>
    <w:rsid w:val="00E82F50"/>
    <w:rsid w:val="00E832FB"/>
    <w:rsid w:val="00E835C8"/>
    <w:rsid w:val="00E83B99"/>
    <w:rsid w:val="00E842B8"/>
    <w:rsid w:val="00E846C1"/>
    <w:rsid w:val="00E849DE"/>
    <w:rsid w:val="00E85E39"/>
    <w:rsid w:val="00E8615D"/>
    <w:rsid w:val="00E86AAE"/>
    <w:rsid w:val="00E87139"/>
    <w:rsid w:val="00E87DDA"/>
    <w:rsid w:val="00E907B6"/>
    <w:rsid w:val="00E90E40"/>
    <w:rsid w:val="00E91C3D"/>
    <w:rsid w:val="00E927D9"/>
    <w:rsid w:val="00E93430"/>
    <w:rsid w:val="00E93B59"/>
    <w:rsid w:val="00E9434D"/>
    <w:rsid w:val="00E958B6"/>
    <w:rsid w:val="00E958F4"/>
    <w:rsid w:val="00E95E40"/>
    <w:rsid w:val="00E96C72"/>
    <w:rsid w:val="00E9758B"/>
    <w:rsid w:val="00E97909"/>
    <w:rsid w:val="00EA0829"/>
    <w:rsid w:val="00EA0AB5"/>
    <w:rsid w:val="00EA0DD1"/>
    <w:rsid w:val="00EA14ED"/>
    <w:rsid w:val="00EA1C2F"/>
    <w:rsid w:val="00EA1EA4"/>
    <w:rsid w:val="00EA1EFA"/>
    <w:rsid w:val="00EA1F20"/>
    <w:rsid w:val="00EA2031"/>
    <w:rsid w:val="00EA2700"/>
    <w:rsid w:val="00EA2A04"/>
    <w:rsid w:val="00EA2DA2"/>
    <w:rsid w:val="00EA3309"/>
    <w:rsid w:val="00EA34C8"/>
    <w:rsid w:val="00EA3588"/>
    <w:rsid w:val="00EA3995"/>
    <w:rsid w:val="00EA3A05"/>
    <w:rsid w:val="00EA3C93"/>
    <w:rsid w:val="00EA407F"/>
    <w:rsid w:val="00EA4BF6"/>
    <w:rsid w:val="00EA5423"/>
    <w:rsid w:val="00EA5708"/>
    <w:rsid w:val="00EA5CC5"/>
    <w:rsid w:val="00EA645D"/>
    <w:rsid w:val="00EA70CD"/>
    <w:rsid w:val="00EA7C81"/>
    <w:rsid w:val="00EB010E"/>
    <w:rsid w:val="00EB0AAC"/>
    <w:rsid w:val="00EB1168"/>
    <w:rsid w:val="00EB1C89"/>
    <w:rsid w:val="00EB241D"/>
    <w:rsid w:val="00EB2541"/>
    <w:rsid w:val="00EB2E5C"/>
    <w:rsid w:val="00EB3100"/>
    <w:rsid w:val="00EB3C03"/>
    <w:rsid w:val="00EB3EC2"/>
    <w:rsid w:val="00EB44F5"/>
    <w:rsid w:val="00EB453F"/>
    <w:rsid w:val="00EB4C12"/>
    <w:rsid w:val="00EB4E49"/>
    <w:rsid w:val="00EB5A33"/>
    <w:rsid w:val="00EB5FAA"/>
    <w:rsid w:val="00EB600E"/>
    <w:rsid w:val="00EB6436"/>
    <w:rsid w:val="00EB7541"/>
    <w:rsid w:val="00EB7B8F"/>
    <w:rsid w:val="00EC0105"/>
    <w:rsid w:val="00EC0A4A"/>
    <w:rsid w:val="00EC1442"/>
    <w:rsid w:val="00EC1B49"/>
    <w:rsid w:val="00EC2EBE"/>
    <w:rsid w:val="00EC3786"/>
    <w:rsid w:val="00EC3DF6"/>
    <w:rsid w:val="00EC3E68"/>
    <w:rsid w:val="00EC3F3B"/>
    <w:rsid w:val="00EC41C1"/>
    <w:rsid w:val="00EC41F4"/>
    <w:rsid w:val="00EC4984"/>
    <w:rsid w:val="00EC4A35"/>
    <w:rsid w:val="00EC52A8"/>
    <w:rsid w:val="00EC56A7"/>
    <w:rsid w:val="00EC5A67"/>
    <w:rsid w:val="00EC5F58"/>
    <w:rsid w:val="00EC654A"/>
    <w:rsid w:val="00EC6EBB"/>
    <w:rsid w:val="00EC7C63"/>
    <w:rsid w:val="00ED04C6"/>
    <w:rsid w:val="00ED073E"/>
    <w:rsid w:val="00ED09AC"/>
    <w:rsid w:val="00ED1377"/>
    <w:rsid w:val="00ED15E3"/>
    <w:rsid w:val="00ED175A"/>
    <w:rsid w:val="00ED1EA5"/>
    <w:rsid w:val="00ED299A"/>
    <w:rsid w:val="00ED2C64"/>
    <w:rsid w:val="00ED3402"/>
    <w:rsid w:val="00ED38A9"/>
    <w:rsid w:val="00ED3CA5"/>
    <w:rsid w:val="00ED3EAC"/>
    <w:rsid w:val="00ED4930"/>
    <w:rsid w:val="00ED4E7D"/>
    <w:rsid w:val="00ED5348"/>
    <w:rsid w:val="00ED59FA"/>
    <w:rsid w:val="00EE07F8"/>
    <w:rsid w:val="00EE0906"/>
    <w:rsid w:val="00EE0DB4"/>
    <w:rsid w:val="00EE11CF"/>
    <w:rsid w:val="00EE233B"/>
    <w:rsid w:val="00EE2BE4"/>
    <w:rsid w:val="00EE380D"/>
    <w:rsid w:val="00EE402D"/>
    <w:rsid w:val="00EE4420"/>
    <w:rsid w:val="00EE49BA"/>
    <w:rsid w:val="00EE4C66"/>
    <w:rsid w:val="00EE5B4A"/>
    <w:rsid w:val="00EE61C0"/>
    <w:rsid w:val="00EE6672"/>
    <w:rsid w:val="00EE70F6"/>
    <w:rsid w:val="00EE799D"/>
    <w:rsid w:val="00EE79F6"/>
    <w:rsid w:val="00EE7A4D"/>
    <w:rsid w:val="00EE7C4C"/>
    <w:rsid w:val="00EF3578"/>
    <w:rsid w:val="00EF37F6"/>
    <w:rsid w:val="00EF4838"/>
    <w:rsid w:val="00EF4E8C"/>
    <w:rsid w:val="00EF54E7"/>
    <w:rsid w:val="00EF5708"/>
    <w:rsid w:val="00EF725E"/>
    <w:rsid w:val="00EF7334"/>
    <w:rsid w:val="00EF78C5"/>
    <w:rsid w:val="00EF7BC5"/>
    <w:rsid w:val="00F000BB"/>
    <w:rsid w:val="00F003F6"/>
    <w:rsid w:val="00F00C12"/>
    <w:rsid w:val="00F00D67"/>
    <w:rsid w:val="00F0310B"/>
    <w:rsid w:val="00F03617"/>
    <w:rsid w:val="00F03822"/>
    <w:rsid w:val="00F03D32"/>
    <w:rsid w:val="00F03D71"/>
    <w:rsid w:val="00F04579"/>
    <w:rsid w:val="00F050D5"/>
    <w:rsid w:val="00F05545"/>
    <w:rsid w:val="00F0659B"/>
    <w:rsid w:val="00F0759E"/>
    <w:rsid w:val="00F07EDB"/>
    <w:rsid w:val="00F103FE"/>
    <w:rsid w:val="00F106B1"/>
    <w:rsid w:val="00F10EE7"/>
    <w:rsid w:val="00F11BCF"/>
    <w:rsid w:val="00F12016"/>
    <w:rsid w:val="00F1230D"/>
    <w:rsid w:val="00F126CE"/>
    <w:rsid w:val="00F127E6"/>
    <w:rsid w:val="00F12C9D"/>
    <w:rsid w:val="00F12CE8"/>
    <w:rsid w:val="00F1378B"/>
    <w:rsid w:val="00F13A6B"/>
    <w:rsid w:val="00F13DEF"/>
    <w:rsid w:val="00F1545B"/>
    <w:rsid w:val="00F15782"/>
    <w:rsid w:val="00F16866"/>
    <w:rsid w:val="00F16B11"/>
    <w:rsid w:val="00F16C03"/>
    <w:rsid w:val="00F173A3"/>
    <w:rsid w:val="00F17657"/>
    <w:rsid w:val="00F178BB"/>
    <w:rsid w:val="00F20245"/>
    <w:rsid w:val="00F20317"/>
    <w:rsid w:val="00F20604"/>
    <w:rsid w:val="00F20F27"/>
    <w:rsid w:val="00F2130D"/>
    <w:rsid w:val="00F21736"/>
    <w:rsid w:val="00F217D1"/>
    <w:rsid w:val="00F2287E"/>
    <w:rsid w:val="00F22D39"/>
    <w:rsid w:val="00F23505"/>
    <w:rsid w:val="00F23895"/>
    <w:rsid w:val="00F23A5B"/>
    <w:rsid w:val="00F24901"/>
    <w:rsid w:val="00F25153"/>
    <w:rsid w:val="00F304DA"/>
    <w:rsid w:val="00F30E36"/>
    <w:rsid w:val="00F31360"/>
    <w:rsid w:val="00F31419"/>
    <w:rsid w:val="00F31543"/>
    <w:rsid w:val="00F317E7"/>
    <w:rsid w:val="00F31F39"/>
    <w:rsid w:val="00F323A5"/>
    <w:rsid w:val="00F332FF"/>
    <w:rsid w:val="00F337DC"/>
    <w:rsid w:val="00F337F4"/>
    <w:rsid w:val="00F33FB6"/>
    <w:rsid w:val="00F34A3D"/>
    <w:rsid w:val="00F359AB"/>
    <w:rsid w:val="00F35A88"/>
    <w:rsid w:val="00F36A13"/>
    <w:rsid w:val="00F41327"/>
    <w:rsid w:val="00F42211"/>
    <w:rsid w:val="00F423BC"/>
    <w:rsid w:val="00F42CD7"/>
    <w:rsid w:val="00F43045"/>
    <w:rsid w:val="00F43461"/>
    <w:rsid w:val="00F4365E"/>
    <w:rsid w:val="00F43878"/>
    <w:rsid w:val="00F44442"/>
    <w:rsid w:val="00F448DA"/>
    <w:rsid w:val="00F4582B"/>
    <w:rsid w:val="00F45C93"/>
    <w:rsid w:val="00F45D4A"/>
    <w:rsid w:val="00F46BAC"/>
    <w:rsid w:val="00F47132"/>
    <w:rsid w:val="00F47692"/>
    <w:rsid w:val="00F4798C"/>
    <w:rsid w:val="00F47A53"/>
    <w:rsid w:val="00F47AB5"/>
    <w:rsid w:val="00F5073B"/>
    <w:rsid w:val="00F510D9"/>
    <w:rsid w:val="00F5275E"/>
    <w:rsid w:val="00F52A9A"/>
    <w:rsid w:val="00F531C4"/>
    <w:rsid w:val="00F53E0E"/>
    <w:rsid w:val="00F53ECC"/>
    <w:rsid w:val="00F5412F"/>
    <w:rsid w:val="00F54355"/>
    <w:rsid w:val="00F54960"/>
    <w:rsid w:val="00F5519D"/>
    <w:rsid w:val="00F55382"/>
    <w:rsid w:val="00F56853"/>
    <w:rsid w:val="00F56D47"/>
    <w:rsid w:val="00F60772"/>
    <w:rsid w:val="00F60BBE"/>
    <w:rsid w:val="00F618BD"/>
    <w:rsid w:val="00F61A4E"/>
    <w:rsid w:val="00F631C0"/>
    <w:rsid w:val="00F63383"/>
    <w:rsid w:val="00F644A4"/>
    <w:rsid w:val="00F64B2C"/>
    <w:rsid w:val="00F65470"/>
    <w:rsid w:val="00F658B9"/>
    <w:rsid w:val="00F65CEB"/>
    <w:rsid w:val="00F65F50"/>
    <w:rsid w:val="00F662DF"/>
    <w:rsid w:val="00F66871"/>
    <w:rsid w:val="00F66A7A"/>
    <w:rsid w:val="00F66D76"/>
    <w:rsid w:val="00F6718F"/>
    <w:rsid w:val="00F671AD"/>
    <w:rsid w:val="00F67223"/>
    <w:rsid w:val="00F672BE"/>
    <w:rsid w:val="00F67790"/>
    <w:rsid w:val="00F70244"/>
    <w:rsid w:val="00F7056A"/>
    <w:rsid w:val="00F70953"/>
    <w:rsid w:val="00F71D3F"/>
    <w:rsid w:val="00F72E9F"/>
    <w:rsid w:val="00F7325A"/>
    <w:rsid w:val="00F738A3"/>
    <w:rsid w:val="00F73A07"/>
    <w:rsid w:val="00F73DD7"/>
    <w:rsid w:val="00F73EBE"/>
    <w:rsid w:val="00F7428B"/>
    <w:rsid w:val="00F743CD"/>
    <w:rsid w:val="00F743F1"/>
    <w:rsid w:val="00F7460F"/>
    <w:rsid w:val="00F7529B"/>
    <w:rsid w:val="00F7570E"/>
    <w:rsid w:val="00F75710"/>
    <w:rsid w:val="00F76559"/>
    <w:rsid w:val="00F76E07"/>
    <w:rsid w:val="00F77146"/>
    <w:rsid w:val="00F772FE"/>
    <w:rsid w:val="00F80425"/>
    <w:rsid w:val="00F8094E"/>
    <w:rsid w:val="00F809D9"/>
    <w:rsid w:val="00F81F0A"/>
    <w:rsid w:val="00F82B60"/>
    <w:rsid w:val="00F830F6"/>
    <w:rsid w:val="00F83228"/>
    <w:rsid w:val="00F840AB"/>
    <w:rsid w:val="00F84A47"/>
    <w:rsid w:val="00F84BED"/>
    <w:rsid w:val="00F84FFE"/>
    <w:rsid w:val="00F860E3"/>
    <w:rsid w:val="00F864B0"/>
    <w:rsid w:val="00F8755B"/>
    <w:rsid w:val="00F90452"/>
    <w:rsid w:val="00F90857"/>
    <w:rsid w:val="00F90D90"/>
    <w:rsid w:val="00F9103A"/>
    <w:rsid w:val="00F914CB"/>
    <w:rsid w:val="00F924E6"/>
    <w:rsid w:val="00F92A41"/>
    <w:rsid w:val="00F93AD6"/>
    <w:rsid w:val="00F94386"/>
    <w:rsid w:val="00F94B80"/>
    <w:rsid w:val="00F95008"/>
    <w:rsid w:val="00F954D2"/>
    <w:rsid w:val="00F95504"/>
    <w:rsid w:val="00F95BB1"/>
    <w:rsid w:val="00F95FFB"/>
    <w:rsid w:val="00F963EB"/>
    <w:rsid w:val="00F9738A"/>
    <w:rsid w:val="00F97E1B"/>
    <w:rsid w:val="00FA0248"/>
    <w:rsid w:val="00FA0358"/>
    <w:rsid w:val="00FA0A0F"/>
    <w:rsid w:val="00FA13CE"/>
    <w:rsid w:val="00FA16A9"/>
    <w:rsid w:val="00FA21BB"/>
    <w:rsid w:val="00FA39C7"/>
    <w:rsid w:val="00FA4408"/>
    <w:rsid w:val="00FA5381"/>
    <w:rsid w:val="00FA57F2"/>
    <w:rsid w:val="00FA5863"/>
    <w:rsid w:val="00FA5C11"/>
    <w:rsid w:val="00FA5DF5"/>
    <w:rsid w:val="00FA60B4"/>
    <w:rsid w:val="00FA740D"/>
    <w:rsid w:val="00FA7A04"/>
    <w:rsid w:val="00FA7A50"/>
    <w:rsid w:val="00FA7BFE"/>
    <w:rsid w:val="00FB0705"/>
    <w:rsid w:val="00FB0780"/>
    <w:rsid w:val="00FB12BB"/>
    <w:rsid w:val="00FB171A"/>
    <w:rsid w:val="00FB178C"/>
    <w:rsid w:val="00FB1914"/>
    <w:rsid w:val="00FB1AE8"/>
    <w:rsid w:val="00FB2215"/>
    <w:rsid w:val="00FB24D9"/>
    <w:rsid w:val="00FB29EA"/>
    <w:rsid w:val="00FB325D"/>
    <w:rsid w:val="00FB378D"/>
    <w:rsid w:val="00FB3F88"/>
    <w:rsid w:val="00FB403A"/>
    <w:rsid w:val="00FB42F7"/>
    <w:rsid w:val="00FB4356"/>
    <w:rsid w:val="00FB4CDE"/>
    <w:rsid w:val="00FB4EB8"/>
    <w:rsid w:val="00FB5323"/>
    <w:rsid w:val="00FB5565"/>
    <w:rsid w:val="00FB5575"/>
    <w:rsid w:val="00FB5A67"/>
    <w:rsid w:val="00FB61F6"/>
    <w:rsid w:val="00FB6E79"/>
    <w:rsid w:val="00FB7150"/>
    <w:rsid w:val="00FB7675"/>
    <w:rsid w:val="00FB79E5"/>
    <w:rsid w:val="00FB7BB2"/>
    <w:rsid w:val="00FB7F78"/>
    <w:rsid w:val="00FC0106"/>
    <w:rsid w:val="00FC0701"/>
    <w:rsid w:val="00FC0CA5"/>
    <w:rsid w:val="00FC0D8F"/>
    <w:rsid w:val="00FC2025"/>
    <w:rsid w:val="00FC23A3"/>
    <w:rsid w:val="00FC2504"/>
    <w:rsid w:val="00FC2606"/>
    <w:rsid w:val="00FC264A"/>
    <w:rsid w:val="00FC2DCE"/>
    <w:rsid w:val="00FC2E27"/>
    <w:rsid w:val="00FC3651"/>
    <w:rsid w:val="00FC3B17"/>
    <w:rsid w:val="00FC3CE7"/>
    <w:rsid w:val="00FC4E0B"/>
    <w:rsid w:val="00FC4ED7"/>
    <w:rsid w:val="00FC5254"/>
    <w:rsid w:val="00FC52E4"/>
    <w:rsid w:val="00FC65F5"/>
    <w:rsid w:val="00FC7048"/>
    <w:rsid w:val="00FC72F3"/>
    <w:rsid w:val="00FC757D"/>
    <w:rsid w:val="00FC7872"/>
    <w:rsid w:val="00FC7DDA"/>
    <w:rsid w:val="00FD060F"/>
    <w:rsid w:val="00FD0B11"/>
    <w:rsid w:val="00FD1A48"/>
    <w:rsid w:val="00FD1F88"/>
    <w:rsid w:val="00FD27FF"/>
    <w:rsid w:val="00FD29DE"/>
    <w:rsid w:val="00FD3282"/>
    <w:rsid w:val="00FD3DA4"/>
    <w:rsid w:val="00FD40D6"/>
    <w:rsid w:val="00FD4799"/>
    <w:rsid w:val="00FD4977"/>
    <w:rsid w:val="00FD4BA5"/>
    <w:rsid w:val="00FD4FD5"/>
    <w:rsid w:val="00FD5D9A"/>
    <w:rsid w:val="00FD6770"/>
    <w:rsid w:val="00FD67A8"/>
    <w:rsid w:val="00FD693A"/>
    <w:rsid w:val="00FD746B"/>
    <w:rsid w:val="00FD746F"/>
    <w:rsid w:val="00FD7573"/>
    <w:rsid w:val="00FD79DA"/>
    <w:rsid w:val="00FD7FAD"/>
    <w:rsid w:val="00FE09CC"/>
    <w:rsid w:val="00FE105D"/>
    <w:rsid w:val="00FE118B"/>
    <w:rsid w:val="00FE1345"/>
    <w:rsid w:val="00FE1DB4"/>
    <w:rsid w:val="00FE25C7"/>
    <w:rsid w:val="00FE2C6F"/>
    <w:rsid w:val="00FE2DF4"/>
    <w:rsid w:val="00FE3597"/>
    <w:rsid w:val="00FE44E8"/>
    <w:rsid w:val="00FE4981"/>
    <w:rsid w:val="00FE4BB7"/>
    <w:rsid w:val="00FE50CA"/>
    <w:rsid w:val="00FE57BF"/>
    <w:rsid w:val="00FE5A90"/>
    <w:rsid w:val="00FE6082"/>
    <w:rsid w:val="00FE6A5F"/>
    <w:rsid w:val="00FE7501"/>
    <w:rsid w:val="00FE7790"/>
    <w:rsid w:val="00FE799D"/>
    <w:rsid w:val="00FF0C46"/>
    <w:rsid w:val="00FF0D71"/>
    <w:rsid w:val="00FF19D0"/>
    <w:rsid w:val="00FF2529"/>
    <w:rsid w:val="00FF28DE"/>
    <w:rsid w:val="00FF2CEF"/>
    <w:rsid w:val="00FF2E9A"/>
    <w:rsid w:val="00FF3150"/>
    <w:rsid w:val="00FF3744"/>
    <w:rsid w:val="00FF3905"/>
    <w:rsid w:val="00FF3D97"/>
    <w:rsid w:val="00FF4B3C"/>
    <w:rsid w:val="00FF54C0"/>
    <w:rsid w:val="00FF6691"/>
    <w:rsid w:val="00FF6E39"/>
    <w:rsid w:val="00FF7555"/>
    <w:rsid w:val="00FF76DE"/>
    <w:rsid w:val="00FF7B0E"/>
    <w:rsid w:val="00FF7E76"/>
    <w:rsid w:val="08AF1D7E"/>
    <w:rsid w:val="0BE474D4"/>
    <w:rsid w:val="0DFD69DC"/>
    <w:rsid w:val="107426CA"/>
    <w:rsid w:val="10EB2592"/>
    <w:rsid w:val="11CB16A3"/>
    <w:rsid w:val="29F9774E"/>
    <w:rsid w:val="2A88182F"/>
    <w:rsid w:val="43933DB4"/>
    <w:rsid w:val="43DA77F1"/>
    <w:rsid w:val="497E0426"/>
    <w:rsid w:val="4BB462AD"/>
    <w:rsid w:val="5C19428E"/>
    <w:rsid w:val="5E621B42"/>
    <w:rsid w:val="621A6742"/>
    <w:rsid w:val="631B75FB"/>
    <w:rsid w:val="642A22EE"/>
    <w:rsid w:val="67FF7EB3"/>
    <w:rsid w:val="68105074"/>
    <w:rsid w:val="79F52D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on="f"/>
    </o:shapedefaults>
    <o:shapelayout v:ext="edit">
      <o:idmap v:ext="edit" data="2"/>
    </o:shapelayout>
  </w:shapeDefaults>
  <w:decimalSymbol w:val="."/>
  <w:listSeparator w:val=","/>
  <w14:docId w14:val="0AC67C75"/>
  <w15:docId w15:val="{D8DF7D1C-A8DE-4988-A3EE-B15E1999A2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qFormat="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BC114A"/>
    <w:pPr>
      <w:widowControl w:val="0"/>
      <w:spacing w:line="400" w:lineRule="exact"/>
      <w:ind w:firstLineChars="200" w:firstLine="200"/>
      <w:jc w:val="both"/>
    </w:pPr>
    <w:rPr>
      <w:rFonts w:ascii="Times New Roman" w:eastAsia="宋体" w:hAnsi="Times New Roman"/>
      <w:kern w:val="2"/>
      <w:sz w:val="24"/>
      <w:szCs w:val="22"/>
    </w:rPr>
  </w:style>
  <w:style w:type="paragraph" w:styleId="1">
    <w:name w:val="heading 1"/>
    <w:basedOn w:val="a0"/>
    <w:next w:val="a0"/>
    <w:link w:val="10"/>
    <w:uiPriority w:val="9"/>
    <w:qFormat/>
    <w:pPr>
      <w:keepNext/>
      <w:keepLines/>
      <w:numPr>
        <w:numId w:val="1"/>
      </w:numPr>
      <w:spacing w:beforeLines="50" w:afterLines="50" w:line="480" w:lineRule="auto"/>
      <w:ind w:firstLineChars="0"/>
      <w:jc w:val="center"/>
      <w:outlineLvl w:val="0"/>
    </w:pPr>
    <w:rPr>
      <w:rFonts w:eastAsia="黑体"/>
      <w:bCs/>
      <w:kern w:val="44"/>
      <w:sz w:val="36"/>
      <w:szCs w:val="44"/>
    </w:rPr>
  </w:style>
  <w:style w:type="paragraph" w:styleId="2">
    <w:name w:val="heading 2"/>
    <w:basedOn w:val="a0"/>
    <w:next w:val="a0"/>
    <w:link w:val="20"/>
    <w:uiPriority w:val="9"/>
    <w:unhideWhenUsed/>
    <w:qFormat/>
    <w:pPr>
      <w:keepNext/>
      <w:keepLines/>
      <w:numPr>
        <w:ilvl w:val="1"/>
        <w:numId w:val="1"/>
      </w:numPr>
      <w:spacing w:beforeLines="50" w:afterLines="50" w:line="480" w:lineRule="auto"/>
      <w:ind w:firstLineChars="0"/>
      <w:outlineLvl w:val="1"/>
    </w:pPr>
    <w:rPr>
      <w:rFonts w:eastAsia="黑体" w:cstheme="majorBidi"/>
      <w:bCs/>
      <w:sz w:val="32"/>
      <w:szCs w:val="32"/>
    </w:rPr>
  </w:style>
  <w:style w:type="paragraph" w:styleId="3">
    <w:name w:val="heading 3"/>
    <w:basedOn w:val="a0"/>
    <w:next w:val="a0"/>
    <w:link w:val="30"/>
    <w:uiPriority w:val="9"/>
    <w:unhideWhenUsed/>
    <w:qFormat/>
    <w:pPr>
      <w:keepNext/>
      <w:keepLines/>
      <w:numPr>
        <w:ilvl w:val="2"/>
        <w:numId w:val="1"/>
      </w:numPr>
      <w:spacing w:beforeLines="50" w:afterLines="50" w:line="480" w:lineRule="auto"/>
      <w:ind w:firstLineChars="0"/>
      <w:jc w:val="left"/>
      <w:outlineLvl w:val="2"/>
    </w:pPr>
    <w:rPr>
      <w:rFonts w:eastAsia="黑体"/>
      <w:bCs/>
      <w:sz w:val="28"/>
      <w:szCs w:val="32"/>
    </w:rPr>
  </w:style>
  <w:style w:type="paragraph" w:styleId="4">
    <w:name w:val="heading 4"/>
    <w:basedOn w:val="a0"/>
    <w:next w:val="a0"/>
    <w:link w:val="40"/>
    <w:uiPriority w:val="9"/>
    <w:unhideWhenUsed/>
    <w:qFormat/>
    <w:pPr>
      <w:keepNext/>
      <w:keepLines/>
      <w:numPr>
        <w:ilvl w:val="3"/>
        <w:numId w:val="1"/>
      </w:numPr>
      <w:spacing w:beforeLines="50" w:afterLines="50" w:line="480" w:lineRule="auto"/>
      <w:ind w:firstLineChars="0"/>
      <w:jc w:val="left"/>
      <w:outlineLvl w:val="3"/>
    </w:pPr>
    <w:rPr>
      <w:rFonts w:eastAsia="黑体" w:cstheme="majorBidi"/>
      <w:bCs/>
      <w:szCs w:val="28"/>
    </w:rPr>
  </w:style>
  <w:style w:type="paragraph" w:styleId="5">
    <w:name w:val="heading 5"/>
    <w:basedOn w:val="a0"/>
    <w:next w:val="a0"/>
    <w:link w:val="50"/>
    <w:uiPriority w:val="9"/>
    <w:unhideWhenUsed/>
    <w:qFormat/>
    <w:pPr>
      <w:keepNext/>
      <w:keepLines/>
      <w:spacing w:beforeLines="50" w:afterLines="50" w:line="480" w:lineRule="auto"/>
      <w:ind w:firstLineChars="0" w:firstLine="0"/>
      <w:jc w:val="center"/>
      <w:outlineLvl w:val="4"/>
    </w:pPr>
    <w:rPr>
      <w:rFonts w:eastAsia="Times New Roman"/>
      <w:b/>
      <w:bCs/>
      <w:sz w:val="36"/>
      <w:szCs w:val="28"/>
    </w:rPr>
  </w:style>
  <w:style w:type="paragraph" w:styleId="6">
    <w:name w:val="heading 6"/>
    <w:basedOn w:val="a0"/>
    <w:next w:val="a0"/>
    <w:link w:val="60"/>
    <w:uiPriority w:val="9"/>
    <w:unhideWhenUsed/>
    <w:pPr>
      <w:keepNext/>
      <w:keepLines/>
      <w:spacing w:before="240" w:after="64" w:line="320" w:lineRule="atLeast"/>
      <w:ind w:firstLineChars="0" w:firstLine="0"/>
      <w:outlineLvl w:val="5"/>
    </w:pPr>
    <w:rPr>
      <w:rFonts w:asciiTheme="majorHAnsi" w:eastAsiaTheme="majorEastAsia" w:hAnsiTheme="majorHAnsi" w:cstheme="majorBidi"/>
      <w:b/>
      <w:bCs/>
      <w:szCs w:val="24"/>
    </w:rPr>
  </w:style>
  <w:style w:type="paragraph" w:styleId="7">
    <w:name w:val="heading 7"/>
    <w:basedOn w:val="a0"/>
    <w:next w:val="a0"/>
    <w:link w:val="70"/>
    <w:uiPriority w:val="9"/>
    <w:semiHidden/>
    <w:unhideWhenUsed/>
    <w:pPr>
      <w:keepNext/>
      <w:keepLines/>
      <w:spacing w:before="240" w:after="64" w:line="320" w:lineRule="atLeast"/>
      <w:ind w:firstLineChars="0" w:firstLine="0"/>
      <w:outlineLvl w:val="6"/>
    </w:pPr>
    <w:rPr>
      <w:b/>
      <w:bCs/>
      <w:szCs w:val="24"/>
    </w:rPr>
  </w:style>
  <w:style w:type="paragraph" w:styleId="8">
    <w:name w:val="heading 8"/>
    <w:basedOn w:val="a0"/>
    <w:next w:val="a0"/>
    <w:link w:val="80"/>
    <w:uiPriority w:val="9"/>
    <w:semiHidden/>
    <w:unhideWhenUsed/>
    <w:qFormat/>
    <w:pPr>
      <w:keepNext/>
      <w:keepLines/>
      <w:spacing w:before="240" w:after="64" w:line="320" w:lineRule="atLeast"/>
      <w:ind w:firstLineChars="0" w:firstLine="0"/>
      <w:outlineLvl w:val="7"/>
    </w:pPr>
    <w:rPr>
      <w:rFonts w:asciiTheme="majorHAnsi" w:eastAsiaTheme="majorEastAsia" w:hAnsiTheme="majorHAnsi" w:cstheme="majorBidi"/>
      <w:szCs w:val="24"/>
    </w:rPr>
  </w:style>
  <w:style w:type="paragraph" w:styleId="9">
    <w:name w:val="heading 9"/>
    <w:basedOn w:val="a0"/>
    <w:next w:val="a0"/>
    <w:link w:val="90"/>
    <w:uiPriority w:val="9"/>
    <w:semiHidden/>
    <w:unhideWhenUsed/>
    <w:qFormat/>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trPr>
      <w:hidden/>
    </w:trPr>
  </w:style>
  <w:style w:type="numbering" w:default="1" w:styleId="a3">
    <w:name w:val="No List"/>
    <w:uiPriority w:val="99"/>
    <w:semiHidden/>
    <w:unhideWhenUsed/>
  </w:style>
  <w:style w:type="paragraph" w:styleId="TOC7">
    <w:name w:val="toc 7"/>
    <w:basedOn w:val="a0"/>
    <w:next w:val="a0"/>
    <w:uiPriority w:val="39"/>
    <w:semiHidden/>
    <w:unhideWhenUsed/>
    <w:qFormat/>
    <w:pPr>
      <w:ind w:leftChars="1200" w:left="2520"/>
    </w:pPr>
  </w:style>
  <w:style w:type="paragraph" w:styleId="a4">
    <w:name w:val="caption"/>
    <w:basedOn w:val="a0"/>
    <w:next w:val="a0"/>
    <w:uiPriority w:val="35"/>
    <w:unhideWhenUsed/>
    <w:qFormat/>
    <w:pPr>
      <w:jc w:val="center"/>
    </w:pPr>
    <w:rPr>
      <w:rFonts w:cstheme="majorBidi"/>
      <w:szCs w:val="20"/>
    </w:rPr>
  </w:style>
  <w:style w:type="paragraph" w:styleId="a5">
    <w:name w:val="annotation text"/>
    <w:basedOn w:val="a0"/>
    <w:link w:val="a6"/>
    <w:semiHidden/>
    <w:unhideWhenUsed/>
    <w:qFormat/>
    <w:pPr>
      <w:jc w:val="left"/>
    </w:pPr>
  </w:style>
  <w:style w:type="paragraph" w:styleId="a7">
    <w:name w:val="Body Text Indent"/>
    <w:basedOn w:val="a0"/>
    <w:link w:val="a8"/>
    <w:semiHidden/>
    <w:qFormat/>
    <w:pPr>
      <w:spacing w:line="240" w:lineRule="auto"/>
      <w:ind w:firstLineChars="171" w:firstLine="359"/>
    </w:pPr>
    <w:rPr>
      <w:rFonts w:cs="Times New Roman"/>
      <w:sz w:val="21"/>
      <w:szCs w:val="24"/>
    </w:rPr>
  </w:style>
  <w:style w:type="paragraph" w:styleId="TOC3">
    <w:name w:val="toc 3"/>
    <w:basedOn w:val="a0"/>
    <w:next w:val="a0"/>
    <w:uiPriority w:val="39"/>
    <w:unhideWhenUsed/>
    <w:qFormat/>
    <w:pPr>
      <w:ind w:leftChars="400" w:left="840"/>
    </w:pPr>
  </w:style>
  <w:style w:type="paragraph" w:styleId="a9">
    <w:name w:val="Balloon Text"/>
    <w:basedOn w:val="a0"/>
    <w:link w:val="aa"/>
    <w:uiPriority w:val="99"/>
    <w:semiHidden/>
    <w:unhideWhenUsed/>
    <w:qFormat/>
    <w:pPr>
      <w:spacing w:line="240" w:lineRule="auto"/>
    </w:pPr>
    <w:rPr>
      <w:sz w:val="18"/>
      <w:szCs w:val="18"/>
    </w:rPr>
  </w:style>
  <w:style w:type="paragraph" w:styleId="ab">
    <w:name w:val="footer"/>
    <w:basedOn w:val="a0"/>
    <w:link w:val="ac"/>
    <w:uiPriority w:val="99"/>
    <w:unhideWhenUsed/>
    <w:qFormat/>
    <w:pPr>
      <w:tabs>
        <w:tab w:val="center" w:pos="4153"/>
        <w:tab w:val="right" w:pos="8306"/>
      </w:tabs>
      <w:snapToGrid w:val="0"/>
      <w:jc w:val="left"/>
    </w:pPr>
    <w:rPr>
      <w:sz w:val="18"/>
      <w:szCs w:val="18"/>
    </w:rPr>
  </w:style>
  <w:style w:type="paragraph" w:styleId="ad">
    <w:name w:val="header"/>
    <w:basedOn w:val="a0"/>
    <w:link w:val="ae"/>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0"/>
    <w:next w:val="a0"/>
    <w:uiPriority w:val="39"/>
    <w:unhideWhenUsed/>
    <w:qFormat/>
  </w:style>
  <w:style w:type="paragraph" w:styleId="af">
    <w:name w:val="Subtitle"/>
    <w:basedOn w:val="a0"/>
    <w:next w:val="a0"/>
    <w:link w:val="af0"/>
    <w:uiPriority w:val="11"/>
    <w:pPr>
      <w:spacing w:before="240" w:after="60" w:line="312" w:lineRule="atLeast"/>
      <w:jc w:val="center"/>
      <w:outlineLvl w:val="1"/>
    </w:pPr>
    <w:rPr>
      <w:rFonts w:eastAsiaTheme="minorEastAsia"/>
      <w:b/>
      <w:bCs/>
      <w:kern w:val="28"/>
      <w:sz w:val="32"/>
      <w:szCs w:val="32"/>
    </w:rPr>
  </w:style>
  <w:style w:type="paragraph" w:styleId="TOC2">
    <w:name w:val="toc 2"/>
    <w:basedOn w:val="a0"/>
    <w:next w:val="a0"/>
    <w:uiPriority w:val="39"/>
    <w:unhideWhenUsed/>
    <w:qFormat/>
    <w:pPr>
      <w:ind w:leftChars="200" w:left="420"/>
    </w:pPr>
  </w:style>
  <w:style w:type="paragraph" w:styleId="af1">
    <w:name w:val="Title"/>
    <w:basedOn w:val="a0"/>
    <w:next w:val="a0"/>
    <w:link w:val="af2"/>
    <w:uiPriority w:val="10"/>
    <w:qFormat/>
    <w:pPr>
      <w:spacing w:beforeLines="50" w:afterLines="50" w:line="480" w:lineRule="auto"/>
      <w:jc w:val="center"/>
      <w:outlineLvl w:val="0"/>
    </w:pPr>
    <w:rPr>
      <w:rFonts w:eastAsia="黑体" w:cstheme="majorBidi"/>
      <w:bCs/>
      <w:sz w:val="36"/>
      <w:szCs w:val="32"/>
    </w:rPr>
  </w:style>
  <w:style w:type="paragraph" w:styleId="af3">
    <w:name w:val="annotation subject"/>
    <w:basedOn w:val="a5"/>
    <w:next w:val="a5"/>
    <w:link w:val="af4"/>
    <w:uiPriority w:val="99"/>
    <w:semiHidden/>
    <w:unhideWhenUsed/>
    <w:qFormat/>
    <w:rPr>
      <w:b/>
      <w:bCs/>
    </w:rPr>
  </w:style>
  <w:style w:type="table" w:styleId="af5">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hidden/>
    </w:trPr>
  </w:style>
  <w:style w:type="character" w:styleId="af6">
    <w:name w:val="Hyperlink"/>
    <w:basedOn w:val="a1"/>
    <w:uiPriority w:val="99"/>
    <w:unhideWhenUsed/>
    <w:qFormat/>
    <w:rPr>
      <w:color w:val="0563C1" w:themeColor="hyperlink"/>
      <w:u w:val="single"/>
    </w:rPr>
  </w:style>
  <w:style w:type="character" w:styleId="af7">
    <w:name w:val="annotation reference"/>
    <w:basedOn w:val="a1"/>
    <w:semiHidden/>
    <w:unhideWhenUsed/>
    <w:qFormat/>
    <w:rPr>
      <w:sz w:val="21"/>
      <w:szCs w:val="21"/>
    </w:rPr>
  </w:style>
  <w:style w:type="character" w:customStyle="1" w:styleId="ae">
    <w:name w:val="页眉 字符"/>
    <w:basedOn w:val="a1"/>
    <w:link w:val="ad"/>
    <w:qFormat/>
    <w:rPr>
      <w:sz w:val="18"/>
      <w:szCs w:val="18"/>
    </w:rPr>
  </w:style>
  <w:style w:type="character" w:customStyle="1" w:styleId="ac">
    <w:name w:val="页脚 字符"/>
    <w:basedOn w:val="a1"/>
    <w:link w:val="ab"/>
    <w:uiPriority w:val="99"/>
    <w:qFormat/>
    <w:rPr>
      <w:sz w:val="18"/>
      <w:szCs w:val="18"/>
    </w:rPr>
  </w:style>
  <w:style w:type="character" w:customStyle="1" w:styleId="10">
    <w:name w:val="标题 1 字符"/>
    <w:basedOn w:val="a1"/>
    <w:link w:val="1"/>
    <w:uiPriority w:val="9"/>
    <w:qFormat/>
    <w:rPr>
      <w:rFonts w:ascii="Times New Roman" w:eastAsia="黑体" w:hAnsi="Times New Roman"/>
      <w:bCs/>
      <w:kern w:val="44"/>
      <w:sz w:val="36"/>
      <w:szCs w:val="44"/>
    </w:rPr>
  </w:style>
  <w:style w:type="character" w:customStyle="1" w:styleId="20">
    <w:name w:val="标题 2 字符"/>
    <w:basedOn w:val="a1"/>
    <w:link w:val="2"/>
    <w:uiPriority w:val="9"/>
    <w:qFormat/>
    <w:rPr>
      <w:rFonts w:ascii="Times New Roman" w:eastAsia="黑体" w:hAnsi="Times New Roman" w:cstheme="majorBidi"/>
      <w:bCs/>
      <w:kern w:val="2"/>
      <w:sz w:val="32"/>
      <w:szCs w:val="32"/>
    </w:rPr>
  </w:style>
  <w:style w:type="character" w:customStyle="1" w:styleId="30">
    <w:name w:val="标题 3 字符"/>
    <w:basedOn w:val="a1"/>
    <w:link w:val="3"/>
    <w:uiPriority w:val="9"/>
    <w:qFormat/>
    <w:rPr>
      <w:rFonts w:ascii="Times New Roman" w:eastAsia="黑体" w:hAnsi="Times New Roman"/>
      <w:bCs/>
      <w:kern w:val="2"/>
      <w:sz w:val="28"/>
      <w:szCs w:val="32"/>
    </w:rPr>
  </w:style>
  <w:style w:type="character" w:customStyle="1" w:styleId="af2">
    <w:name w:val="标题 字符"/>
    <w:basedOn w:val="a1"/>
    <w:link w:val="af1"/>
    <w:uiPriority w:val="10"/>
    <w:qFormat/>
    <w:rPr>
      <w:rFonts w:ascii="Times New Roman" w:eastAsia="黑体" w:hAnsi="Times New Roman" w:cstheme="majorBidi"/>
      <w:bCs/>
      <w:sz w:val="36"/>
      <w:szCs w:val="32"/>
    </w:rPr>
  </w:style>
  <w:style w:type="character" w:customStyle="1" w:styleId="af0">
    <w:name w:val="副标题 字符"/>
    <w:basedOn w:val="a1"/>
    <w:link w:val="af"/>
    <w:uiPriority w:val="11"/>
    <w:qFormat/>
    <w:rPr>
      <w:b/>
      <w:bCs/>
      <w:kern w:val="28"/>
      <w:sz w:val="32"/>
      <w:szCs w:val="32"/>
    </w:rPr>
  </w:style>
  <w:style w:type="character" w:customStyle="1" w:styleId="50">
    <w:name w:val="标题 5 字符"/>
    <w:basedOn w:val="a1"/>
    <w:link w:val="5"/>
    <w:uiPriority w:val="9"/>
    <w:qFormat/>
    <w:rPr>
      <w:rFonts w:ascii="Times New Roman" w:eastAsia="Times New Roman" w:hAnsi="Times New Roman"/>
      <w:b/>
      <w:bCs/>
      <w:sz w:val="36"/>
      <w:szCs w:val="28"/>
    </w:rPr>
  </w:style>
  <w:style w:type="character" w:customStyle="1" w:styleId="60">
    <w:name w:val="标题 6 字符"/>
    <w:basedOn w:val="a1"/>
    <w:link w:val="6"/>
    <w:uiPriority w:val="9"/>
    <w:qFormat/>
    <w:rPr>
      <w:rFonts w:asciiTheme="majorHAnsi" w:eastAsiaTheme="majorEastAsia" w:hAnsiTheme="majorHAnsi" w:cstheme="majorBidi"/>
      <w:b/>
      <w:bCs/>
      <w:sz w:val="24"/>
      <w:szCs w:val="24"/>
    </w:rPr>
  </w:style>
  <w:style w:type="paragraph" w:customStyle="1" w:styleId="af8">
    <w:name w:val="英摘内容"/>
    <w:basedOn w:val="a0"/>
    <w:qFormat/>
    <w:pPr>
      <w:widowControl/>
      <w:jc w:val="left"/>
    </w:pPr>
    <w:rPr>
      <w:rFonts w:cs="Times New Roman"/>
      <w:szCs w:val="24"/>
    </w:rPr>
  </w:style>
  <w:style w:type="character" w:customStyle="1" w:styleId="40">
    <w:name w:val="标题 4 字符"/>
    <w:basedOn w:val="a1"/>
    <w:link w:val="4"/>
    <w:uiPriority w:val="9"/>
    <w:qFormat/>
    <w:rPr>
      <w:rFonts w:ascii="Times New Roman" w:eastAsia="黑体" w:hAnsi="Times New Roman" w:cstheme="majorBidi"/>
      <w:bCs/>
      <w:kern w:val="2"/>
      <w:sz w:val="24"/>
      <w:szCs w:val="28"/>
    </w:rPr>
  </w:style>
  <w:style w:type="paragraph" w:styleId="af9">
    <w:name w:val="List Paragraph"/>
    <w:basedOn w:val="a0"/>
    <w:uiPriority w:val="99"/>
    <w:qFormat/>
    <w:pPr>
      <w:spacing w:line="240" w:lineRule="auto"/>
      <w:ind w:firstLine="420"/>
    </w:pPr>
    <w:rPr>
      <w:rFonts w:cs="Times New Roman"/>
      <w:sz w:val="21"/>
      <w:szCs w:val="24"/>
    </w:rPr>
  </w:style>
  <w:style w:type="character" w:customStyle="1" w:styleId="aa">
    <w:name w:val="批注框文本 字符"/>
    <w:basedOn w:val="a1"/>
    <w:link w:val="a9"/>
    <w:uiPriority w:val="99"/>
    <w:semiHidden/>
    <w:qFormat/>
    <w:rPr>
      <w:rFonts w:ascii="Times New Roman" w:eastAsia="宋体" w:hAnsi="Times New Roman"/>
      <w:sz w:val="18"/>
      <w:szCs w:val="18"/>
    </w:rPr>
  </w:style>
  <w:style w:type="character" w:customStyle="1" w:styleId="70">
    <w:name w:val="标题 7 字符"/>
    <w:basedOn w:val="a1"/>
    <w:link w:val="7"/>
    <w:uiPriority w:val="9"/>
    <w:semiHidden/>
    <w:qFormat/>
    <w:rPr>
      <w:rFonts w:ascii="Times New Roman" w:eastAsia="宋体" w:hAnsi="Times New Roman"/>
      <w:b/>
      <w:bCs/>
      <w:sz w:val="24"/>
      <w:szCs w:val="24"/>
    </w:rPr>
  </w:style>
  <w:style w:type="character" w:customStyle="1" w:styleId="80">
    <w:name w:val="标题 8 字符"/>
    <w:basedOn w:val="a1"/>
    <w:link w:val="8"/>
    <w:uiPriority w:val="9"/>
    <w:semiHidden/>
    <w:qFormat/>
    <w:rPr>
      <w:rFonts w:asciiTheme="majorHAnsi" w:eastAsiaTheme="majorEastAsia" w:hAnsiTheme="majorHAnsi" w:cstheme="majorBidi"/>
      <w:sz w:val="24"/>
      <w:szCs w:val="24"/>
    </w:rPr>
  </w:style>
  <w:style w:type="character" w:customStyle="1" w:styleId="90">
    <w:name w:val="标题 9 字符"/>
    <w:basedOn w:val="a1"/>
    <w:link w:val="9"/>
    <w:uiPriority w:val="9"/>
    <w:semiHidden/>
    <w:qFormat/>
    <w:rPr>
      <w:rFonts w:asciiTheme="majorHAnsi" w:eastAsiaTheme="majorEastAsia" w:hAnsiTheme="majorHAnsi" w:cstheme="majorBidi"/>
      <w:szCs w:val="21"/>
    </w:rPr>
  </w:style>
  <w:style w:type="character" w:styleId="afa">
    <w:name w:val="Placeholder Text"/>
    <w:basedOn w:val="a1"/>
    <w:uiPriority w:val="99"/>
    <w:semiHidden/>
    <w:qFormat/>
    <w:rPr>
      <w:color w:val="808080"/>
    </w:rPr>
  </w:style>
  <w:style w:type="character" w:customStyle="1" w:styleId="a6">
    <w:name w:val="批注文字 字符"/>
    <w:basedOn w:val="a1"/>
    <w:link w:val="a5"/>
    <w:semiHidden/>
    <w:qFormat/>
    <w:rPr>
      <w:rFonts w:ascii="Times New Roman" w:eastAsia="宋体" w:hAnsi="Times New Roman"/>
      <w:sz w:val="24"/>
    </w:rPr>
  </w:style>
  <w:style w:type="character" w:customStyle="1" w:styleId="af4">
    <w:name w:val="批注主题 字符"/>
    <w:basedOn w:val="a6"/>
    <w:link w:val="af3"/>
    <w:uiPriority w:val="99"/>
    <w:semiHidden/>
    <w:qFormat/>
    <w:rPr>
      <w:rFonts w:ascii="Times New Roman" w:eastAsia="宋体" w:hAnsi="Times New Roman"/>
      <w:b/>
      <w:bCs/>
      <w:sz w:val="24"/>
    </w:rPr>
  </w:style>
  <w:style w:type="table" w:customStyle="1" w:styleId="61">
    <w:name w:val="清单表 6 彩色1"/>
    <w:basedOn w:val="a2"/>
    <w:uiPriority w:val="51"/>
    <w:qFormat/>
    <w:rPr>
      <w:color w:val="000000" w:themeColor="text1"/>
    </w:rPr>
    <w:tblPr>
      <w:tblBorders>
        <w:top w:val="single" w:sz="4" w:space="0" w:color="000000" w:themeColor="text1"/>
        <w:bottom w:val="single" w:sz="4" w:space="0" w:color="000000" w:themeColor="text1"/>
      </w:tblBorders>
    </w:tblPr>
    <w:trPr>
      <w:hidden/>
    </w:trPr>
    <w:tblStylePr w:type="firstRow">
      <w:rPr>
        <w:b/>
        <w:bCs/>
      </w:rPr>
      <w:tblPr/>
      <w:trPr>
        <w:hidden/>
      </w:trPr>
      <w:tcPr>
        <w:tcBorders>
          <w:bottom w:val="single" w:sz="4" w:space="0" w:color="000000" w:themeColor="text1"/>
        </w:tcBorders>
      </w:tcPr>
    </w:tblStylePr>
    <w:tblStylePr w:type="lastRow">
      <w:rPr>
        <w:b/>
        <w:bCs/>
      </w:rPr>
      <w:tblPr/>
      <w:trPr>
        <w:hidden/>
      </w:trPr>
      <w:tcPr>
        <w:tcBorders>
          <w:top w:val="double" w:sz="4" w:space="0" w:color="000000" w:themeColor="text1"/>
        </w:tcBorders>
      </w:tcPr>
    </w:tblStylePr>
    <w:tblStylePr w:type="firstCol">
      <w:rPr>
        <w:b/>
        <w:bCs/>
      </w:rPr>
    </w:tblStylePr>
    <w:tblStylePr w:type="lastCol">
      <w:rPr>
        <w:b/>
        <w:bCs/>
      </w:rPr>
    </w:tblStylePr>
    <w:tblStylePr w:type="band1Vert">
      <w:tblPr/>
      <w:trPr>
        <w:hidden/>
      </w:trPr>
      <w:tcPr>
        <w:shd w:val="clear" w:color="auto" w:fill="CCCCCC" w:themeFill="text1" w:themeFillTint="33"/>
      </w:tcPr>
    </w:tblStylePr>
    <w:tblStylePr w:type="band1Horz">
      <w:tblPr/>
      <w:trPr>
        <w:hidden/>
      </w:trPr>
      <w:tcPr>
        <w:shd w:val="clear" w:color="auto" w:fill="CCCCCC" w:themeFill="text1" w:themeFillTint="33"/>
      </w:tcPr>
    </w:tblStylePr>
  </w:style>
  <w:style w:type="table" w:customStyle="1" w:styleId="11">
    <w:name w:val="网格表 1 浅色1"/>
    <w:basedOn w:val="a2"/>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rPr>
      <w:hidden/>
    </w:trPr>
    <w:tblStylePr w:type="firstRow">
      <w:rPr>
        <w:b/>
        <w:bCs/>
      </w:rPr>
      <w:tblPr/>
      <w:trPr>
        <w:hidden/>
      </w:trPr>
      <w:tcPr>
        <w:tcBorders>
          <w:bottom w:val="single" w:sz="12" w:space="0" w:color="666666" w:themeColor="text1" w:themeTint="99"/>
        </w:tcBorders>
      </w:tcPr>
    </w:tblStylePr>
    <w:tblStylePr w:type="lastRow">
      <w:rPr>
        <w:b/>
        <w:bCs/>
      </w:rPr>
      <w:tblPr/>
      <w:trPr>
        <w:hidden/>
      </w:tr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afb">
    <w:name w:val="英摘标题"/>
    <w:basedOn w:val="a0"/>
    <w:next w:val="a0"/>
    <w:link w:val="afc"/>
    <w:qFormat/>
    <w:pPr>
      <w:spacing w:beforeLines="50" w:afterLines="50" w:line="480" w:lineRule="auto"/>
      <w:jc w:val="center"/>
      <w:outlineLvl w:val="0"/>
    </w:pPr>
    <w:rPr>
      <w:rFonts w:eastAsia="Times New Roman"/>
      <w:b/>
      <w:sz w:val="36"/>
    </w:rPr>
  </w:style>
  <w:style w:type="paragraph" w:customStyle="1" w:styleId="TOC10">
    <w:name w:val="TOC 标题1"/>
    <w:basedOn w:val="1"/>
    <w:next w:val="a0"/>
    <w:uiPriority w:val="39"/>
    <w:unhideWhenUsed/>
    <w:qFormat/>
    <w:pPr>
      <w:widowControl/>
      <w:numPr>
        <w:numId w:val="0"/>
      </w:numPr>
      <w:spacing w:beforeLines="0" w:afterLines="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afc">
    <w:name w:val="英摘标题 字符"/>
    <w:basedOn w:val="a1"/>
    <w:link w:val="afb"/>
    <w:qFormat/>
    <w:rPr>
      <w:rFonts w:ascii="Times New Roman" w:eastAsia="Times New Roman" w:hAnsi="Times New Roman"/>
      <w:b/>
      <w:sz w:val="36"/>
    </w:rPr>
  </w:style>
  <w:style w:type="paragraph" w:customStyle="1" w:styleId="afd">
    <w:name w:val="摘要标题"/>
    <w:basedOn w:val="a0"/>
    <w:next w:val="a0"/>
    <w:link w:val="afe"/>
    <w:qFormat/>
    <w:pPr>
      <w:spacing w:beforeLines="50" w:afterLines="50" w:line="480" w:lineRule="auto"/>
      <w:jc w:val="center"/>
      <w:outlineLvl w:val="0"/>
    </w:pPr>
    <w:rPr>
      <w:rFonts w:eastAsia="黑体"/>
      <w:sz w:val="36"/>
    </w:rPr>
  </w:style>
  <w:style w:type="character" w:customStyle="1" w:styleId="afe">
    <w:name w:val="摘要标题 字符"/>
    <w:basedOn w:val="a1"/>
    <w:link w:val="afd"/>
    <w:qFormat/>
    <w:rPr>
      <w:rFonts w:ascii="Times New Roman" w:eastAsia="黑体" w:hAnsi="Times New Roman"/>
      <w:sz w:val="36"/>
    </w:rPr>
  </w:style>
  <w:style w:type="paragraph" w:customStyle="1" w:styleId="a">
    <w:name w:val="参考文献"/>
    <w:basedOn w:val="a0"/>
    <w:link w:val="aff"/>
    <w:qFormat/>
    <w:pPr>
      <w:numPr>
        <w:numId w:val="2"/>
      </w:numPr>
      <w:ind w:firstLineChars="0" w:firstLine="0"/>
    </w:pPr>
    <w:rPr>
      <w:rFonts w:cs="Arial"/>
      <w:sz w:val="21"/>
      <w:szCs w:val="21"/>
      <w:shd w:val="clear" w:color="auto" w:fill="FFFFFF"/>
    </w:rPr>
  </w:style>
  <w:style w:type="character" w:customStyle="1" w:styleId="aff">
    <w:name w:val="参考文献 字符"/>
    <w:basedOn w:val="a1"/>
    <w:link w:val="a"/>
    <w:qFormat/>
    <w:rPr>
      <w:rFonts w:ascii="Times New Roman" w:eastAsia="宋体" w:hAnsi="Times New Roman" w:cs="Arial"/>
      <w:kern w:val="2"/>
      <w:sz w:val="21"/>
      <w:szCs w:val="21"/>
    </w:rPr>
  </w:style>
  <w:style w:type="character" w:customStyle="1" w:styleId="MTEquationSection">
    <w:name w:val="MTEquationSection"/>
    <w:basedOn w:val="a1"/>
    <w:qFormat/>
    <w:rPr>
      <w:rFonts w:ascii="华文中宋" w:eastAsia="华文中宋" w:hAnsi="华文中宋"/>
      <w:vanish/>
      <w:color w:val="FF0000"/>
      <w:sz w:val="52"/>
      <w:szCs w:val="52"/>
    </w:rPr>
  </w:style>
  <w:style w:type="paragraph" w:customStyle="1" w:styleId="MTDisplayEquation">
    <w:name w:val="MTDisplayEquation"/>
    <w:basedOn w:val="a0"/>
    <w:next w:val="a0"/>
    <w:link w:val="MTDisplayEquation0"/>
    <w:qFormat/>
    <w:pPr>
      <w:tabs>
        <w:tab w:val="center" w:pos="4680"/>
        <w:tab w:val="right" w:pos="9360"/>
      </w:tabs>
      <w:snapToGrid w:val="0"/>
      <w:ind w:firstLine="480"/>
      <w:jc w:val="center"/>
    </w:pPr>
    <w:rPr>
      <w:rFonts w:cs="Times New Roman"/>
    </w:rPr>
  </w:style>
  <w:style w:type="character" w:customStyle="1" w:styleId="MTDisplayEquation0">
    <w:name w:val="MTDisplayEquation 字符"/>
    <w:basedOn w:val="a1"/>
    <w:link w:val="MTDisplayEquation"/>
    <w:qFormat/>
    <w:rPr>
      <w:rFonts w:ascii="Times New Roman" w:eastAsia="宋体" w:hAnsi="Times New Roman" w:cs="Times New Roman"/>
      <w:sz w:val="24"/>
    </w:rPr>
  </w:style>
  <w:style w:type="character" w:customStyle="1" w:styleId="a8">
    <w:name w:val="正文文本缩进 字符"/>
    <w:basedOn w:val="a1"/>
    <w:link w:val="a7"/>
    <w:semiHidden/>
    <w:qFormat/>
    <w:rPr>
      <w:rFonts w:ascii="Times New Roman" w:eastAsia="宋体" w:hAnsi="Times New Roman" w:cs="Times New Roman"/>
      <w:szCs w:val="24"/>
    </w:rPr>
  </w:style>
  <w:style w:type="paragraph" w:styleId="aff0">
    <w:name w:val="Revision"/>
    <w:hidden/>
    <w:uiPriority w:val="99"/>
    <w:semiHidden/>
    <w:rsid w:val="00F41327"/>
    <w:rPr>
      <w:rFonts w:ascii="Times New Roman" w:eastAsia="宋体" w:hAnsi="Times New Roman"/>
      <w:kern w:val="2"/>
      <w:sz w:val="24"/>
      <w:szCs w:val="22"/>
    </w:rPr>
  </w:style>
  <w:style w:type="paragraph" w:customStyle="1" w:styleId="21">
    <w:name w:val="样式2"/>
    <w:basedOn w:val="ad"/>
    <w:rsid w:val="0073545D"/>
    <w:pPr>
      <w:pBdr>
        <w:bottom w:val="none" w:sz="0" w:space="0" w:color="auto"/>
      </w:pBdr>
      <w:spacing w:line="240" w:lineRule="auto"/>
      <w:ind w:firstLineChars="0" w:firstLine="0"/>
    </w:pPr>
    <w:rPr>
      <w:rFonts w:cs="Times New Roman"/>
      <w:szCs w:val="21"/>
    </w:rPr>
  </w:style>
  <w:style w:type="table" w:customStyle="1" w:styleId="12">
    <w:name w:val="网格型1"/>
    <w:basedOn w:val="a2"/>
    <w:next w:val="af5"/>
    <w:uiPriority w:val="39"/>
    <w:qFormat/>
    <w:rsid w:val="00AF2E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hidden/>
    </w:trPr>
  </w:style>
  <w:style w:type="paragraph" w:styleId="TOC">
    <w:name w:val="TOC Heading"/>
    <w:basedOn w:val="1"/>
    <w:next w:val="a0"/>
    <w:uiPriority w:val="39"/>
    <w:unhideWhenUsed/>
    <w:qFormat/>
    <w:rsid w:val="00462F46"/>
    <w:pPr>
      <w:widowControl/>
      <w:numPr>
        <w:numId w:val="0"/>
      </w:numPr>
      <w:spacing w:beforeLines="0" w:before="240" w:afterLines="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styleId="aff1">
    <w:name w:val="Strong"/>
    <w:basedOn w:val="a1"/>
    <w:uiPriority w:val="22"/>
    <w:qFormat/>
    <w:rsid w:val="005975A8"/>
    <w:rPr>
      <w:b/>
      <w:bCs/>
    </w:rPr>
  </w:style>
  <w:style w:type="character" w:customStyle="1" w:styleId="MTConvertedEquation">
    <w:name w:val="MTConvertedEquation"/>
    <w:basedOn w:val="a1"/>
    <w:rsid w:val="0039622D"/>
  </w:style>
  <w:style w:type="paragraph" w:customStyle="1" w:styleId="aff2">
    <w:name w:val="公式编号"/>
    <w:basedOn w:val="a0"/>
    <w:next w:val="a7"/>
    <w:link w:val="aff3"/>
    <w:qFormat/>
    <w:rsid w:val="00E031C3"/>
    <w:pPr>
      <w:spacing w:line="240" w:lineRule="auto"/>
    </w:pPr>
    <w:rPr>
      <w:rFonts w:eastAsiaTheme="minorEastAsia"/>
      <w:sz w:val="21"/>
    </w:rPr>
  </w:style>
  <w:style w:type="character" w:customStyle="1" w:styleId="aff3">
    <w:name w:val="公式编号 字符"/>
    <w:basedOn w:val="MTDisplayEquation0"/>
    <w:link w:val="aff2"/>
    <w:rsid w:val="00E031C3"/>
    <w:rPr>
      <w:rFonts w:ascii="Times New Roman" w:eastAsia="宋体" w:hAnsi="Times New Roman" w:cs="Times New Roman"/>
      <w:kern w:val="2"/>
      <w:sz w:val="21"/>
      <w:szCs w:val="22"/>
    </w:rPr>
  </w:style>
  <w:style w:type="character" w:styleId="aff4">
    <w:name w:val="Emphasis"/>
    <w:basedOn w:val="a1"/>
    <w:uiPriority w:val="20"/>
    <w:qFormat/>
    <w:rsid w:val="008223AE"/>
    <w:rPr>
      <w:i/>
      <w:iCs/>
    </w:rPr>
  </w:style>
  <w:style w:type="character" w:customStyle="1" w:styleId="superscript">
    <w:name w:val="superscript"/>
    <w:basedOn w:val="a1"/>
    <w:rsid w:val="004F6AC5"/>
  </w:style>
  <w:style w:type="character" w:styleId="aff5">
    <w:name w:val="Unresolved Mention"/>
    <w:basedOn w:val="a1"/>
    <w:uiPriority w:val="99"/>
    <w:semiHidden/>
    <w:unhideWhenUsed/>
    <w:rsid w:val="00E17276"/>
    <w:rPr>
      <w:color w:val="605E5C"/>
      <w:shd w:val="clear" w:color="auto" w:fill="E1DFDD"/>
    </w:rPr>
  </w:style>
  <w:style w:type="paragraph" w:customStyle="1" w:styleId="alt">
    <w:name w:val="alt"/>
    <w:basedOn w:val="a0"/>
    <w:rsid w:val="00956242"/>
    <w:pPr>
      <w:widowControl/>
      <w:spacing w:before="100" w:beforeAutospacing="1" w:after="100" w:afterAutospacing="1" w:line="240" w:lineRule="auto"/>
      <w:ind w:firstLineChars="0" w:firstLine="0"/>
      <w:jc w:val="left"/>
    </w:pPr>
    <w:rPr>
      <w:rFonts w:ascii="宋体" w:hAnsi="宋体" w:cs="宋体"/>
      <w:kern w:val="0"/>
      <w:szCs w:val="24"/>
    </w:rPr>
  </w:style>
  <w:style w:type="character" w:customStyle="1" w:styleId="hljs-class">
    <w:name w:val="hljs-class"/>
    <w:basedOn w:val="a1"/>
    <w:rsid w:val="00956242"/>
  </w:style>
  <w:style w:type="character" w:customStyle="1" w:styleId="hljs-keyword">
    <w:name w:val="hljs-keyword"/>
    <w:basedOn w:val="a1"/>
    <w:rsid w:val="00956242"/>
  </w:style>
  <w:style w:type="character" w:customStyle="1" w:styleId="hljs-title">
    <w:name w:val="hljs-title"/>
    <w:basedOn w:val="a1"/>
    <w:rsid w:val="00956242"/>
  </w:style>
  <w:style w:type="character" w:customStyle="1" w:styleId="hljs-function">
    <w:name w:val="hljs-function"/>
    <w:basedOn w:val="a1"/>
    <w:rsid w:val="00956242"/>
  </w:style>
  <w:style w:type="character" w:customStyle="1" w:styleId="hljs-params">
    <w:name w:val="hljs-params"/>
    <w:basedOn w:val="a1"/>
    <w:rsid w:val="00956242"/>
  </w:style>
  <w:style w:type="character" w:customStyle="1" w:styleId="hljs-string">
    <w:name w:val="hljs-string"/>
    <w:basedOn w:val="a1"/>
    <w:rsid w:val="00956242"/>
  </w:style>
  <w:style w:type="character" w:customStyle="1" w:styleId="hljs-number">
    <w:name w:val="hljs-number"/>
    <w:basedOn w:val="a1"/>
    <w:rsid w:val="00956242"/>
  </w:style>
  <w:style w:type="character" w:customStyle="1" w:styleId="hljs-comment">
    <w:name w:val="hljs-comment"/>
    <w:basedOn w:val="a1"/>
    <w:rsid w:val="00980090"/>
  </w:style>
  <w:style w:type="character" w:customStyle="1" w:styleId="hljs-literal">
    <w:name w:val="hljs-literal"/>
    <w:basedOn w:val="a1"/>
    <w:rsid w:val="00912402"/>
  </w:style>
  <w:style w:type="paragraph" w:styleId="aff6">
    <w:name w:val="Normal (Web)"/>
    <w:basedOn w:val="a0"/>
    <w:uiPriority w:val="99"/>
    <w:unhideWhenUsed/>
    <w:rsid w:val="008E0B04"/>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HTML">
    <w:name w:val="HTML Preformatted"/>
    <w:basedOn w:val="a0"/>
    <w:link w:val="HTML0"/>
    <w:uiPriority w:val="99"/>
    <w:semiHidden/>
    <w:unhideWhenUsed/>
    <w:rsid w:val="000C5D6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0">
    <w:name w:val="HTML 预设格式 字符"/>
    <w:basedOn w:val="a1"/>
    <w:link w:val="HTML"/>
    <w:uiPriority w:val="99"/>
    <w:semiHidden/>
    <w:rsid w:val="000C5D62"/>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489322">
      <w:bodyDiv w:val="1"/>
      <w:marLeft w:val="0"/>
      <w:marRight w:val="0"/>
      <w:marTop w:val="0"/>
      <w:marBottom w:val="0"/>
      <w:divBdr>
        <w:top w:val="none" w:sz="0" w:space="0" w:color="auto"/>
        <w:left w:val="none" w:sz="0" w:space="0" w:color="auto"/>
        <w:bottom w:val="none" w:sz="0" w:space="0" w:color="auto"/>
        <w:right w:val="none" w:sz="0" w:space="0" w:color="auto"/>
      </w:divBdr>
    </w:div>
    <w:div w:id="12466246">
      <w:bodyDiv w:val="1"/>
      <w:marLeft w:val="0"/>
      <w:marRight w:val="0"/>
      <w:marTop w:val="0"/>
      <w:marBottom w:val="0"/>
      <w:divBdr>
        <w:top w:val="none" w:sz="0" w:space="0" w:color="auto"/>
        <w:left w:val="none" w:sz="0" w:space="0" w:color="auto"/>
        <w:bottom w:val="none" w:sz="0" w:space="0" w:color="auto"/>
        <w:right w:val="none" w:sz="0" w:space="0" w:color="auto"/>
      </w:divBdr>
    </w:div>
    <w:div w:id="22829350">
      <w:bodyDiv w:val="1"/>
      <w:marLeft w:val="0"/>
      <w:marRight w:val="0"/>
      <w:marTop w:val="0"/>
      <w:marBottom w:val="0"/>
      <w:divBdr>
        <w:top w:val="none" w:sz="0" w:space="0" w:color="auto"/>
        <w:left w:val="none" w:sz="0" w:space="0" w:color="auto"/>
        <w:bottom w:val="none" w:sz="0" w:space="0" w:color="auto"/>
        <w:right w:val="none" w:sz="0" w:space="0" w:color="auto"/>
      </w:divBdr>
    </w:div>
    <w:div w:id="25329182">
      <w:bodyDiv w:val="1"/>
      <w:marLeft w:val="0"/>
      <w:marRight w:val="0"/>
      <w:marTop w:val="0"/>
      <w:marBottom w:val="0"/>
      <w:divBdr>
        <w:top w:val="none" w:sz="0" w:space="0" w:color="auto"/>
        <w:left w:val="none" w:sz="0" w:space="0" w:color="auto"/>
        <w:bottom w:val="none" w:sz="0" w:space="0" w:color="auto"/>
        <w:right w:val="none" w:sz="0" w:space="0" w:color="auto"/>
      </w:divBdr>
    </w:div>
    <w:div w:id="38631449">
      <w:bodyDiv w:val="1"/>
      <w:marLeft w:val="0"/>
      <w:marRight w:val="0"/>
      <w:marTop w:val="0"/>
      <w:marBottom w:val="0"/>
      <w:divBdr>
        <w:top w:val="none" w:sz="0" w:space="0" w:color="auto"/>
        <w:left w:val="none" w:sz="0" w:space="0" w:color="auto"/>
        <w:bottom w:val="none" w:sz="0" w:space="0" w:color="auto"/>
        <w:right w:val="none" w:sz="0" w:space="0" w:color="auto"/>
      </w:divBdr>
    </w:div>
    <w:div w:id="94794403">
      <w:bodyDiv w:val="1"/>
      <w:marLeft w:val="0"/>
      <w:marRight w:val="0"/>
      <w:marTop w:val="0"/>
      <w:marBottom w:val="0"/>
      <w:divBdr>
        <w:top w:val="none" w:sz="0" w:space="0" w:color="auto"/>
        <w:left w:val="none" w:sz="0" w:space="0" w:color="auto"/>
        <w:bottom w:val="none" w:sz="0" w:space="0" w:color="auto"/>
        <w:right w:val="none" w:sz="0" w:space="0" w:color="auto"/>
      </w:divBdr>
    </w:div>
    <w:div w:id="100296968">
      <w:bodyDiv w:val="1"/>
      <w:marLeft w:val="0"/>
      <w:marRight w:val="0"/>
      <w:marTop w:val="0"/>
      <w:marBottom w:val="0"/>
      <w:divBdr>
        <w:top w:val="none" w:sz="0" w:space="0" w:color="auto"/>
        <w:left w:val="none" w:sz="0" w:space="0" w:color="auto"/>
        <w:bottom w:val="none" w:sz="0" w:space="0" w:color="auto"/>
        <w:right w:val="none" w:sz="0" w:space="0" w:color="auto"/>
      </w:divBdr>
    </w:div>
    <w:div w:id="103499911">
      <w:bodyDiv w:val="1"/>
      <w:marLeft w:val="0"/>
      <w:marRight w:val="0"/>
      <w:marTop w:val="0"/>
      <w:marBottom w:val="0"/>
      <w:divBdr>
        <w:top w:val="none" w:sz="0" w:space="0" w:color="auto"/>
        <w:left w:val="none" w:sz="0" w:space="0" w:color="auto"/>
        <w:bottom w:val="none" w:sz="0" w:space="0" w:color="auto"/>
        <w:right w:val="none" w:sz="0" w:space="0" w:color="auto"/>
      </w:divBdr>
    </w:div>
    <w:div w:id="140126104">
      <w:bodyDiv w:val="1"/>
      <w:marLeft w:val="0"/>
      <w:marRight w:val="0"/>
      <w:marTop w:val="0"/>
      <w:marBottom w:val="0"/>
      <w:divBdr>
        <w:top w:val="none" w:sz="0" w:space="0" w:color="auto"/>
        <w:left w:val="none" w:sz="0" w:space="0" w:color="auto"/>
        <w:bottom w:val="none" w:sz="0" w:space="0" w:color="auto"/>
        <w:right w:val="none" w:sz="0" w:space="0" w:color="auto"/>
      </w:divBdr>
    </w:div>
    <w:div w:id="279531989">
      <w:bodyDiv w:val="1"/>
      <w:marLeft w:val="0"/>
      <w:marRight w:val="0"/>
      <w:marTop w:val="0"/>
      <w:marBottom w:val="0"/>
      <w:divBdr>
        <w:top w:val="none" w:sz="0" w:space="0" w:color="auto"/>
        <w:left w:val="none" w:sz="0" w:space="0" w:color="auto"/>
        <w:bottom w:val="none" w:sz="0" w:space="0" w:color="auto"/>
        <w:right w:val="none" w:sz="0" w:space="0" w:color="auto"/>
      </w:divBdr>
    </w:div>
    <w:div w:id="358512850">
      <w:bodyDiv w:val="1"/>
      <w:marLeft w:val="0"/>
      <w:marRight w:val="0"/>
      <w:marTop w:val="0"/>
      <w:marBottom w:val="0"/>
      <w:divBdr>
        <w:top w:val="none" w:sz="0" w:space="0" w:color="auto"/>
        <w:left w:val="none" w:sz="0" w:space="0" w:color="auto"/>
        <w:bottom w:val="none" w:sz="0" w:space="0" w:color="auto"/>
        <w:right w:val="none" w:sz="0" w:space="0" w:color="auto"/>
      </w:divBdr>
    </w:div>
    <w:div w:id="397552476">
      <w:bodyDiv w:val="1"/>
      <w:marLeft w:val="0"/>
      <w:marRight w:val="0"/>
      <w:marTop w:val="0"/>
      <w:marBottom w:val="0"/>
      <w:divBdr>
        <w:top w:val="none" w:sz="0" w:space="0" w:color="auto"/>
        <w:left w:val="none" w:sz="0" w:space="0" w:color="auto"/>
        <w:bottom w:val="none" w:sz="0" w:space="0" w:color="auto"/>
        <w:right w:val="none" w:sz="0" w:space="0" w:color="auto"/>
      </w:divBdr>
    </w:div>
    <w:div w:id="475267889">
      <w:bodyDiv w:val="1"/>
      <w:marLeft w:val="0"/>
      <w:marRight w:val="0"/>
      <w:marTop w:val="0"/>
      <w:marBottom w:val="0"/>
      <w:divBdr>
        <w:top w:val="none" w:sz="0" w:space="0" w:color="auto"/>
        <w:left w:val="none" w:sz="0" w:space="0" w:color="auto"/>
        <w:bottom w:val="none" w:sz="0" w:space="0" w:color="auto"/>
        <w:right w:val="none" w:sz="0" w:space="0" w:color="auto"/>
      </w:divBdr>
    </w:div>
    <w:div w:id="480386631">
      <w:bodyDiv w:val="1"/>
      <w:marLeft w:val="0"/>
      <w:marRight w:val="0"/>
      <w:marTop w:val="0"/>
      <w:marBottom w:val="0"/>
      <w:divBdr>
        <w:top w:val="none" w:sz="0" w:space="0" w:color="auto"/>
        <w:left w:val="none" w:sz="0" w:space="0" w:color="auto"/>
        <w:bottom w:val="none" w:sz="0" w:space="0" w:color="auto"/>
        <w:right w:val="none" w:sz="0" w:space="0" w:color="auto"/>
      </w:divBdr>
    </w:div>
    <w:div w:id="481387061">
      <w:bodyDiv w:val="1"/>
      <w:marLeft w:val="0"/>
      <w:marRight w:val="0"/>
      <w:marTop w:val="0"/>
      <w:marBottom w:val="0"/>
      <w:divBdr>
        <w:top w:val="none" w:sz="0" w:space="0" w:color="auto"/>
        <w:left w:val="none" w:sz="0" w:space="0" w:color="auto"/>
        <w:bottom w:val="none" w:sz="0" w:space="0" w:color="auto"/>
        <w:right w:val="none" w:sz="0" w:space="0" w:color="auto"/>
      </w:divBdr>
    </w:div>
    <w:div w:id="482937701">
      <w:bodyDiv w:val="1"/>
      <w:marLeft w:val="0"/>
      <w:marRight w:val="0"/>
      <w:marTop w:val="0"/>
      <w:marBottom w:val="0"/>
      <w:divBdr>
        <w:top w:val="none" w:sz="0" w:space="0" w:color="auto"/>
        <w:left w:val="none" w:sz="0" w:space="0" w:color="auto"/>
        <w:bottom w:val="none" w:sz="0" w:space="0" w:color="auto"/>
        <w:right w:val="none" w:sz="0" w:space="0" w:color="auto"/>
      </w:divBdr>
    </w:div>
    <w:div w:id="508451348">
      <w:bodyDiv w:val="1"/>
      <w:marLeft w:val="0"/>
      <w:marRight w:val="0"/>
      <w:marTop w:val="0"/>
      <w:marBottom w:val="0"/>
      <w:divBdr>
        <w:top w:val="none" w:sz="0" w:space="0" w:color="auto"/>
        <w:left w:val="none" w:sz="0" w:space="0" w:color="auto"/>
        <w:bottom w:val="none" w:sz="0" w:space="0" w:color="auto"/>
        <w:right w:val="none" w:sz="0" w:space="0" w:color="auto"/>
      </w:divBdr>
    </w:div>
    <w:div w:id="529227013">
      <w:bodyDiv w:val="1"/>
      <w:marLeft w:val="0"/>
      <w:marRight w:val="0"/>
      <w:marTop w:val="0"/>
      <w:marBottom w:val="0"/>
      <w:divBdr>
        <w:top w:val="none" w:sz="0" w:space="0" w:color="auto"/>
        <w:left w:val="none" w:sz="0" w:space="0" w:color="auto"/>
        <w:bottom w:val="none" w:sz="0" w:space="0" w:color="auto"/>
        <w:right w:val="none" w:sz="0" w:space="0" w:color="auto"/>
      </w:divBdr>
    </w:div>
    <w:div w:id="540435459">
      <w:bodyDiv w:val="1"/>
      <w:marLeft w:val="0"/>
      <w:marRight w:val="0"/>
      <w:marTop w:val="0"/>
      <w:marBottom w:val="0"/>
      <w:divBdr>
        <w:top w:val="none" w:sz="0" w:space="0" w:color="auto"/>
        <w:left w:val="none" w:sz="0" w:space="0" w:color="auto"/>
        <w:bottom w:val="none" w:sz="0" w:space="0" w:color="auto"/>
        <w:right w:val="none" w:sz="0" w:space="0" w:color="auto"/>
      </w:divBdr>
    </w:div>
    <w:div w:id="566457666">
      <w:bodyDiv w:val="1"/>
      <w:marLeft w:val="0"/>
      <w:marRight w:val="0"/>
      <w:marTop w:val="0"/>
      <w:marBottom w:val="0"/>
      <w:divBdr>
        <w:top w:val="none" w:sz="0" w:space="0" w:color="auto"/>
        <w:left w:val="none" w:sz="0" w:space="0" w:color="auto"/>
        <w:bottom w:val="none" w:sz="0" w:space="0" w:color="auto"/>
        <w:right w:val="none" w:sz="0" w:space="0" w:color="auto"/>
      </w:divBdr>
    </w:div>
    <w:div w:id="590549770">
      <w:bodyDiv w:val="1"/>
      <w:marLeft w:val="0"/>
      <w:marRight w:val="0"/>
      <w:marTop w:val="0"/>
      <w:marBottom w:val="0"/>
      <w:divBdr>
        <w:top w:val="none" w:sz="0" w:space="0" w:color="auto"/>
        <w:left w:val="none" w:sz="0" w:space="0" w:color="auto"/>
        <w:bottom w:val="none" w:sz="0" w:space="0" w:color="auto"/>
        <w:right w:val="none" w:sz="0" w:space="0" w:color="auto"/>
      </w:divBdr>
    </w:div>
    <w:div w:id="652635959">
      <w:bodyDiv w:val="1"/>
      <w:marLeft w:val="0"/>
      <w:marRight w:val="0"/>
      <w:marTop w:val="0"/>
      <w:marBottom w:val="0"/>
      <w:divBdr>
        <w:top w:val="none" w:sz="0" w:space="0" w:color="auto"/>
        <w:left w:val="none" w:sz="0" w:space="0" w:color="auto"/>
        <w:bottom w:val="none" w:sz="0" w:space="0" w:color="auto"/>
        <w:right w:val="none" w:sz="0" w:space="0" w:color="auto"/>
      </w:divBdr>
    </w:div>
    <w:div w:id="659118685">
      <w:bodyDiv w:val="1"/>
      <w:marLeft w:val="0"/>
      <w:marRight w:val="0"/>
      <w:marTop w:val="0"/>
      <w:marBottom w:val="0"/>
      <w:divBdr>
        <w:top w:val="none" w:sz="0" w:space="0" w:color="auto"/>
        <w:left w:val="none" w:sz="0" w:space="0" w:color="auto"/>
        <w:bottom w:val="none" w:sz="0" w:space="0" w:color="auto"/>
        <w:right w:val="none" w:sz="0" w:space="0" w:color="auto"/>
      </w:divBdr>
    </w:div>
    <w:div w:id="682131212">
      <w:bodyDiv w:val="1"/>
      <w:marLeft w:val="0"/>
      <w:marRight w:val="0"/>
      <w:marTop w:val="0"/>
      <w:marBottom w:val="0"/>
      <w:divBdr>
        <w:top w:val="none" w:sz="0" w:space="0" w:color="auto"/>
        <w:left w:val="none" w:sz="0" w:space="0" w:color="auto"/>
        <w:bottom w:val="none" w:sz="0" w:space="0" w:color="auto"/>
        <w:right w:val="none" w:sz="0" w:space="0" w:color="auto"/>
      </w:divBdr>
    </w:div>
    <w:div w:id="684285373">
      <w:bodyDiv w:val="1"/>
      <w:marLeft w:val="0"/>
      <w:marRight w:val="0"/>
      <w:marTop w:val="0"/>
      <w:marBottom w:val="0"/>
      <w:divBdr>
        <w:top w:val="none" w:sz="0" w:space="0" w:color="auto"/>
        <w:left w:val="none" w:sz="0" w:space="0" w:color="auto"/>
        <w:bottom w:val="none" w:sz="0" w:space="0" w:color="auto"/>
        <w:right w:val="none" w:sz="0" w:space="0" w:color="auto"/>
      </w:divBdr>
    </w:div>
    <w:div w:id="688263853">
      <w:bodyDiv w:val="1"/>
      <w:marLeft w:val="0"/>
      <w:marRight w:val="0"/>
      <w:marTop w:val="0"/>
      <w:marBottom w:val="0"/>
      <w:divBdr>
        <w:top w:val="none" w:sz="0" w:space="0" w:color="auto"/>
        <w:left w:val="none" w:sz="0" w:space="0" w:color="auto"/>
        <w:bottom w:val="none" w:sz="0" w:space="0" w:color="auto"/>
        <w:right w:val="none" w:sz="0" w:space="0" w:color="auto"/>
      </w:divBdr>
    </w:div>
    <w:div w:id="705905905">
      <w:bodyDiv w:val="1"/>
      <w:marLeft w:val="0"/>
      <w:marRight w:val="0"/>
      <w:marTop w:val="0"/>
      <w:marBottom w:val="0"/>
      <w:divBdr>
        <w:top w:val="none" w:sz="0" w:space="0" w:color="auto"/>
        <w:left w:val="none" w:sz="0" w:space="0" w:color="auto"/>
        <w:bottom w:val="none" w:sz="0" w:space="0" w:color="auto"/>
        <w:right w:val="none" w:sz="0" w:space="0" w:color="auto"/>
      </w:divBdr>
    </w:div>
    <w:div w:id="746923660">
      <w:bodyDiv w:val="1"/>
      <w:marLeft w:val="0"/>
      <w:marRight w:val="0"/>
      <w:marTop w:val="0"/>
      <w:marBottom w:val="0"/>
      <w:divBdr>
        <w:top w:val="none" w:sz="0" w:space="0" w:color="auto"/>
        <w:left w:val="none" w:sz="0" w:space="0" w:color="auto"/>
        <w:bottom w:val="none" w:sz="0" w:space="0" w:color="auto"/>
        <w:right w:val="none" w:sz="0" w:space="0" w:color="auto"/>
      </w:divBdr>
      <w:divsChild>
        <w:div w:id="1139568389">
          <w:marLeft w:val="0"/>
          <w:marRight w:val="0"/>
          <w:marTop w:val="0"/>
          <w:marBottom w:val="0"/>
          <w:divBdr>
            <w:top w:val="none" w:sz="0" w:space="0" w:color="auto"/>
            <w:left w:val="none" w:sz="0" w:space="0" w:color="auto"/>
            <w:bottom w:val="none" w:sz="0" w:space="0" w:color="auto"/>
            <w:right w:val="none" w:sz="0" w:space="0" w:color="auto"/>
          </w:divBdr>
        </w:div>
      </w:divsChild>
    </w:div>
    <w:div w:id="757017186">
      <w:bodyDiv w:val="1"/>
      <w:marLeft w:val="0"/>
      <w:marRight w:val="0"/>
      <w:marTop w:val="0"/>
      <w:marBottom w:val="0"/>
      <w:divBdr>
        <w:top w:val="none" w:sz="0" w:space="0" w:color="auto"/>
        <w:left w:val="none" w:sz="0" w:space="0" w:color="auto"/>
        <w:bottom w:val="none" w:sz="0" w:space="0" w:color="auto"/>
        <w:right w:val="none" w:sz="0" w:space="0" w:color="auto"/>
      </w:divBdr>
    </w:div>
    <w:div w:id="798843340">
      <w:bodyDiv w:val="1"/>
      <w:marLeft w:val="0"/>
      <w:marRight w:val="0"/>
      <w:marTop w:val="0"/>
      <w:marBottom w:val="0"/>
      <w:divBdr>
        <w:top w:val="none" w:sz="0" w:space="0" w:color="auto"/>
        <w:left w:val="none" w:sz="0" w:space="0" w:color="auto"/>
        <w:bottom w:val="none" w:sz="0" w:space="0" w:color="auto"/>
        <w:right w:val="none" w:sz="0" w:space="0" w:color="auto"/>
      </w:divBdr>
    </w:div>
    <w:div w:id="829056170">
      <w:bodyDiv w:val="1"/>
      <w:marLeft w:val="0"/>
      <w:marRight w:val="0"/>
      <w:marTop w:val="0"/>
      <w:marBottom w:val="0"/>
      <w:divBdr>
        <w:top w:val="none" w:sz="0" w:space="0" w:color="auto"/>
        <w:left w:val="none" w:sz="0" w:space="0" w:color="auto"/>
        <w:bottom w:val="none" w:sz="0" w:space="0" w:color="auto"/>
        <w:right w:val="none" w:sz="0" w:space="0" w:color="auto"/>
      </w:divBdr>
    </w:div>
    <w:div w:id="847870644">
      <w:bodyDiv w:val="1"/>
      <w:marLeft w:val="0"/>
      <w:marRight w:val="0"/>
      <w:marTop w:val="0"/>
      <w:marBottom w:val="0"/>
      <w:divBdr>
        <w:top w:val="none" w:sz="0" w:space="0" w:color="auto"/>
        <w:left w:val="none" w:sz="0" w:space="0" w:color="auto"/>
        <w:bottom w:val="none" w:sz="0" w:space="0" w:color="auto"/>
        <w:right w:val="none" w:sz="0" w:space="0" w:color="auto"/>
      </w:divBdr>
    </w:div>
    <w:div w:id="882788597">
      <w:bodyDiv w:val="1"/>
      <w:marLeft w:val="0"/>
      <w:marRight w:val="0"/>
      <w:marTop w:val="0"/>
      <w:marBottom w:val="0"/>
      <w:divBdr>
        <w:top w:val="none" w:sz="0" w:space="0" w:color="auto"/>
        <w:left w:val="none" w:sz="0" w:space="0" w:color="auto"/>
        <w:bottom w:val="none" w:sz="0" w:space="0" w:color="auto"/>
        <w:right w:val="none" w:sz="0" w:space="0" w:color="auto"/>
      </w:divBdr>
    </w:div>
    <w:div w:id="885680365">
      <w:bodyDiv w:val="1"/>
      <w:marLeft w:val="0"/>
      <w:marRight w:val="0"/>
      <w:marTop w:val="0"/>
      <w:marBottom w:val="0"/>
      <w:divBdr>
        <w:top w:val="none" w:sz="0" w:space="0" w:color="auto"/>
        <w:left w:val="none" w:sz="0" w:space="0" w:color="auto"/>
        <w:bottom w:val="none" w:sz="0" w:space="0" w:color="auto"/>
        <w:right w:val="none" w:sz="0" w:space="0" w:color="auto"/>
      </w:divBdr>
      <w:divsChild>
        <w:div w:id="443232147">
          <w:marLeft w:val="0"/>
          <w:marRight w:val="0"/>
          <w:marTop w:val="0"/>
          <w:marBottom w:val="0"/>
          <w:divBdr>
            <w:top w:val="none" w:sz="0" w:space="0" w:color="auto"/>
            <w:left w:val="none" w:sz="0" w:space="0" w:color="auto"/>
            <w:bottom w:val="none" w:sz="0" w:space="0" w:color="auto"/>
            <w:right w:val="none" w:sz="0" w:space="0" w:color="auto"/>
          </w:divBdr>
        </w:div>
      </w:divsChild>
    </w:div>
    <w:div w:id="936406965">
      <w:bodyDiv w:val="1"/>
      <w:marLeft w:val="0"/>
      <w:marRight w:val="0"/>
      <w:marTop w:val="0"/>
      <w:marBottom w:val="0"/>
      <w:divBdr>
        <w:top w:val="none" w:sz="0" w:space="0" w:color="auto"/>
        <w:left w:val="none" w:sz="0" w:space="0" w:color="auto"/>
        <w:bottom w:val="none" w:sz="0" w:space="0" w:color="auto"/>
        <w:right w:val="none" w:sz="0" w:space="0" w:color="auto"/>
      </w:divBdr>
    </w:div>
    <w:div w:id="956643105">
      <w:bodyDiv w:val="1"/>
      <w:marLeft w:val="0"/>
      <w:marRight w:val="0"/>
      <w:marTop w:val="0"/>
      <w:marBottom w:val="0"/>
      <w:divBdr>
        <w:top w:val="none" w:sz="0" w:space="0" w:color="auto"/>
        <w:left w:val="none" w:sz="0" w:space="0" w:color="auto"/>
        <w:bottom w:val="none" w:sz="0" w:space="0" w:color="auto"/>
        <w:right w:val="none" w:sz="0" w:space="0" w:color="auto"/>
      </w:divBdr>
    </w:div>
    <w:div w:id="996886497">
      <w:bodyDiv w:val="1"/>
      <w:marLeft w:val="0"/>
      <w:marRight w:val="0"/>
      <w:marTop w:val="0"/>
      <w:marBottom w:val="0"/>
      <w:divBdr>
        <w:top w:val="none" w:sz="0" w:space="0" w:color="auto"/>
        <w:left w:val="none" w:sz="0" w:space="0" w:color="auto"/>
        <w:bottom w:val="none" w:sz="0" w:space="0" w:color="auto"/>
        <w:right w:val="none" w:sz="0" w:space="0" w:color="auto"/>
      </w:divBdr>
    </w:div>
    <w:div w:id="1075737654">
      <w:bodyDiv w:val="1"/>
      <w:marLeft w:val="0"/>
      <w:marRight w:val="0"/>
      <w:marTop w:val="0"/>
      <w:marBottom w:val="0"/>
      <w:divBdr>
        <w:top w:val="none" w:sz="0" w:space="0" w:color="auto"/>
        <w:left w:val="none" w:sz="0" w:space="0" w:color="auto"/>
        <w:bottom w:val="none" w:sz="0" w:space="0" w:color="auto"/>
        <w:right w:val="none" w:sz="0" w:space="0" w:color="auto"/>
      </w:divBdr>
    </w:div>
    <w:div w:id="1105618908">
      <w:bodyDiv w:val="1"/>
      <w:marLeft w:val="0"/>
      <w:marRight w:val="0"/>
      <w:marTop w:val="0"/>
      <w:marBottom w:val="0"/>
      <w:divBdr>
        <w:top w:val="none" w:sz="0" w:space="0" w:color="auto"/>
        <w:left w:val="none" w:sz="0" w:space="0" w:color="auto"/>
        <w:bottom w:val="none" w:sz="0" w:space="0" w:color="auto"/>
        <w:right w:val="none" w:sz="0" w:space="0" w:color="auto"/>
      </w:divBdr>
    </w:div>
    <w:div w:id="1139305611">
      <w:bodyDiv w:val="1"/>
      <w:marLeft w:val="0"/>
      <w:marRight w:val="0"/>
      <w:marTop w:val="0"/>
      <w:marBottom w:val="0"/>
      <w:divBdr>
        <w:top w:val="none" w:sz="0" w:space="0" w:color="auto"/>
        <w:left w:val="none" w:sz="0" w:space="0" w:color="auto"/>
        <w:bottom w:val="none" w:sz="0" w:space="0" w:color="auto"/>
        <w:right w:val="none" w:sz="0" w:space="0" w:color="auto"/>
      </w:divBdr>
    </w:div>
    <w:div w:id="1159465330">
      <w:bodyDiv w:val="1"/>
      <w:marLeft w:val="0"/>
      <w:marRight w:val="0"/>
      <w:marTop w:val="0"/>
      <w:marBottom w:val="0"/>
      <w:divBdr>
        <w:top w:val="none" w:sz="0" w:space="0" w:color="auto"/>
        <w:left w:val="none" w:sz="0" w:space="0" w:color="auto"/>
        <w:bottom w:val="none" w:sz="0" w:space="0" w:color="auto"/>
        <w:right w:val="none" w:sz="0" w:space="0" w:color="auto"/>
      </w:divBdr>
    </w:div>
    <w:div w:id="1177036004">
      <w:bodyDiv w:val="1"/>
      <w:marLeft w:val="0"/>
      <w:marRight w:val="0"/>
      <w:marTop w:val="0"/>
      <w:marBottom w:val="0"/>
      <w:divBdr>
        <w:top w:val="none" w:sz="0" w:space="0" w:color="auto"/>
        <w:left w:val="none" w:sz="0" w:space="0" w:color="auto"/>
        <w:bottom w:val="none" w:sz="0" w:space="0" w:color="auto"/>
        <w:right w:val="none" w:sz="0" w:space="0" w:color="auto"/>
      </w:divBdr>
    </w:div>
    <w:div w:id="1232738280">
      <w:bodyDiv w:val="1"/>
      <w:marLeft w:val="0"/>
      <w:marRight w:val="0"/>
      <w:marTop w:val="0"/>
      <w:marBottom w:val="0"/>
      <w:divBdr>
        <w:top w:val="none" w:sz="0" w:space="0" w:color="auto"/>
        <w:left w:val="none" w:sz="0" w:space="0" w:color="auto"/>
        <w:bottom w:val="none" w:sz="0" w:space="0" w:color="auto"/>
        <w:right w:val="none" w:sz="0" w:space="0" w:color="auto"/>
      </w:divBdr>
    </w:div>
    <w:div w:id="1254047325">
      <w:bodyDiv w:val="1"/>
      <w:marLeft w:val="0"/>
      <w:marRight w:val="0"/>
      <w:marTop w:val="0"/>
      <w:marBottom w:val="0"/>
      <w:divBdr>
        <w:top w:val="none" w:sz="0" w:space="0" w:color="auto"/>
        <w:left w:val="none" w:sz="0" w:space="0" w:color="auto"/>
        <w:bottom w:val="none" w:sz="0" w:space="0" w:color="auto"/>
        <w:right w:val="none" w:sz="0" w:space="0" w:color="auto"/>
      </w:divBdr>
    </w:div>
    <w:div w:id="1279023368">
      <w:bodyDiv w:val="1"/>
      <w:marLeft w:val="0"/>
      <w:marRight w:val="0"/>
      <w:marTop w:val="0"/>
      <w:marBottom w:val="0"/>
      <w:divBdr>
        <w:top w:val="none" w:sz="0" w:space="0" w:color="auto"/>
        <w:left w:val="none" w:sz="0" w:space="0" w:color="auto"/>
        <w:bottom w:val="none" w:sz="0" w:space="0" w:color="auto"/>
        <w:right w:val="none" w:sz="0" w:space="0" w:color="auto"/>
      </w:divBdr>
    </w:div>
    <w:div w:id="1279138847">
      <w:bodyDiv w:val="1"/>
      <w:marLeft w:val="0"/>
      <w:marRight w:val="0"/>
      <w:marTop w:val="0"/>
      <w:marBottom w:val="0"/>
      <w:divBdr>
        <w:top w:val="none" w:sz="0" w:space="0" w:color="auto"/>
        <w:left w:val="none" w:sz="0" w:space="0" w:color="auto"/>
        <w:bottom w:val="none" w:sz="0" w:space="0" w:color="auto"/>
        <w:right w:val="none" w:sz="0" w:space="0" w:color="auto"/>
      </w:divBdr>
    </w:div>
    <w:div w:id="1297757305">
      <w:bodyDiv w:val="1"/>
      <w:marLeft w:val="0"/>
      <w:marRight w:val="0"/>
      <w:marTop w:val="0"/>
      <w:marBottom w:val="0"/>
      <w:divBdr>
        <w:top w:val="none" w:sz="0" w:space="0" w:color="auto"/>
        <w:left w:val="none" w:sz="0" w:space="0" w:color="auto"/>
        <w:bottom w:val="none" w:sz="0" w:space="0" w:color="auto"/>
        <w:right w:val="none" w:sz="0" w:space="0" w:color="auto"/>
      </w:divBdr>
    </w:div>
    <w:div w:id="1335382353">
      <w:bodyDiv w:val="1"/>
      <w:marLeft w:val="0"/>
      <w:marRight w:val="0"/>
      <w:marTop w:val="0"/>
      <w:marBottom w:val="0"/>
      <w:divBdr>
        <w:top w:val="none" w:sz="0" w:space="0" w:color="auto"/>
        <w:left w:val="none" w:sz="0" w:space="0" w:color="auto"/>
        <w:bottom w:val="none" w:sz="0" w:space="0" w:color="auto"/>
        <w:right w:val="none" w:sz="0" w:space="0" w:color="auto"/>
      </w:divBdr>
    </w:div>
    <w:div w:id="1404644028">
      <w:bodyDiv w:val="1"/>
      <w:marLeft w:val="0"/>
      <w:marRight w:val="0"/>
      <w:marTop w:val="0"/>
      <w:marBottom w:val="0"/>
      <w:divBdr>
        <w:top w:val="none" w:sz="0" w:space="0" w:color="auto"/>
        <w:left w:val="none" w:sz="0" w:space="0" w:color="auto"/>
        <w:bottom w:val="none" w:sz="0" w:space="0" w:color="auto"/>
        <w:right w:val="none" w:sz="0" w:space="0" w:color="auto"/>
      </w:divBdr>
    </w:div>
    <w:div w:id="1436828161">
      <w:bodyDiv w:val="1"/>
      <w:marLeft w:val="0"/>
      <w:marRight w:val="0"/>
      <w:marTop w:val="0"/>
      <w:marBottom w:val="0"/>
      <w:divBdr>
        <w:top w:val="none" w:sz="0" w:space="0" w:color="auto"/>
        <w:left w:val="none" w:sz="0" w:space="0" w:color="auto"/>
        <w:bottom w:val="none" w:sz="0" w:space="0" w:color="auto"/>
        <w:right w:val="none" w:sz="0" w:space="0" w:color="auto"/>
      </w:divBdr>
    </w:div>
    <w:div w:id="1437482344">
      <w:bodyDiv w:val="1"/>
      <w:marLeft w:val="0"/>
      <w:marRight w:val="0"/>
      <w:marTop w:val="0"/>
      <w:marBottom w:val="0"/>
      <w:divBdr>
        <w:top w:val="none" w:sz="0" w:space="0" w:color="auto"/>
        <w:left w:val="none" w:sz="0" w:space="0" w:color="auto"/>
        <w:bottom w:val="none" w:sz="0" w:space="0" w:color="auto"/>
        <w:right w:val="none" w:sz="0" w:space="0" w:color="auto"/>
      </w:divBdr>
    </w:div>
    <w:div w:id="1476144676">
      <w:bodyDiv w:val="1"/>
      <w:marLeft w:val="0"/>
      <w:marRight w:val="0"/>
      <w:marTop w:val="0"/>
      <w:marBottom w:val="0"/>
      <w:divBdr>
        <w:top w:val="none" w:sz="0" w:space="0" w:color="auto"/>
        <w:left w:val="none" w:sz="0" w:space="0" w:color="auto"/>
        <w:bottom w:val="none" w:sz="0" w:space="0" w:color="auto"/>
        <w:right w:val="none" w:sz="0" w:space="0" w:color="auto"/>
      </w:divBdr>
    </w:div>
    <w:div w:id="1481846975">
      <w:bodyDiv w:val="1"/>
      <w:marLeft w:val="0"/>
      <w:marRight w:val="0"/>
      <w:marTop w:val="0"/>
      <w:marBottom w:val="0"/>
      <w:divBdr>
        <w:top w:val="none" w:sz="0" w:space="0" w:color="auto"/>
        <w:left w:val="none" w:sz="0" w:space="0" w:color="auto"/>
        <w:bottom w:val="none" w:sz="0" w:space="0" w:color="auto"/>
        <w:right w:val="none" w:sz="0" w:space="0" w:color="auto"/>
      </w:divBdr>
    </w:div>
    <w:div w:id="1488474805">
      <w:bodyDiv w:val="1"/>
      <w:marLeft w:val="0"/>
      <w:marRight w:val="0"/>
      <w:marTop w:val="0"/>
      <w:marBottom w:val="0"/>
      <w:divBdr>
        <w:top w:val="none" w:sz="0" w:space="0" w:color="auto"/>
        <w:left w:val="none" w:sz="0" w:space="0" w:color="auto"/>
        <w:bottom w:val="none" w:sz="0" w:space="0" w:color="auto"/>
        <w:right w:val="none" w:sz="0" w:space="0" w:color="auto"/>
      </w:divBdr>
    </w:div>
    <w:div w:id="1496527329">
      <w:bodyDiv w:val="1"/>
      <w:marLeft w:val="0"/>
      <w:marRight w:val="0"/>
      <w:marTop w:val="0"/>
      <w:marBottom w:val="0"/>
      <w:divBdr>
        <w:top w:val="none" w:sz="0" w:space="0" w:color="auto"/>
        <w:left w:val="none" w:sz="0" w:space="0" w:color="auto"/>
        <w:bottom w:val="none" w:sz="0" w:space="0" w:color="auto"/>
        <w:right w:val="none" w:sz="0" w:space="0" w:color="auto"/>
      </w:divBdr>
    </w:div>
    <w:div w:id="1519201185">
      <w:bodyDiv w:val="1"/>
      <w:marLeft w:val="0"/>
      <w:marRight w:val="0"/>
      <w:marTop w:val="0"/>
      <w:marBottom w:val="0"/>
      <w:divBdr>
        <w:top w:val="none" w:sz="0" w:space="0" w:color="auto"/>
        <w:left w:val="none" w:sz="0" w:space="0" w:color="auto"/>
        <w:bottom w:val="none" w:sz="0" w:space="0" w:color="auto"/>
        <w:right w:val="none" w:sz="0" w:space="0" w:color="auto"/>
      </w:divBdr>
    </w:div>
    <w:div w:id="1542865934">
      <w:bodyDiv w:val="1"/>
      <w:marLeft w:val="0"/>
      <w:marRight w:val="0"/>
      <w:marTop w:val="0"/>
      <w:marBottom w:val="0"/>
      <w:divBdr>
        <w:top w:val="none" w:sz="0" w:space="0" w:color="auto"/>
        <w:left w:val="none" w:sz="0" w:space="0" w:color="auto"/>
        <w:bottom w:val="none" w:sz="0" w:space="0" w:color="auto"/>
        <w:right w:val="none" w:sz="0" w:space="0" w:color="auto"/>
      </w:divBdr>
    </w:div>
    <w:div w:id="1618680083">
      <w:bodyDiv w:val="1"/>
      <w:marLeft w:val="0"/>
      <w:marRight w:val="0"/>
      <w:marTop w:val="0"/>
      <w:marBottom w:val="0"/>
      <w:divBdr>
        <w:top w:val="none" w:sz="0" w:space="0" w:color="auto"/>
        <w:left w:val="none" w:sz="0" w:space="0" w:color="auto"/>
        <w:bottom w:val="none" w:sz="0" w:space="0" w:color="auto"/>
        <w:right w:val="none" w:sz="0" w:space="0" w:color="auto"/>
      </w:divBdr>
    </w:div>
    <w:div w:id="1673409106">
      <w:bodyDiv w:val="1"/>
      <w:marLeft w:val="0"/>
      <w:marRight w:val="0"/>
      <w:marTop w:val="0"/>
      <w:marBottom w:val="0"/>
      <w:divBdr>
        <w:top w:val="none" w:sz="0" w:space="0" w:color="auto"/>
        <w:left w:val="none" w:sz="0" w:space="0" w:color="auto"/>
        <w:bottom w:val="none" w:sz="0" w:space="0" w:color="auto"/>
        <w:right w:val="none" w:sz="0" w:space="0" w:color="auto"/>
      </w:divBdr>
    </w:div>
    <w:div w:id="1697850493">
      <w:bodyDiv w:val="1"/>
      <w:marLeft w:val="0"/>
      <w:marRight w:val="0"/>
      <w:marTop w:val="0"/>
      <w:marBottom w:val="0"/>
      <w:divBdr>
        <w:top w:val="none" w:sz="0" w:space="0" w:color="auto"/>
        <w:left w:val="none" w:sz="0" w:space="0" w:color="auto"/>
        <w:bottom w:val="none" w:sz="0" w:space="0" w:color="auto"/>
        <w:right w:val="none" w:sz="0" w:space="0" w:color="auto"/>
      </w:divBdr>
    </w:div>
    <w:div w:id="1700281364">
      <w:bodyDiv w:val="1"/>
      <w:marLeft w:val="0"/>
      <w:marRight w:val="0"/>
      <w:marTop w:val="0"/>
      <w:marBottom w:val="0"/>
      <w:divBdr>
        <w:top w:val="none" w:sz="0" w:space="0" w:color="auto"/>
        <w:left w:val="none" w:sz="0" w:space="0" w:color="auto"/>
        <w:bottom w:val="none" w:sz="0" w:space="0" w:color="auto"/>
        <w:right w:val="none" w:sz="0" w:space="0" w:color="auto"/>
      </w:divBdr>
    </w:div>
    <w:div w:id="1708481811">
      <w:bodyDiv w:val="1"/>
      <w:marLeft w:val="0"/>
      <w:marRight w:val="0"/>
      <w:marTop w:val="0"/>
      <w:marBottom w:val="0"/>
      <w:divBdr>
        <w:top w:val="none" w:sz="0" w:space="0" w:color="auto"/>
        <w:left w:val="none" w:sz="0" w:space="0" w:color="auto"/>
        <w:bottom w:val="none" w:sz="0" w:space="0" w:color="auto"/>
        <w:right w:val="none" w:sz="0" w:space="0" w:color="auto"/>
      </w:divBdr>
    </w:div>
    <w:div w:id="1721707993">
      <w:bodyDiv w:val="1"/>
      <w:marLeft w:val="0"/>
      <w:marRight w:val="0"/>
      <w:marTop w:val="0"/>
      <w:marBottom w:val="0"/>
      <w:divBdr>
        <w:top w:val="none" w:sz="0" w:space="0" w:color="auto"/>
        <w:left w:val="none" w:sz="0" w:space="0" w:color="auto"/>
        <w:bottom w:val="none" w:sz="0" w:space="0" w:color="auto"/>
        <w:right w:val="none" w:sz="0" w:space="0" w:color="auto"/>
      </w:divBdr>
    </w:div>
    <w:div w:id="1770470621">
      <w:bodyDiv w:val="1"/>
      <w:marLeft w:val="0"/>
      <w:marRight w:val="0"/>
      <w:marTop w:val="0"/>
      <w:marBottom w:val="0"/>
      <w:divBdr>
        <w:top w:val="none" w:sz="0" w:space="0" w:color="auto"/>
        <w:left w:val="none" w:sz="0" w:space="0" w:color="auto"/>
        <w:bottom w:val="none" w:sz="0" w:space="0" w:color="auto"/>
        <w:right w:val="none" w:sz="0" w:space="0" w:color="auto"/>
      </w:divBdr>
    </w:div>
    <w:div w:id="1780638675">
      <w:bodyDiv w:val="1"/>
      <w:marLeft w:val="0"/>
      <w:marRight w:val="0"/>
      <w:marTop w:val="0"/>
      <w:marBottom w:val="0"/>
      <w:divBdr>
        <w:top w:val="none" w:sz="0" w:space="0" w:color="auto"/>
        <w:left w:val="none" w:sz="0" w:space="0" w:color="auto"/>
        <w:bottom w:val="none" w:sz="0" w:space="0" w:color="auto"/>
        <w:right w:val="none" w:sz="0" w:space="0" w:color="auto"/>
      </w:divBdr>
    </w:div>
    <w:div w:id="1781336352">
      <w:bodyDiv w:val="1"/>
      <w:marLeft w:val="0"/>
      <w:marRight w:val="0"/>
      <w:marTop w:val="0"/>
      <w:marBottom w:val="0"/>
      <w:divBdr>
        <w:top w:val="none" w:sz="0" w:space="0" w:color="auto"/>
        <w:left w:val="none" w:sz="0" w:space="0" w:color="auto"/>
        <w:bottom w:val="none" w:sz="0" w:space="0" w:color="auto"/>
        <w:right w:val="none" w:sz="0" w:space="0" w:color="auto"/>
      </w:divBdr>
    </w:div>
    <w:div w:id="1781953950">
      <w:bodyDiv w:val="1"/>
      <w:marLeft w:val="0"/>
      <w:marRight w:val="0"/>
      <w:marTop w:val="0"/>
      <w:marBottom w:val="0"/>
      <w:divBdr>
        <w:top w:val="none" w:sz="0" w:space="0" w:color="auto"/>
        <w:left w:val="none" w:sz="0" w:space="0" w:color="auto"/>
        <w:bottom w:val="none" w:sz="0" w:space="0" w:color="auto"/>
        <w:right w:val="none" w:sz="0" w:space="0" w:color="auto"/>
      </w:divBdr>
      <w:divsChild>
        <w:div w:id="1353149660">
          <w:marLeft w:val="0"/>
          <w:marRight w:val="0"/>
          <w:marTop w:val="0"/>
          <w:marBottom w:val="0"/>
          <w:divBdr>
            <w:top w:val="none" w:sz="0" w:space="0" w:color="auto"/>
            <w:left w:val="none" w:sz="0" w:space="0" w:color="auto"/>
            <w:bottom w:val="none" w:sz="0" w:space="0" w:color="auto"/>
            <w:right w:val="none" w:sz="0" w:space="0" w:color="auto"/>
          </w:divBdr>
        </w:div>
      </w:divsChild>
    </w:div>
    <w:div w:id="1832672047">
      <w:bodyDiv w:val="1"/>
      <w:marLeft w:val="0"/>
      <w:marRight w:val="0"/>
      <w:marTop w:val="0"/>
      <w:marBottom w:val="0"/>
      <w:divBdr>
        <w:top w:val="none" w:sz="0" w:space="0" w:color="auto"/>
        <w:left w:val="none" w:sz="0" w:space="0" w:color="auto"/>
        <w:bottom w:val="none" w:sz="0" w:space="0" w:color="auto"/>
        <w:right w:val="none" w:sz="0" w:space="0" w:color="auto"/>
      </w:divBdr>
    </w:div>
    <w:div w:id="1852715969">
      <w:bodyDiv w:val="1"/>
      <w:marLeft w:val="0"/>
      <w:marRight w:val="0"/>
      <w:marTop w:val="0"/>
      <w:marBottom w:val="0"/>
      <w:divBdr>
        <w:top w:val="none" w:sz="0" w:space="0" w:color="auto"/>
        <w:left w:val="none" w:sz="0" w:space="0" w:color="auto"/>
        <w:bottom w:val="none" w:sz="0" w:space="0" w:color="auto"/>
        <w:right w:val="none" w:sz="0" w:space="0" w:color="auto"/>
      </w:divBdr>
    </w:div>
    <w:div w:id="1857427526">
      <w:bodyDiv w:val="1"/>
      <w:marLeft w:val="0"/>
      <w:marRight w:val="0"/>
      <w:marTop w:val="0"/>
      <w:marBottom w:val="0"/>
      <w:divBdr>
        <w:top w:val="none" w:sz="0" w:space="0" w:color="auto"/>
        <w:left w:val="none" w:sz="0" w:space="0" w:color="auto"/>
        <w:bottom w:val="none" w:sz="0" w:space="0" w:color="auto"/>
        <w:right w:val="none" w:sz="0" w:space="0" w:color="auto"/>
      </w:divBdr>
      <w:divsChild>
        <w:div w:id="1634601644">
          <w:marLeft w:val="0"/>
          <w:marRight w:val="0"/>
          <w:marTop w:val="0"/>
          <w:marBottom w:val="0"/>
          <w:divBdr>
            <w:top w:val="none" w:sz="0" w:space="0" w:color="auto"/>
            <w:left w:val="none" w:sz="0" w:space="0" w:color="auto"/>
            <w:bottom w:val="none" w:sz="0" w:space="0" w:color="auto"/>
            <w:right w:val="none" w:sz="0" w:space="0" w:color="auto"/>
          </w:divBdr>
        </w:div>
      </w:divsChild>
    </w:div>
    <w:div w:id="1932815049">
      <w:bodyDiv w:val="1"/>
      <w:marLeft w:val="0"/>
      <w:marRight w:val="0"/>
      <w:marTop w:val="0"/>
      <w:marBottom w:val="0"/>
      <w:divBdr>
        <w:top w:val="none" w:sz="0" w:space="0" w:color="auto"/>
        <w:left w:val="none" w:sz="0" w:space="0" w:color="auto"/>
        <w:bottom w:val="none" w:sz="0" w:space="0" w:color="auto"/>
        <w:right w:val="none" w:sz="0" w:space="0" w:color="auto"/>
      </w:divBdr>
    </w:div>
    <w:div w:id="1942101015">
      <w:bodyDiv w:val="1"/>
      <w:marLeft w:val="0"/>
      <w:marRight w:val="0"/>
      <w:marTop w:val="0"/>
      <w:marBottom w:val="0"/>
      <w:divBdr>
        <w:top w:val="none" w:sz="0" w:space="0" w:color="auto"/>
        <w:left w:val="none" w:sz="0" w:space="0" w:color="auto"/>
        <w:bottom w:val="none" w:sz="0" w:space="0" w:color="auto"/>
        <w:right w:val="none" w:sz="0" w:space="0" w:color="auto"/>
      </w:divBdr>
    </w:div>
    <w:div w:id="1956911842">
      <w:bodyDiv w:val="1"/>
      <w:marLeft w:val="0"/>
      <w:marRight w:val="0"/>
      <w:marTop w:val="0"/>
      <w:marBottom w:val="0"/>
      <w:divBdr>
        <w:top w:val="none" w:sz="0" w:space="0" w:color="auto"/>
        <w:left w:val="none" w:sz="0" w:space="0" w:color="auto"/>
        <w:bottom w:val="none" w:sz="0" w:space="0" w:color="auto"/>
        <w:right w:val="none" w:sz="0" w:space="0" w:color="auto"/>
      </w:divBdr>
      <w:divsChild>
        <w:div w:id="2137285509">
          <w:marLeft w:val="0"/>
          <w:marRight w:val="0"/>
          <w:marTop w:val="0"/>
          <w:marBottom w:val="0"/>
          <w:divBdr>
            <w:top w:val="none" w:sz="0" w:space="0" w:color="auto"/>
            <w:left w:val="none" w:sz="0" w:space="0" w:color="auto"/>
            <w:bottom w:val="dashed" w:sz="6" w:space="10" w:color="CCCCCC"/>
            <w:right w:val="none" w:sz="0" w:space="0" w:color="auto"/>
          </w:divBdr>
        </w:div>
        <w:div w:id="2146385127">
          <w:marLeft w:val="0"/>
          <w:marRight w:val="0"/>
          <w:marTop w:val="0"/>
          <w:marBottom w:val="0"/>
          <w:divBdr>
            <w:top w:val="none" w:sz="0" w:space="0" w:color="auto"/>
            <w:left w:val="none" w:sz="0" w:space="0" w:color="auto"/>
            <w:bottom w:val="dashed" w:sz="6" w:space="10" w:color="CCCCCC"/>
            <w:right w:val="none" w:sz="0" w:space="0" w:color="auto"/>
          </w:divBdr>
        </w:div>
        <w:div w:id="326323829">
          <w:marLeft w:val="0"/>
          <w:marRight w:val="0"/>
          <w:marTop w:val="0"/>
          <w:marBottom w:val="0"/>
          <w:divBdr>
            <w:top w:val="none" w:sz="0" w:space="0" w:color="auto"/>
            <w:left w:val="none" w:sz="0" w:space="0" w:color="auto"/>
            <w:bottom w:val="dashed" w:sz="6" w:space="10" w:color="CCCCCC"/>
            <w:right w:val="none" w:sz="0" w:space="0" w:color="auto"/>
          </w:divBdr>
        </w:div>
        <w:div w:id="278029478">
          <w:marLeft w:val="0"/>
          <w:marRight w:val="0"/>
          <w:marTop w:val="0"/>
          <w:marBottom w:val="0"/>
          <w:divBdr>
            <w:top w:val="none" w:sz="0" w:space="0" w:color="auto"/>
            <w:left w:val="none" w:sz="0" w:space="0" w:color="auto"/>
            <w:bottom w:val="dashed" w:sz="6" w:space="10" w:color="CCCCCC"/>
            <w:right w:val="none" w:sz="0" w:space="0" w:color="auto"/>
          </w:divBdr>
        </w:div>
        <w:div w:id="1777600677">
          <w:marLeft w:val="0"/>
          <w:marRight w:val="0"/>
          <w:marTop w:val="0"/>
          <w:marBottom w:val="0"/>
          <w:divBdr>
            <w:top w:val="none" w:sz="0" w:space="0" w:color="auto"/>
            <w:left w:val="none" w:sz="0" w:space="0" w:color="auto"/>
            <w:bottom w:val="dashed" w:sz="6" w:space="10" w:color="CCCCCC"/>
            <w:right w:val="none" w:sz="0" w:space="0" w:color="auto"/>
          </w:divBdr>
        </w:div>
        <w:div w:id="568539960">
          <w:marLeft w:val="0"/>
          <w:marRight w:val="0"/>
          <w:marTop w:val="0"/>
          <w:marBottom w:val="0"/>
          <w:divBdr>
            <w:top w:val="none" w:sz="0" w:space="0" w:color="auto"/>
            <w:left w:val="none" w:sz="0" w:space="0" w:color="auto"/>
            <w:bottom w:val="dashed" w:sz="6" w:space="10" w:color="CCCCCC"/>
            <w:right w:val="none" w:sz="0" w:space="0" w:color="auto"/>
          </w:divBdr>
        </w:div>
      </w:divsChild>
    </w:div>
    <w:div w:id="2034727807">
      <w:bodyDiv w:val="1"/>
      <w:marLeft w:val="0"/>
      <w:marRight w:val="0"/>
      <w:marTop w:val="0"/>
      <w:marBottom w:val="0"/>
      <w:divBdr>
        <w:top w:val="none" w:sz="0" w:space="0" w:color="auto"/>
        <w:left w:val="none" w:sz="0" w:space="0" w:color="auto"/>
        <w:bottom w:val="none" w:sz="0" w:space="0" w:color="auto"/>
        <w:right w:val="none" w:sz="0" w:space="0" w:color="auto"/>
      </w:divBdr>
    </w:div>
    <w:div w:id="2043244957">
      <w:bodyDiv w:val="1"/>
      <w:marLeft w:val="0"/>
      <w:marRight w:val="0"/>
      <w:marTop w:val="0"/>
      <w:marBottom w:val="0"/>
      <w:divBdr>
        <w:top w:val="none" w:sz="0" w:space="0" w:color="auto"/>
        <w:left w:val="none" w:sz="0" w:space="0" w:color="auto"/>
        <w:bottom w:val="none" w:sz="0" w:space="0" w:color="auto"/>
        <w:right w:val="none" w:sz="0" w:space="0" w:color="auto"/>
      </w:divBdr>
    </w:div>
    <w:div w:id="2072970071">
      <w:bodyDiv w:val="1"/>
      <w:marLeft w:val="0"/>
      <w:marRight w:val="0"/>
      <w:marTop w:val="0"/>
      <w:marBottom w:val="0"/>
      <w:divBdr>
        <w:top w:val="none" w:sz="0" w:space="0" w:color="auto"/>
        <w:left w:val="none" w:sz="0" w:space="0" w:color="auto"/>
        <w:bottom w:val="none" w:sz="0" w:space="0" w:color="auto"/>
        <w:right w:val="none" w:sz="0" w:space="0" w:color="auto"/>
      </w:divBdr>
    </w:div>
    <w:div w:id="210082983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6.xml"/><Relationship Id="rId26" Type="http://schemas.openxmlformats.org/officeDocument/2006/relationships/image" Target="media/image6.wmf"/><Relationship Id="rId39" Type="http://schemas.openxmlformats.org/officeDocument/2006/relationships/image" Target="media/image15.png"/><Relationship Id="rId21" Type="http://schemas.openxmlformats.org/officeDocument/2006/relationships/image" Target="media/image3.wmf"/><Relationship Id="rId34" Type="http://schemas.openxmlformats.org/officeDocument/2006/relationships/image" Target="media/image10.jpeg"/><Relationship Id="rId42" Type="http://schemas.openxmlformats.org/officeDocument/2006/relationships/footer" Target="footer7.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5.xml"/><Relationship Id="rId20" Type="http://schemas.openxmlformats.org/officeDocument/2006/relationships/image" Target="media/image2.png"/><Relationship Id="rId29" Type="http://schemas.openxmlformats.org/officeDocument/2006/relationships/oleObject" Target="embeddings/oleObject4.bin"/><Relationship Id="rId41"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image" Target="media/image13.png"/><Relationship Id="rId40" Type="http://schemas.openxmlformats.org/officeDocument/2006/relationships/image" Target="media/image16.png"/><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4.png"/><Relationship Id="rId28" Type="http://schemas.openxmlformats.org/officeDocument/2006/relationships/image" Target="media/image7.wmf"/><Relationship Id="rId36" Type="http://schemas.openxmlformats.org/officeDocument/2006/relationships/image" Target="media/image12.png"/><Relationship Id="rId10" Type="http://schemas.openxmlformats.org/officeDocument/2006/relationships/header" Target="header2.xml"/><Relationship Id="rId19" Type="http://schemas.openxmlformats.org/officeDocument/2006/relationships/image" Target="media/image1.png"/><Relationship Id="rId31" Type="http://schemas.openxmlformats.org/officeDocument/2006/relationships/oleObject" Target="embeddings/oleObject5.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8.wmf"/><Relationship Id="rId35" Type="http://schemas.openxmlformats.org/officeDocument/2006/relationships/image" Target="media/image11.png"/><Relationship Id="rId43"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solidFill>
          <a:srgbClr val="FFFFFF"/>
        </a:solidFill>
        <a:ln w="9525">
          <a:noFill/>
          <a:miter lim="800000"/>
        </a:ln>
      </a:spPr>
      <a:bodyPr rot="0" vert="horz" wrap="square" lIns="91440" tIns="45720" rIns="91440" bIns="45720" anchor="t" anchorCtr="0">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6D612836-F393-4D94-B0BE-94433CDA1AC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719</TotalTime>
  <Pages>16</Pages>
  <Words>1857</Words>
  <Characters>10585</Characters>
  <Application>Microsoft Office Word</Application>
  <DocSecurity>0</DocSecurity>
  <Lines>88</Lines>
  <Paragraphs>24</Paragraphs>
  <ScaleCrop>false</ScaleCrop>
  <Company/>
  <LinksUpToDate>false</LinksUpToDate>
  <CharactersWithSpaces>124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息2001胡姗-毕业论文-终稿</dc:title>
  <dc:creator>胡姗</dc:creator>
  <cp:keywords>2024.6.9</cp:keywords>
  <cp:lastModifiedBy>Hs Kmoon_</cp:lastModifiedBy>
  <cp:revision>3009</cp:revision>
  <cp:lastPrinted>2024-10-24T01:27:00Z</cp:lastPrinted>
  <dcterms:created xsi:type="dcterms:W3CDTF">2023-06-07T05:53:00Z</dcterms:created>
  <dcterms:modified xsi:type="dcterms:W3CDTF">2024-12-08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411</vt:lpwstr>
  </property>
  <property fmtid="{D5CDD505-2E9C-101B-9397-08002B2CF9AE}" pid="3" name="MTEquationNumber2">
    <vt:lpwstr>(#C1.#E1)</vt:lpwstr>
  </property>
  <property fmtid="{D5CDD505-2E9C-101B-9397-08002B2CF9AE}" pid="4" name="MTWinEqns">
    <vt:bool>true</vt:bool>
  </property>
  <property fmtid="{D5CDD505-2E9C-101B-9397-08002B2CF9AE}" pid="5" name="MTEquationSection">
    <vt:lpwstr>1</vt:lpwstr>
  </property>
</Properties>
</file>